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752091" w14:textId="3608829A" w:rsidR="00B93D0B" w:rsidRPr="00B93D0B" w:rsidRDefault="00B93D0B" w:rsidP="00B93D0B">
      <w:pPr>
        <w:pStyle w:val="Title"/>
        <w:jc w:val="center"/>
        <w:rPr>
          <w:rFonts w:ascii="Times New Roman" w:hAnsi="Times New Roman" w:cs="Times New Roman"/>
          <w:b/>
          <w:sz w:val="32"/>
        </w:rPr>
      </w:pPr>
      <w:r w:rsidRPr="00B93D0B">
        <w:rPr>
          <w:rFonts w:ascii="Times New Roman" w:hAnsi="Times New Roman" w:cs="Times New Roman"/>
          <w:b/>
          <w:sz w:val="32"/>
        </w:rPr>
        <w:t xml:space="preserve">Raportul de activitate – stagiu de practică </w:t>
      </w:r>
      <w:r>
        <w:rPr>
          <w:rFonts w:ascii="Times New Roman" w:hAnsi="Times New Roman" w:cs="Times New Roman"/>
          <w:b/>
          <w:sz w:val="32"/>
        </w:rPr>
        <w:t xml:space="preserve">- </w:t>
      </w:r>
      <w:r w:rsidRPr="00B93D0B">
        <w:rPr>
          <w:rFonts w:ascii="Times New Roman" w:hAnsi="Times New Roman" w:cs="Times New Roman"/>
          <w:b/>
          <w:sz w:val="32"/>
        </w:rPr>
        <w:t>Sergiu-Alex Ranga</w:t>
      </w:r>
    </w:p>
    <w:p w14:paraId="0B0AE685" w14:textId="77777777" w:rsidR="00B93D0B" w:rsidRDefault="00B93D0B" w:rsidP="0068372E"/>
    <w:p w14:paraId="2AA93AF7" w14:textId="13E4EEEB" w:rsidR="00DB53CB" w:rsidRPr="00E66EDC" w:rsidRDefault="003C2950" w:rsidP="0068372E">
      <w:r w:rsidRPr="00E66EDC">
        <w:fldChar w:fldCharType="begin"/>
      </w:r>
      <w:r w:rsidRPr="00E66EDC">
        <w:instrText xml:space="preserve"> MACROBUTTON MTEditEquationSection2 </w:instrText>
      </w:r>
      <w:r w:rsidRPr="00E66EDC">
        <w:rPr>
          <w:rStyle w:val="MTEquationSection"/>
        </w:rPr>
        <w:instrText>Equation Chapter 1 Section 1</w:instrText>
      </w:r>
      <w:r w:rsidRPr="00E66EDC">
        <w:fldChar w:fldCharType="begin"/>
      </w:r>
      <w:r w:rsidRPr="00E66EDC">
        <w:instrText xml:space="preserve"> SEQ MTEqn \r \h \* MERGEFORMAT </w:instrText>
      </w:r>
      <w:r w:rsidRPr="00E66EDC">
        <w:fldChar w:fldCharType="end"/>
      </w:r>
      <w:r w:rsidRPr="00E66EDC">
        <w:fldChar w:fldCharType="begin"/>
      </w:r>
      <w:r w:rsidRPr="00E66EDC">
        <w:instrText xml:space="preserve"> SEQ MTSec \r 1 \h \* MERGEFORMAT </w:instrText>
      </w:r>
      <w:r w:rsidRPr="00E66EDC">
        <w:fldChar w:fldCharType="end"/>
      </w:r>
      <w:r w:rsidRPr="00E66EDC">
        <w:fldChar w:fldCharType="begin"/>
      </w:r>
      <w:r w:rsidRPr="00E66EDC">
        <w:instrText xml:space="preserve"> SEQ MTChap \r 1 \h \* MERGEFORMAT </w:instrText>
      </w:r>
      <w:r w:rsidRPr="00E66EDC">
        <w:fldChar w:fldCharType="end"/>
      </w:r>
      <w:r w:rsidRPr="00E66EDC">
        <w:fldChar w:fldCharType="end"/>
      </w:r>
      <w:r w:rsidR="00DB53CB" w:rsidRPr="00E66EDC">
        <w:t>În cadrul proiectului de cercetare NAPOSIP</w:t>
      </w:r>
      <w:r w:rsidR="00DB53CB" w:rsidRPr="00E66EDC">
        <w:rPr>
          <w:rStyle w:val="FootnoteReference"/>
        </w:rPr>
        <w:footnoteReference w:id="2"/>
      </w:r>
      <w:r w:rsidR="00DB53CB" w:rsidRPr="00E66EDC">
        <w:t xml:space="preserve"> - s-a propus realizarea unui sta</w:t>
      </w:r>
      <w:r w:rsidR="0068372E" w:rsidRPr="00E66EDC">
        <w:t>giu de practică pentru masteranzi</w:t>
      </w:r>
      <w:r w:rsidR="00DB53CB" w:rsidRPr="00E66EDC">
        <w:t>. În cadrul stagiului de practică s-a ținut un instructaj în domeniul proiectării și simulării circuitelor analogice și digitale de înaltă frecvență. În mod specific, s-a ținut instructaj în utilizarea programului de simulare numerică CPPSim (un program gratuit)</w:t>
      </w:r>
      <w:r w:rsidR="00C0305B" w:rsidRPr="00E66EDC">
        <w:t>. Acest program este potrivit</w:t>
      </w:r>
      <w:r w:rsidR="00DB53CB" w:rsidRPr="00E66EDC">
        <w:t xml:space="preserve"> pentru modelarea </w:t>
      </w:r>
      <w:r w:rsidR="00C0305B" w:rsidRPr="00E66EDC">
        <w:t>atât</w:t>
      </w:r>
      <w:r w:rsidR="0068372E" w:rsidRPr="00E66EDC">
        <w:t xml:space="preserve"> a</w:t>
      </w:r>
      <w:r w:rsidR="00C0305B" w:rsidRPr="00E66EDC">
        <w:t xml:space="preserve"> circuitelor analogice cât și </w:t>
      </w:r>
      <w:r w:rsidR="0068372E" w:rsidRPr="00E66EDC">
        <w:t xml:space="preserve">a celor </w:t>
      </w:r>
      <w:r w:rsidR="00C0305B" w:rsidRPr="00E66EDC">
        <w:t xml:space="preserve">digitale, astfel fiind o </w:t>
      </w:r>
      <w:r w:rsidR="0068372E" w:rsidRPr="00E66EDC">
        <w:t>unealtă</w:t>
      </w:r>
      <w:r w:rsidR="00C0305B" w:rsidRPr="00E66EDC">
        <w:t xml:space="preserve"> potrivită </w:t>
      </w:r>
      <w:r w:rsidR="0068372E" w:rsidRPr="00E66EDC">
        <w:t>pentru</w:t>
      </w:r>
      <w:r w:rsidR="00C0305B" w:rsidRPr="00E66EDC">
        <w:t xml:space="preserve"> modelarea </w:t>
      </w:r>
      <w:r w:rsidR="00DB53CB" w:rsidRPr="00E66EDC">
        <w:t>sintetizoarelor de frecvență de mare performanță (consum redus, timp de calare rapidă, implementare</w:t>
      </w:r>
      <w:r w:rsidR="00C0305B" w:rsidRPr="00E66EDC">
        <w:t xml:space="preserve"> digital</w:t>
      </w:r>
      <w:r w:rsidR="0068372E" w:rsidRPr="00E66EDC">
        <w:t>ă). S-a</w:t>
      </w:r>
      <w:r w:rsidR="00C0305B" w:rsidRPr="00E66EDC">
        <w:t xml:space="preserve"> asigurat</w:t>
      </w:r>
      <w:r w:rsidR="00DB53CB" w:rsidRPr="00E66EDC">
        <w:t xml:space="preserve"> un instructaj și în domeniul </w:t>
      </w:r>
      <w:r w:rsidR="00C0305B" w:rsidRPr="00E66EDC">
        <w:t>sintetizoarelor</w:t>
      </w:r>
      <w:r w:rsidR="00DB53CB" w:rsidRPr="00E66EDC">
        <w:t xml:space="preserve"> de frecvență, cu accent pe sintetizoare </w:t>
      </w:r>
      <w:r w:rsidR="0068372E" w:rsidRPr="00E66EDC">
        <w:t>implementat</w:t>
      </w:r>
      <w:r w:rsidR="00C0305B" w:rsidRPr="00E66EDC">
        <w:t>e</w:t>
      </w:r>
      <w:r w:rsidR="00DB53CB" w:rsidRPr="00E66EDC">
        <w:t xml:space="preserve"> cu tehnici de proiectare specific circuitelor digitale. </w:t>
      </w:r>
    </w:p>
    <w:p w14:paraId="3947F0EB" w14:textId="77777777" w:rsidR="00DB53CB" w:rsidRPr="00E66EDC" w:rsidRDefault="00DB53CB" w:rsidP="0068372E">
      <w:r w:rsidRPr="00E66EDC">
        <w:t xml:space="preserve">Pe </w:t>
      </w:r>
      <w:r w:rsidR="00C0305B" w:rsidRPr="00E66EDC">
        <w:t>parcursul</w:t>
      </w:r>
      <w:r w:rsidRPr="00E66EDC">
        <w:t xml:space="preserve"> st</w:t>
      </w:r>
      <w:r w:rsidR="00C0305B" w:rsidRPr="00E66EDC">
        <w:t>agiului de practică s-a studiat</w:t>
      </w:r>
      <w:r w:rsidRPr="00E66EDC">
        <w:t xml:space="preserve"> o componentă cheie a sintetizoarelor digitale: convertorul timp-numeric (în terminologia engleza – time to d</w:t>
      </w:r>
      <w:r w:rsidR="00C0305B" w:rsidRPr="00E66EDC">
        <w:t xml:space="preserve">igital converter - TDC). S-au </w:t>
      </w:r>
      <w:r w:rsidRPr="00E66EDC">
        <w:t>simula</w:t>
      </w:r>
      <w:r w:rsidR="00C0305B" w:rsidRPr="00E66EDC">
        <w:t>t</w:t>
      </w:r>
      <w:r w:rsidRPr="00E66EDC">
        <w:t xml:space="preserve"> diferite implementări cunoscute: convertor cu celule de </w:t>
      </w:r>
      <w:r w:rsidR="00C0305B" w:rsidRPr="00E66EDC">
        <w:t>întârziere</w:t>
      </w:r>
      <w:r w:rsidRPr="00E66EDC">
        <w:t xml:space="preserve"> (delay line TDC [1]), convertorul cu </w:t>
      </w:r>
      <w:r w:rsidR="00C0305B" w:rsidRPr="00E66EDC">
        <w:t>celule</w:t>
      </w:r>
      <w:r w:rsidRPr="00E66EDC">
        <w:t xml:space="preserve"> de întârziere paralele (Vernier delay line TDC [1]) și convertorul cu oscilator inel (gated ring oscillator TDC [2]). </w:t>
      </w:r>
      <w:r w:rsidR="00C0305B" w:rsidRPr="00E66EDC">
        <w:t xml:space="preserve">S-a identificat o nouă structură potrivită pentru realizarea convertorului TDC. Structura folosește un oscilator bazat pe un </w:t>
      </w:r>
      <w:r w:rsidR="008E2A98" w:rsidRPr="00E66EDC">
        <w:t>bistabil</w:t>
      </w:r>
      <w:r w:rsidR="00C0305B" w:rsidRPr="00E66EDC">
        <w:t xml:space="preserve"> tip SR</w:t>
      </w:r>
      <w:r w:rsidR="008E2A98" w:rsidRPr="00E66EDC">
        <w:t xml:space="preserve"> și un contor</w:t>
      </w:r>
      <w:r w:rsidR="0068372E" w:rsidRPr="00E66EDC">
        <w:t xml:space="preserve"> </w:t>
      </w:r>
      <w:r w:rsidR="008E2A98" w:rsidRPr="00E66EDC">
        <w:t>digital.</w:t>
      </w:r>
    </w:p>
    <w:p w14:paraId="17F24363" w14:textId="27F1B66E" w:rsidR="00DB53CB" w:rsidRPr="00E66EDC" w:rsidRDefault="00DB53CB" w:rsidP="0068372E">
      <w:r w:rsidRPr="00E66EDC">
        <w:t>S</w:t>
      </w:r>
      <w:r w:rsidR="008E2A98" w:rsidRPr="00E66EDC">
        <w:t xml:space="preserve">-a </w:t>
      </w:r>
      <w:r w:rsidRPr="00E66EDC">
        <w:t>studia</w:t>
      </w:r>
      <w:r w:rsidR="008E2A98" w:rsidRPr="00E66EDC">
        <w:t>t</w:t>
      </w:r>
      <w:r w:rsidRPr="00E66EDC">
        <w:t xml:space="preserve"> performa</w:t>
      </w:r>
      <w:r w:rsidR="00931F7E" w:rsidRPr="00E66EDC">
        <w:t xml:space="preserve">nța convertoarelor (rezoluția </w:t>
      </w:r>
      <w:r w:rsidR="008E2A98" w:rsidRPr="00E66EDC">
        <w:t xml:space="preserve">și consumul de </w:t>
      </w:r>
      <w:r w:rsidR="00931F7E" w:rsidRPr="00E66EDC">
        <w:t>energie/</w:t>
      </w:r>
      <w:r w:rsidR="008E2A98" w:rsidRPr="00E66EDC">
        <w:t>putere</w:t>
      </w:r>
      <w:r w:rsidRPr="00E66EDC">
        <w:t xml:space="preserve">). Simularea lor </w:t>
      </w:r>
      <w:r w:rsidR="008E2A98" w:rsidRPr="00E66EDC">
        <w:t>s-a</w:t>
      </w:r>
      <w:r w:rsidRPr="00E66EDC">
        <w:t xml:space="preserve"> realiza</w:t>
      </w:r>
      <w:r w:rsidR="008E2A98" w:rsidRPr="00E66EDC">
        <w:t>t</w:t>
      </w:r>
      <w:r w:rsidRPr="00E66EDC">
        <w:t xml:space="preserve"> f</w:t>
      </w:r>
      <w:r w:rsidR="008E2A98" w:rsidRPr="00E66EDC">
        <w:t>olosind programul CPPSim</w:t>
      </w:r>
      <w:r w:rsidR="007E14B8" w:rsidRPr="00E66EDC">
        <w:t xml:space="preserve"> [3]</w:t>
      </w:r>
      <w:r w:rsidR="008E2A98" w:rsidRPr="00E66EDC">
        <w:t>. S-au</w:t>
      </w:r>
      <w:r w:rsidRPr="00E66EDC">
        <w:t xml:space="preserve"> identifica</w:t>
      </w:r>
      <w:r w:rsidR="008E2A98" w:rsidRPr="00E66EDC">
        <w:t>t</w:t>
      </w:r>
      <w:r w:rsidR="00D63920" w:rsidRPr="00E66EDC">
        <w:t xml:space="preserve"> avantajele și </w:t>
      </w:r>
      <w:r w:rsidRPr="00E66EDC">
        <w:t>dezavantajele acestor implementări.</w:t>
      </w:r>
      <w:r w:rsidR="000C4718" w:rsidRPr="00E66EDC">
        <w:t xml:space="preserve"> Circuitele simulate sunt salvate în librăria TDC</w:t>
      </w:r>
      <w:r w:rsidR="00D600D7" w:rsidRPr="00E66EDC">
        <w:t xml:space="preserve"> [4]</w:t>
      </w:r>
      <w:r w:rsidR="000C4718" w:rsidRPr="00E66EDC">
        <w:t>, o librărie creată în programul CPPSim</w:t>
      </w:r>
      <w:r w:rsidR="00924B0E" w:rsidRPr="00E66EDC">
        <w:t xml:space="preserve"> ce se poate descărca de pe site-ul proiectului NAPOSIP</w:t>
      </w:r>
      <w:r w:rsidR="000C4718" w:rsidRPr="00E66EDC">
        <w:t xml:space="preserve">. În </w:t>
      </w:r>
      <w:r w:rsidR="00F72C83" w:rsidRPr="00E66EDC">
        <w:t>ce</w:t>
      </w:r>
      <w:r w:rsidR="00F72C83">
        <w:t>le</w:t>
      </w:r>
      <w:r w:rsidR="00F72C83" w:rsidRPr="00E66EDC">
        <w:t xml:space="preserve"> </w:t>
      </w:r>
      <w:r w:rsidR="000C4718" w:rsidRPr="00E66EDC">
        <w:t>ce urmează sunt descrise modulele conținute în librăria TDC.</w:t>
      </w:r>
    </w:p>
    <w:p w14:paraId="440FE28A" w14:textId="77777777" w:rsidR="00DB53CB" w:rsidRPr="00E66EDC" w:rsidRDefault="00DB53CB" w:rsidP="006E7274">
      <w:pPr>
        <w:pStyle w:val="Heading1"/>
      </w:pPr>
      <w:r w:rsidRPr="00E66EDC">
        <w:t>Introducere teoretică</w:t>
      </w:r>
    </w:p>
    <w:p w14:paraId="30729D1A" w14:textId="77777777" w:rsidR="0068372E" w:rsidRPr="00E66EDC" w:rsidRDefault="0068372E" w:rsidP="0068372E">
      <w:pPr>
        <w:rPr>
          <w:rFonts w:cs="Times New Roman"/>
          <w:szCs w:val="24"/>
        </w:rPr>
      </w:pPr>
      <w:r w:rsidRPr="00E66EDC">
        <w:rPr>
          <w:rFonts w:cs="Times New Roman"/>
          <w:szCs w:val="24"/>
        </w:rPr>
        <w:t xml:space="preserve">Un </w:t>
      </w:r>
      <w:r w:rsidR="00A37DD4" w:rsidRPr="00E66EDC">
        <w:t xml:space="preserve">convertor timp-numeric </w:t>
      </w:r>
      <w:r w:rsidRPr="00E66EDC">
        <w:rPr>
          <w:rFonts w:cs="Times New Roman"/>
          <w:szCs w:val="24"/>
        </w:rPr>
        <w:t>(TDC) este un dispozitiv pentru recunoașterea evenimentelor și furnizarea unei reprezentări digitale a timpului în care acestea au avut loc.</w:t>
      </w:r>
    </w:p>
    <w:p w14:paraId="3801C789" w14:textId="3EF9E887" w:rsidR="0068372E" w:rsidRPr="00E66EDC" w:rsidRDefault="0068372E" w:rsidP="0068372E">
      <w:pPr>
        <w:rPr>
          <w:rFonts w:cs="Times New Roman"/>
          <w:szCs w:val="24"/>
        </w:rPr>
      </w:pPr>
      <w:r w:rsidRPr="00E66EDC">
        <w:rPr>
          <w:rFonts w:cs="Times New Roman"/>
          <w:szCs w:val="24"/>
        </w:rPr>
        <w:t>TDC-urile sunt dispozitive utilizate în mod obișnuit pentru măsurarea unui interval de timp și transformarea acestuia într-un rezultat digital (binar).</w:t>
      </w:r>
      <w:r w:rsidR="0027676B" w:rsidRPr="00E66EDC">
        <w:rPr>
          <w:rFonts w:cs="Times New Roman"/>
          <w:szCs w:val="24"/>
        </w:rPr>
        <w:t xml:space="preserve"> </w:t>
      </w:r>
      <w:r w:rsidR="006A160E" w:rsidRPr="00E66EDC">
        <w:rPr>
          <w:rFonts w:cs="Times New Roman"/>
          <w:szCs w:val="24"/>
        </w:rPr>
        <w:t>Acestea</w:t>
      </w:r>
      <w:r w:rsidR="0027676B" w:rsidRPr="00E66EDC">
        <w:rPr>
          <w:rFonts w:cs="Times New Roman"/>
          <w:szCs w:val="24"/>
        </w:rPr>
        <w:t xml:space="preserve"> sunt utilizate în multe aplicații diferite, unde </w:t>
      </w:r>
      <w:r w:rsidR="00F72C83" w:rsidRPr="00E66EDC">
        <w:rPr>
          <w:rFonts w:cs="Times New Roman"/>
          <w:szCs w:val="24"/>
        </w:rPr>
        <w:t xml:space="preserve">trebuie determinat </w:t>
      </w:r>
      <w:r w:rsidR="0027676B" w:rsidRPr="00E66EDC">
        <w:rPr>
          <w:rFonts w:cs="Times New Roman"/>
          <w:szCs w:val="24"/>
        </w:rPr>
        <w:t xml:space="preserve">intervalul de timp dintre două impulsuri de semnal (impulsul de pornire și oprire). Măsurarea este pornită și oprită atunci când fie </w:t>
      </w:r>
      <w:r w:rsidR="00F72C83">
        <w:rPr>
          <w:rFonts w:cs="Times New Roman"/>
          <w:szCs w:val="24"/>
        </w:rPr>
        <w:t>frontul crescător</w:t>
      </w:r>
      <w:r w:rsidR="0027676B" w:rsidRPr="00E66EDC">
        <w:rPr>
          <w:rFonts w:cs="Times New Roman"/>
          <w:szCs w:val="24"/>
        </w:rPr>
        <w:t xml:space="preserve">, fie </w:t>
      </w:r>
      <w:r w:rsidR="00F72C83">
        <w:rPr>
          <w:rFonts w:cs="Times New Roman"/>
          <w:szCs w:val="24"/>
        </w:rPr>
        <w:t>frontul descrescător</w:t>
      </w:r>
      <w:r w:rsidR="0027676B" w:rsidRPr="00E66EDC">
        <w:rPr>
          <w:rFonts w:cs="Times New Roman"/>
          <w:szCs w:val="24"/>
        </w:rPr>
        <w:t xml:space="preserve"> a</w:t>
      </w:r>
      <w:r w:rsidR="00F72C83">
        <w:rPr>
          <w:rFonts w:cs="Times New Roman"/>
          <w:szCs w:val="24"/>
        </w:rPr>
        <w:t>l</w:t>
      </w:r>
      <w:r w:rsidR="0027676B" w:rsidRPr="00E66EDC">
        <w:rPr>
          <w:rFonts w:cs="Times New Roman"/>
          <w:szCs w:val="24"/>
        </w:rPr>
        <w:t xml:space="preserve"> unui impuls de semnal traversează un prag setat.</w:t>
      </w:r>
    </w:p>
    <w:p w14:paraId="3750AB7C" w14:textId="043A4656" w:rsidR="00C36AFB" w:rsidRPr="00E66EDC" w:rsidRDefault="00F24B63" w:rsidP="006E7274">
      <w:pPr>
        <w:pStyle w:val="Heading1"/>
      </w:pPr>
      <w:r>
        <w:lastRenderedPageBreak/>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6210D" w:rsidRPr="00E66EDC">
        <w:t>Convertor timp-numeric (</w:t>
      </w:r>
      <w:r w:rsidR="000F0264" w:rsidRPr="00E66EDC">
        <w:t xml:space="preserve">TDC) cu </w:t>
      </w:r>
      <w:r w:rsidR="0066210D" w:rsidRPr="00E66EDC">
        <w:t xml:space="preserve">celule de </w:t>
      </w:r>
      <w:r w:rsidR="000C4718" w:rsidRPr="00E66EDC">
        <w:t>întârziere</w:t>
      </w:r>
    </w:p>
    <w:p w14:paraId="2CCF9049" w14:textId="77777777" w:rsidR="001C6A29" w:rsidRPr="00E66EDC" w:rsidRDefault="001C6A29" w:rsidP="001C6A29">
      <w:pPr>
        <w:pStyle w:val="Heading2"/>
      </w:pPr>
      <w:r w:rsidRPr="00E66EDC">
        <w:t>Modul de verificare și rezultate de simulare</w:t>
      </w:r>
    </w:p>
    <w:p w14:paraId="31DF0B00" w14:textId="7EEA224D" w:rsidR="00D63920" w:rsidRDefault="00397A8E" w:rsidP="006B55D1">
      <w:pPr>
        <w:rPr>
          <w:rFonts w:cs="Times New Roman"/>
          <w:szCs w:val="24"/>
        </w:rPr>
      </w:pPr>
      <w:r w:rsidRPr="00E66EDC">
        <w:rPr>
          <w:rFonts w:cs="Times New Roman"/>
          <w:szCs w:val="24"/>
        </w:rPr>
        <w:t>Î</w:t>
      </w:r>
      <w:r w:rsidR="00F41614" w:rsidRPr="00E66EDC">
        <w:rPr>
          <w:rFonts w:cs="Times New Roman"/>
          <w:szCs w:val="24"/>
        </w:rPr>
        <w:t xml:space="preserve">n </w:t>
      </w:r>
      <w:r w:rsidR="00F41614" w:rsidRPr="00E66EDC">
        <w:rPr>
          <w:rFonts w:cs="Times New Roman"/>
          <w:szCs w:val="24"/>
        </w:rPr>
        <w:fldChar w:fldCharType="begin"/>
      </w:r>
      <w:r w:rsidR="00F41614" w:rsidRPr="00E66EDC">
        <w:rPr>
          <w:rFonts w:cs="Times New Roman"/>
          <w:szCs w:val="24"/>
        </w:rPr>
        <w:instrText xml:space="preserve"> REF _Ref495053683 \h </w:instrText>
      </w:r>
      <w:r w:rsidR="00F41614" w:rsidRPr="00E66EDC">
        <w:rPr>
          <w:rFonts w:cs="Times New Roman"/>
          <w:szCs w:val="24"/>
        </w:rPr>
      </w:r>
      <w:r w:rsidR="00F41614" w:rsidRPr="00E66EDC">
        <w:rPr>
          <w:rFonts w:cs="Times New Roman"/>
          <w:szCs w:val="24"/>
        </w:rPr>
        <w:fldChar w:fldCharType="separate"/>
      </w:r>
      <w:r w:rsidR="00391E15" w:rsidRPr="00E66EDC">
        <w:t xml:space="preserve">Fig. </w:t>
      </w:r>
      <w:r w:rsidR="00391E15">
        <w:rPr>
          <w:noProof/>
        </w:rPr>
        <w:t>2</w:t>
      </w:r>
      <w:r w:rsidR="00391E15" w:rsidRPr="00E66EDC">
        <w:t>.</w:t>
      </w:r>
      <w:r w:rsidR="00391E15">
        <w:rPr>
          <w:noProof/>
        </w:rPr>
        <w:t>1</w:t>
      </w:r>
      <w:r w:rsidR="00F41614" w:rsidRPr="00E66EDC">
        <w:rPr>
          <w:rFonts w:cs="Times New Roman"/>
          <w:szCs w:val="24"/>
        </w:rPr>
        <w:fldChar w:fldCharType="end"/>
      </w:r>
      <w:r w:rsidR="00F41614" w:rsidRPr="00E66EDC">
        <w:rPr>
          <w:rFonts w:cs="Times New Roman"/>
          <w:szCs w:val="24"/>
        </w:rPr>
        <w:t xml:space="preserve">. </w:t>
      </w:r>
      <w:r w:rsidR="00D63920" w:rsidRPr="00E66EDC">
        <w:rPr>
          <w:rFonts w:cs="Times New Roman"/>
          <w:szCs w:val="24"/>
        </w:rPr>
        <w:t>este prezent</w:t>
      </w:r>
      <w:r w:rsidR="006B0F01" w:rsidRPr="00E66EDC">
        <w:rPr>
          <w:rFonts w:cs="Times New Roman"/>
          <w:szCs w:val="24"/>
        </w:rPr>
        <w:t>at</w:t>
      </w:r>
      <w:r w:rsidR="00D63920" w:rsidRPr="00E66EDC">
        <w:rPr>
          <w:rFonts w:cs="Times New Roman"/>
          <w:szCs w:val="24"/>
        </w:rPr>
        <w:t>ă schema concepută p</w:t>
      </w:r>
      <w:r w:rsidR="006B0F01" w:rsidRPr="00E66EDC">
        <w:rPr>
          <w:rFonts w:cs="Times New Roman"/>
          <w:szCs w:val="24"/>
        </w:rPr>
        <w:t xml:space="preserve">entru testarea convertorului </w:t>
      </w:r>
      <w:r w:rsidR="007510BF" w:rsidRPr="00E66EDC">
        <w:rPr>
          <w:rFonts w:cs="Times New Roman"/>
          <w:szCs w:val="24"/>
        </w:rPr>
        <w:t xml:space="preserve">cu </w:t>
      </w:r>
      <w:r w:rsidR="0066210D" w:rsidRPr="00E66EDC">
        <w:rPr>
          <w:rFonts w:cs="Times New Roman"/>
          <w:szCs w:val="24"/>
        </w:rPr>
        <w:t>celule de întârziere</w:t>
      </w:r>
      <w:r w:rsidR="00D63920" w:rsidRPr="00E66EDC">
        <w:rPr>
          <w:rFonts w:cs="Times New Roman"/>
          <w:szCs w:val="24"/>
        </w:rPr>
        <w:t xml:space="preserve">. </w:t>
      </w:r>
      <w:r w:rsidR="00F45C53" w:rsidRPr="00E66EDC">
        <w:rPr>
          <w:rFonts w:cs="Times New Roman"/>
          <w:szCs w:val="24"/>
        </w:rPr>
        <w:t xml:space="preserve">Blocurile </w:t>
      </w:r>
      <w:r w:rsidR="00CE725F" w:rsidRPr="00E66EDC">
        <w:rPr>
          <w:rFonts w:cs="Times New Roman"/>
          <w:szCs w:val="24"/>
        </w:rPr>
        <w:t>x</w:t>
      </w:r>
      <w:r w:rsidR="00CE725F" w:rsidRPr="00E66EDC">
        <w:rPr>
          <w:rFonts w:cs="Times New Roman"/>
          <w:szCs w:val="24"/>
          <w:vertAlign w:val="subscript"/>
        </w:rPr>
        <w:t>i2</w:t>
      </w:r>
      <w:r w:rsidR="00CE725F" w:rsidRPr="00E66EDC">
        <w:rPr>
          <w:rFonts w:cs="Times New Roman"/>
          <w:szCs w:val="24"/>
        </w:rPr>
        <w:t xml:space="preserve"> </w:t>
      </w:r>
      <w:r w:rsidR="009771F3" w:rsidRPr="00E66EDC">
        <w:rPr>
          <w:rFonts w:cs="Times New Roman"/>
          <w:szCs w:val="24"/>
        </w:rPr>
        <w:t xml:space="preserve">(bloc pentru constantă) </w:t>
      </w:r>
      <w:r w:rsidR="00CE725F" w:rsidRPr="00E66EDC">
        <w:rPr>
          <w:rFonts w:cs="Times New Roman"/>
          <w:szCs w:val="24"/>
        </w:rPr>
        <w:t>și x</w:t>
      </w:r>
      <w:r w:rsidR="00CE725F" w:rsidRPr="00E66EDC">
        <w:rPr>
          <w:rFonts w:cs="Times New Roman"/>
          <w:szCs w:val="24"/>
          <w:vertAlign w:val="subscript"/>
        </w:rPr>
        <w:t>i0</w:t>
      </w:r>
      <w:r w:rsidR="00CE725F" w:rsidRPr="00E66EDC">
        <w:rPr>
          <w:rFonts w:cs="Times New Roman"/>
          <w:szCs w:val="24"/>
        </w:rPr>
        <w:t xml:space="preserve"> </w:t>
      </w:r>
      <w:r w:rsidR="009771F3" w:rsidRPr="00E66EDC">
        <w:rPr>
          <w:rFonts w:cs="Times New Roman"/>
          <w:szCs w:val="24"/>
        </w:rPr>
        <w:t xml:space="preserve">(generator de semnal dreptunghiular)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un semnal</w:t>
      </w:r>
      <w:r w:rsidR="009771F3" w:rsidRPr="00E66EDC">
        <w:rPr>
          <w:rFonts w:cs="Times New Roman"/>
          <w:szCs w:val="24"/>
        </w:rPr>
        <w:t>ul</w:t>
      </w:r>
      <w:r w:rsidR="00F45C53" w:rsidRPr="00E66EDC">
        <w:rPr>
          <w:rFonts w:cs="Times New Roman"/>
          <w:szCs w:val="24"/>
        </w:rPr>
        <w:t xml:space="preserve"> de pornire a</w:t>
      </w:r>
      <w:r w:rsidR="007510BF" w:rsidRPr="00E66EDC">
        <w:rPr>
          <w:rFonts w:cs="Times New Roman"/>
          <w:szCs w:val="24"/>
        </w:rPr>
        <w:t>l</w:t>
      </w:r>
      <w:r w:rsidR="00F45C53" w:rsidRPr="00E66EDC">
        <w:rPr>
          <w:rFonts w:cs="Times New Roman"/>
          <w:szCs w:val="24"/>
        </w:rPr>
        <w:t xml:space="preserve"> </w:t>
      </w:r>
      <w:r w:rsidR="009771F3" w:rsidRPr="00E66EDC">
        <w:rPr>
          <w:rFonts w:cs="Times New Roman"/>
          <w:szCs w:val="24"/>
        </w:rPr>
        <w:t>conversiei</w:t>
      </w:r>
      <w:r w:rsidR="00F45C53" w:rsidRPr="00E66EDC">
        <w:rPr>
          <w:rFonts w:cs="Times New Roman"/>
          <w:szCs w:val="24"/>
        </w:rPr>
        <w:t xml:space="preserve">. </w:t>
      </w:r>
      <w:r w:rsidR="009771F3" w:rsidRPr="00E66EDC">
        <w:rPr>
          <w:rFonts w:cs="Times New Roman"/>
          <w:szCs w:val="24"/>
        </w:rPr>
        <w:t xml:space="preserve">Pentru scopul de testare s-a generat un semnal dreptunghiular cu frecventa de </w:t>
      </w:r>
      <w:r w:rsidR="00A9207F" w:rsidRPr="00E66EDC">
        <w:rPr>
          <w:rFonts w:cs="Times New Roman"/>
          <w:szCs w:val="24"/>
        </w:rPr>
        <w:t>33</w:t>
      </w:r>
      <w:r w:rsidR="009771F3" w:rsidRPr="00E66EDC">
        <w:rPr>
          <w:rFonts w:cs="Times New Roman"/>
          <w:szCs w:val="24"/>
        </w:rPr>
        <w:t>MHz</w:t>
      </w:r>
      <w:r w:rsidR="009771F3" w:rsidRPr="00E66EDC">
        <w:rPr>
          <w:rStyle w:val="FootnoteReference"/>
          <w:rFonts w:cs="Times New Roman"/>
          <w:szCs w:val="24"/>
        </w:rPr>
        <w:footnoteReference w:id="3"/>
      </w:r>
      <w:r w:rsidR="009771F3" w:rsidRPr="00E66EDC">
        <w:rPr>
          <w:rFonts w:cs="Times New Roman"/>
          <w:szCs w:val="24"/>
        </w:rPr>
        <w:t xml:space="preserve">. </w:t>
      </w:r>
      <w:r w:rsidR="00F45C53" w:rsidRPr="00E66EDC">
        <w:rPr>
          <w:rFonts w:cs="Times New Roman"/>
          <w:szCs w:val="24"/>
        </w:rPr>
        <w:t>A</w:t>
      </w:r>
      <w:r w:rsidR="007510BF" w:rsidRPr="00E66EDC">
        <w:rPr>
          <w:rFonts w:cs="Times New Roman"/>
          <w:szCs w:val="24"/>
        </w:rPr>
        <w:t>ceasta marchează începutul intervalului măs</w:t>
      </w:r>
      <w:r w:rsidR="00F45C53" w:rsidRPr="00E66EDC">
        <w:rPr>
          <w:rFonts w:cs="Times New Roman"/>
          <w:szCs w:val="24"/>
        </w:rPr>
        <w:t xml:space="preserve">urat. Blocurile </w:t>
      </w:r>
      <w:r w:rsidR="00CE725F" w:rsidRPr="00E66EDC">
        <w:rPr>
          <w:rFonts w:cs="Times New Roman"/>
          <w:szCs w:val="24"/>
        </w:rPr>
        <w:t>x</w:t>
      </w:r>
      <w:r w:rsidR="00CE725F" w:rsidRPr="00E66EDC">
        <w:rPr>
          <w:rFonts w:cs="Times New Roman"/>
          <w:szCs w:val="24"/>
          <w:vertAlign w:val="subscript"/>
        </w:rPr>
        <w:t>i5</w:t>
      </w:r>
      <w:r w:rsidR="00CE725F" w:rsidRPr="00E66EDC">
        <w:rPr>
          <w:rFonts w:cs="Times New Roman"/>
          <w:szCs w:val="24"/>
        </w:rPr>
        <w:t xml:space="preserve"> </w:t>
      </w:r>
      <w:r w:rsidR="009771F3" w:rsidRPr="00E66EDC">
        <w:rPr>
          <w:rFonts w:cs="Times New Roman"/>
          <w:szCs w:val="24"/>
        </w:rPr>
        <w:t xml:space="preserve">(constantă) </w:t>
      </w:r>
      <w:r w:rsidR="00CE725F" w:rsidRPr="00E66EDC">
        <w:rPr>
          <w:rFonts w:cs="Times New Roman"/>
          <w:szCs w:val="24"/>
        </w:rPr>
        <w:t>și</w:t>
      </w:r>
      <w:r w:rsidR="00F45C53" w:rsidRPr="00E66EDC">
        <w:rPr>
          <w:rFonts w:cs="Times New Roman"/>
          <w:szCs w:val="24"/>
        </w:rPr>
        <w:t xml:space="preserve"> </w:t>
      </w:r>
      <w:r w:rsidR="00CE725F" w:rsidRPr="00E66EDC">
        <w:rPr>
          <w:rFonts w:cs="Times New Roman"/>
          <w:szCs w:val="24"/>
        </w:rPr>
        <w:t>x</w:t>
      </w:r>
      <w:r w:rsidR="00CE725F" w:rsidRPr="00E66EDC">
        <w:rPr>
          <w:rFonts w:cs="Times New Roman"/>
          <w:szCs w:val="24"/>
          <w:vertAlign w:val="subscript"/>
        </w:rPr>
        <w:t>i1</w:t>
      </w:r>
      <w:r w:rsidR="009771F3" w:rsidRPr="00E66EDC">
        <w:rPr>
          <w:rFonts w:cs="Times New Roman"/>
          <w:szCs w:val="24"/>
          <w:vertAlign w:val="subscript"/>
        </w:rPr>
        <w:t xml:space="preserve"> </w:t>
      </w:r>
      <w:r w:rsidR="009771F3" w:rsidRPr="00E66EDC">
        <w:rPr>
          <w:rFonts w:cs="Times New Roman"/>
          <w:szCs w:val="24"/>
        </w:rPr>
        <w:t>(generator de semnal dreptunghiular)</w:t>
      </w:r>
      <w:r w:rsidR="00F45C53" w:rsidRPr="00E66EDC">
        <w:rPr>
          <w:rFonts w:cs="Times New Roman"/>
          <w:szCs w:val="24"/>
        </w:rPr>
        <w:t xml:space="preserve">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semna</w:t>
      </w:r>
      <w:r w:rsidR="007510BF" w:rsidRPr="00E66EDC">
        <w:rPr>
          <w:rFonts w:cs="Times New Roman"/>
          <w:szCs w:val="24"/>
        </w:rPr>
        <w:t>l</w:t>
      </w:r>
      <w:r w:rsidR="00F45C53" w:rsidRPr="00E66EDC">
        <w:rPr>
          <w:rFonts w:cs="Times New Roman"/>
          <w:szCs w:val="24"/>
        </w:rPr>
        <w:t>ul de oprire a</w:t>
      </w:r>
      <w:r w:rsidR="00BB60FA" w:rsidRPr="00E66EDC">
        <w:rPr>
          <w:rFonts w:cs="Times New Roman"/>
          <w:szCs w:val="24"/>
        </w:rPr>
        <w:t>l</w:t>
      </w:r>
      <w:r w:rsidR="00F45C53" w:rsidRPr="00E66EDC">
        <w:rPr>
          <w:rFonts w:cs="Times New Roman"/>
          <w:szCs w:val="24"/>
        </w:rPr>
        <w:t xml:space="preserve"> convertorului. </w:t>
      </w:r>
      <w:r w:rsidR="009771F3" w:rsidRPr="00E66EDC">
        <w:rPr>
          <w:rFonts w:cs="Times New Roman"/>
          <w:szCs w:val="24"/>
        </w:rPr>
        <w:t xml:space="preserve">Acest semnal dreptunghiular are frecventa de 10MHZ. </w:t>
      </w:r>
      <w:r w:rsidR="00F45C53" w:rsidRPr="00E66EDC">
        <w:rPr>
          <w:rFonts w:cs="Times New Roman"/>
          <w:szCs w:val="24"/>
        </w:rPr>
        <w:t>Frontul crescător a</w:t>
      </w:r>
      <w:r w:rsidR="00BB60FA" w:rsidRPr="00E66EDC">
        <w:rPr>
          <w:rFonts w:cs="Times New Roman"/>
          <w:szCs w:val="24"/>
        </w:rPr>
        <w:t>l semnalului reprezintă sfâ</w:t>
      </w:r>
      <w:r w:rsidR="00F45C53" w:rsidRPr="00E66EDC">
        <w:rPr>
          <w:rFonts w:cs="Times New Roman"/>
          <w:szCs w:val="24"/>
        </w:rPr>
        <w:t>rșitul intervalului măsurat. Aceste dou</w:t>
      </w:r>
      <w:r w:rsidR="00BB60FA" w:rsidRPr="00E66EDC">
        <w:rPr>
          <w:rFonts w:cs="Times New Roman"/>
          <w:szCs w:val="24"/>
        </w:rPr>
        <w:t>ă semnale intră în convertorul</w:t>
      </w:r>
      <w:r w:rsidR="00F45C53" w:rsidRPr="00E66EDC">
        <w:rPr>
          <w:rFonts w:cs="Times New Roman"/>
          <w:szCs w:val="24"/>
        </w:rPr>
        <w:t xml:space="preserve"> TDC realizat cu celule de </w:t>
      </w:r>
      <w:r w:rsidR="0066210D" w:rsidRPr="00E66EDC">
        <w:rPr>
          <w:rFonts w:cs="Times New Roman"/>
          <w:szCs w:val="24"/>
        </w:rPr>
        <w:t>întârziere.</w:t>
      </w:r>
      <w:r w:rsidR="00C14E02" w:rsidRPr="00E66EDC">
        <w:rPr>
          <w:rFonts w:cs="Times New Roman"/>
          <w:szCs w:val="24"/>
        </w:rPr>
        <w:t xml:space="preserve"> Modulul TDC1 a fost conceput astfel încât să fie cascadabil, pentru a ușura extinderea convertorului. Astfel în acest testbench convertorul este format din cascadarea a doua module TDC1 (vezi descrierea modulului mai jos). Valoarea de ieșire a convertorului este legată la portul M (blocurile de conversie double_inter2bin si sumatorii add2 au un rol doar pentru afiș</w:t>
      </w:r>
      <w:r w:rsidR="00F72C83">
        <w:rPr>
          <w:rFonts w:cs="Times New Roman"/>
          <w:szCs w:val="24"/>
        </w:rPr>
        <w:t>a</w:t>
      </w:r>
      <w:r w:rsidR="00C14E02" w:rsidRPr="00E66EDC">
        <w:rPr>
          <w:rFonts w:cs="Times New Roman"/>
          <w:szCs w:val="24"/>
        </w:rPr>
        <w:t xml:space="preserve">rea valorii convertite într-un format „user friendly”, nu au un rol aparte in conversie). </w:t>
      </w:r>
      <w:r w:rsidR="0066210D" w:rsidRPr="00E66EDC">
        <w:rPr>
          <w:rFonts w:cs="Times New Roman"/>
          <w:szCs w:val="24"/>
        </w:rPr>
        <w:t xml:space="preserve">Pentru integrarea convertorului într-o buclă calată poate fi nevoie de un automat secvențial, pentru a indica logicii de control existența unei conversii. </w:t>
      </w:r>
      <w:r w:rsidR="00F45C53" w:rsidRPr="00E66EDC">
        <w:rPr>
          <w:rFonts w:cs="Times New Roman"/>
          <w:szCs w:val="24"/>
        </w:rPr>
        <w:t>Automatul secvențial</w:t>
      </w:r>
      <w:r w:rsidR="00BB60FA" w:rsidRPr="00E66EDC">
        <w:rPr>
          <w:rFonts w:cs="Times New Roman"/>
          <w:szCs w:val="24"/>
        </w:rPr>
        <w:t xml:space="preserve"> este folosit pentru a detecta începutul ș</w:t>
      </w:r>
      <w:r w:rsidR="00F45C53" w:rsidRPr="00E66EDC">
        <w:rPr>
          <w:rFonts w:cs="Times New Roman"/>
          <w:szCs w:val="24"/>
        </w:rPr>
        <w:t>i</w:t>
      </w:r>
      <w:r w:rsidR="00BB60FA" w:rsidRPr="00E66EDC">
        <w:rPr>
          <w:rFonts w:cs="Times New Roman"/>
          <w:szCs w:val="24"/>
        </w:rPr>
        <w:t xml:space="preserve"> sfârșitul intervalului</w:t>
      </w:r>
      <w:r w:rsidR="0066210D" w:rsidRPr="00E66EDC">
        <w:rPr>
          <w:rFonts w:cs="Times New Roman"/>
          <w:szCs w:val="24"/>
        </w:rPr>
        <w:t xml:space="preserve"> măsurat</w:t>
      </w:r>
      <w:r w:rsidR="00F45C53" w:rsidRPr="00E66EDC">
        <w:rPr>
          <w:rFonts w:cs="Times New Roman"/>
          <w:szCs w:val="24"/>
        </w:rPr>
        <w:t>. Când s-a detectat un interval de măsurat, semnalul de i</w:t>
      </w:r>
      <w:r w:rsidR="00BB60FA" w:rsidRPr="00E66EDC">
        <w:rPr>
          <w:rFonts w:cs="Times New Roman"/>
          <w:szCs w:val="24"/>
        </w:rPr>
        <w:t>eșire busy este activat (activ p</w:t>
      </w:r>
      <w:r w:rsidR="00F45C53" w:rsidRPr="00E66EDC">
        <w:rPr>
          <w:rFonts w:cs="Times New Roman"/>
          <w:szCs w:val="24"/>
        </w:rPr>
        <w:t xml:space="preserve">e 1 logic). </w:t>
      </w:r>
    </w:p>
    <w:p w14:paraId="54B5C79B" w14:textId="77777777" w:rsidR="00F72C83" w:rsidRDefault="00F72C83" w:rsidP="006B55D1">
      <w:pPr>
        <w:rPr>
          <w:rFonts w:cs="Times New Roman"/>
          <w:szCs w:val="24"/>
        </w:rPr>
        <w:sectPr w:rsidR="00F72C83">
          <w:headerReference w:type="default" r:id="rId8"/>
          <w:footerReference w:type="default" r:id="rId9"/>
          <w:pgSz w:w="11906" w:h="16838"/>
          <w:pgMar w:top="1417" w:right="1417" w:bottom="1417" w:left="1417" w:header="708" w:footer="708" w:gutter="0"/>
          <w:cols w:space="708"/>
          <w:docGrid w:linePitch="360"/>
        </w:sectPr>
      </w:pPr>
    </w:p>
    <w:p w14:paraId="5CB75F85" w14:textId="77777777" w:rsidR="00F72C83" w:rsidRPr="00E66EDC" w:rsidRDefault="00F72C83" w:rsidP="006B55D1">
      <w:pPr>
        <w:rPr>
          <w:rFonts w:cs="Times New Roman"/>
          <w:szCs w:val="24"/>
        </w:rPr>
      </w:pPr>
    </w:p>
    <w:p w14:paraId="01D865D6" w14:textId="77777777" w:rsidR="00383984" w:rsidRPr="00E66EDC" w:rsidRDefault="005A6563" w:rsidP="00383984">
      <w:pPr>
        <w:jc w:val="center"/>
        <w:rPr>
          <w:rFonts w:cs="Times New Roman"/>
          <w:szCs w:val="24"/>
        </w:rPr>
      </w:pPr>
      <w:r>
        <w:rPr>
          <w:rFonts w:cs="Times New Roman"/>
          <w:noProof/>
          <w:szCs w:val="24"/>
        </w:rPr>
        <w:drawing>
          <wp:inline distT="0" distB="0" distL="0" distR="0" wp14:anchorId="32279C6E" wp14:editId="34A8E6D4">
            <wp:extent cx="8625700" cy="4505325"/>
            <wp:effectExtent l="0" t="0" r="4445" b="0"/>
            <wp:docPr id="11" name="I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
                      <a:extLst>
                        <a:ext uri="{28A0092B-C50C-407E-A947-70E740481C1C}">
                          <a14:useLocalDpi xmlns:a14="http://schemas.microsoft.com/office/drawing/2010/main" val="0"/>
                        </a:ext>
                      </a:extLst>
                    </a:blip>
                    <a:srcRect b="2769"/>
                    <a:stretch/>
                  </pic:blipFill>
                  <pic:spPr bwMode="auto">
                    <a:xfrm>
                      <a:off x="0" y="0"/>
                      <a:ext cx="8694771" cy="4541402"/>
                    </a:xfrm>
                    <a:prstGeom prst="rect">
                      <a:avLst/>
                    </a:prstGeom>
                    <a:noFill/>
                    <a:ln>
                      <a:noFill/>
                    </a:ln>
                    <a:extLst>
                      <a:ext uri="{53640926-AAD7-44D8-BBD7-CCE9431645EC}">
                        <a14:shadowObscured xmlns:a14="http://schemas.microsoft.com/office/drawing/2010/main"/>
                      </a:ext>
                    </a:extLst>
                  </pic:spPr>
                </pic:pic>
              </a:graphicData>
            </a:graphic>
          </wp:inline>
        </w:drawing>
      </w:r>
    </w:p>
    <w:p w14:paraId="65C76129" w14:textId="50617FE2" w:rsidR="00383984" w:rsidRPr="00E66EDC" w:rsidRDefault="00383984" w:rsidP="00383984">
      <w:pPr>
        <w:pStyle w:val="Caption"/>
        <w:rPr>
          <w:rFonts w:cs="Times New Roman"/>
          <w:szCs w:val="24"/>
        </w:rPr>
      </w:pPr>
      <w:bookmarkStart w:id="1" w:name="_Ref495053683"/>
      <w:r w:rsidRPr="00E66EDC">
        <w:t xml:space="preserve">Fig. </w:t>
      </w:r>
      <w:fldSimple w:instr=" STYLEREF 1 \s ">
        <w:r w:rsidR="00391E15">
          <w:rPr>
            <w:noProof/>
          </w:rPr>
          <w:t>2</w:t>
        </w:r>
      </w:fldSimple>
      <w:r w:rsidRPr="00E66EDC">
        <w:t>.</w:t>
      </w:r>
      <w:fldSimple w:instr=" SEQ Fig. \* ARABIC \s 1 ">
        <w:r w:rsidR="00391E15">
          <w:rPr>
            <w:noProof/>
          </w:rPr>
          <w:t>1</w:t>
        </w:r>
      </w:fldSimple>
      <w:bookmarkEnd w:id="1"/>
      <w:r w:rsidRPr="00E66EDC">
        <w:t xml:space="preserve">. </w:t>
      </w:r>
      <w:r w:rsidR="00530E2B" w:rsidRPr="00E66EDC">
        <w:rPr>
          <w:rFonts w:cs="Times New Roman"/>
          <w:szCs w:val="24"/>
        </w:rPr>
        <w:t>Banca de test a convertorului cu linii de întârziere și</w:t>
      </w:r>
      <w:r w:rsidRPr="00E66EDC">
        <w:rPr>
          <w:rFonts w:cs="Times New Roman"/>
          <w:szCs w:val="24"/>
        </w:rPr>
        <w:t xml:space="preserve"> cu automat secvențial</w:t>
      </w:r>
      <w:r w:rsidR="00530E2B" w:rsidRPr="00E66EDC">
        <w:rPr>
          <w:rFonts w:cs="Times New Roman"/>
          <w:szCs w:val="24"/>
        </w:rPr>
        <w:t xml:space="preserve"> </w:t>
      </w:r>
      <w:r w:rsidR="00530E2B" w:rsidRPr="00E66EDC">
        <w:rPr>
          <w:rFonts w:cs="Times New Roman"/>
          <w:szCs w:val="24"/>
        </w:rPr>
        <w:br/>
        <w:t>pentru detectarea intervalului de măsurare</w:t>
      </w:r>
    </w:p>
    <w:p w14:paraId="2CE7585C" w14:textId="77777777" w:rsidR="00F72C83" w:rsidRDefault="00F72C83" w:rsidP="006B55D1">
      <w:pPr>
        <w:rPr>
          <w:rFonts w:cs="Times New Roman"/>
          <w:szCs w:val="24"/>
        </w:rPr>
        <w:sectPr w:rsidR="00F72C83" w:rsidSect="00247E4E">
          <w:pgSz w:w="16838" w:h="11906" w:orient="landscape"/>
          <w:pgMar w:top="1417" w:right="1417" w:bottom="1417" w:left="1417" w:header="708" w:footer="708" w:gutter="0"/>
          <w:cols w:space="708"/>
          <w:docGrid w:linePitch="360"/>
        </w:sectPr>
      </w:pPr>
    </w:p>
    <w:p w14:paraId="42359292" w14:textId="77777777" w:rsidR="00F45C53" w:rsidRPr="00E66EDC" w:rsidRDefault="0092050B" w:rsidP="006B55D1">
      <w:pPr>
        <w:rPr>
          <w:rFonts w:cs="Times New Roman"/>
          <w:szCs w:val="24"/>
        </w:rPr>
      </w:pPr>
      <w:r w:rsidRPr="00E66EDC">
        <w:rPr>
          <w:rFonts w:cs="Times New Roman"/>
          <w:szCs w:val="24"/>
        </w:rPr>
        <w:lastRenderedPageBreak/>
        <w:t>Profil de simulare recomandat:</w:t>
      </w:r>
    </w:p>
    <w:p w14:paraId="1C44BA04" w14:textId="77777777" w:rsidR="0092050B" w:rsidRPr="00E66EDC" w:rsidRDefault="00443622" w:rsidP="0092050B">
      <w:pPr>
        <w:pStyle w:val="ListParagraph"/>
        <w:numPr>
          <w:ilvl w:val="0"/>
          <w:numId w:val="2"/>
        </w:numPr>
        <w:rPr>
          <w:rFonts w:cs="Times New Roman"/>
          <w:szCs w:val="24"/>
        </w:rPr>
      </w:pPr>
      <w:r w:rsidRPr="00E66EDC">
        <w:rPr>
          <w:rFonts w:cs="Times New Roman"/>
          <w:szCs w:val="24"/>
        </w:rPr>
        <w:t>Numărul pașilor de simulare:</w:t>
      </w:r>
      <w:r w:rsidR="0092050B" w:rsidRPr="00E66EDC">
        <w:rPr>
          <w:rFonts w:cs="Times New Roman"/>
          <w:szCs w:val="24"/>
        </w:rPr>
        <w:t xml:space="preserve"> 1000</w:t>
      </w:r>
    </w:p>
    <w:p w14:paraId="13A0F02A" w14:textId="77777777" w:rsidR="0092050B" w:rsidRPr="00E66EDC" w:rsidRDefault="00443622" w:rsidP="0092050B">
      <w:pPr>
        <w:pStyle w:val="ListParagraph"/>
        <w:numPr>
          <w:ilvl w:val="0"/>
          <w:numId w:val="2"/>
        </w:numPr>
        <w:rPr>
          <w:rFonts w:cs="Times New Roman"/>
          <w:szCs w:val="24"/>
        </w:rPr>
      </w:pPr>
      <w:r w:rsidRPr="00E66EDC">
        <w:rPr>
          <w:rFonts w:cs="Times New Roman"/>
          <w:szCs w:val="24"/>
        </w:rPr>
        <w:t>Durata pasului de simulare (timpul de eșationare):</w:t>
      </w:r>
      <w:r w:rsidR="0092050B" w:rsidRPr="00E66EDC">
        <w:rPr>
          <w:rFonts w:cs="Times New Roman"/>
          <w:szCs w:val="24"/>
        </w:rPr>
        <w:t xml:space="preserve"> 1e-9</w:t>
      </w:r>
    </w:p>
    <w:p w14:paraId="202A4464" w14:textId="77777777" w:rsidR="0092050B" w:rsidRPr="00E66EDC" w:rsidRDefault="00443622" w:rsidP="0092050B">
      <w:pPr>
        <w:pStyle w:val="ListParagraph"/>
        <w:numPr>
          <w:ilvl w:val="0"/>
          <w:numId w:val="2"/>
        </w:numPr>
        <w:rPr>
          <w:rFonts w:cs="Times New Roman"/>
          <w:szCs w:val="24"/>
        </w:rPr>
      </w:pPr>
      <w:r w:rsidRPr="00E66EDC">
        <w:rPr>
          <w:rFonts w:cs="Times New Roman"/>
          <w:szCs w:val="24"/>
        </w:rPr>
        <w:t>Tipul fișierului de ieșire</w:t>
      </w:r>
      <w:r w:rsidR="002D2311" w:rsidRPr="00E66EDC">
        <w:rPr>
          <w:rFonts w:cs="Times New Roman"/>
          <w:szCs w:val="24"/>
        </w:rPr>
        <w:t>:</w:t>
      </w:r>
      <w:r w:rsidR="0092050B" w:rsidRPr="00E66EDC">
        <w:rPr>
          <w:rFonts w:cs="Times New Roman"/>
          <w:szCs w:val="24"/>
        </w:rPr>
        <w:t xml:space="preserve"> filetype=gtkwave</w:t>
      </w:r>
    </w:p>
    <w:p w14:paraId="108E6E99" w14:textId="77777777" w:rsidR="0092050B" w:rsidRPr="00E66EDC" w:rsidRDefault="00443622" w:rsidP="0092050B">
      <w:pPr>
        <w:pStyle w:val="ListParagraph"/>
        <w:numPr>
          <w:ilvl w:val="0"/>
          <w:numId w:val="2"/>
        </w:numPr>
        <w:rPr>
          <w:rFonts w:cs="Times New Roman"/>
          <w:szCs w:val="24"/>
        </w:rPr>
      </w:pPr>
      <w:r w:rsidRPr="00E66EDC">
        <w:rPr>
          <w:rFonts w:cs="Times New Roman"/>
          <w:szCs w:val="24"/>
        </w:rPr>
        <w:t>Sonde (probe)</w:t>
      </w:r>
      <w:r w:rsidR="002D2311" w:rsidRPr="00E66EDC">
        <w:rPr>
          <w:rFonts w:cs="Times New Roman"/>
          <w:szCs w:val="24"/>
        </w:rPr>
        <w:t>:</w:t>
      </w:r>
      <w:r w:rsidR="0092050B" w:rsidRPr="00E66EDC">
        <w:rPr>
          <w:rFonts w:cs="Times New Roman"/>
          <w:szCs w:val="24"/>
        </w:rPr>
        <w:t xml:space="preserve"> fref fosc busy m</w:t>
      </w:r>
    </w:p>
    <w:p w14:paraId="433594E3" w14:textId="714D02E9" w:rsidR="00F45C53" w:rsidRPr="00E66EDC" w:rsidRDefault="00D5503E" w:rsidP="002934FD">
      <w:r w:rsidRPr="00E66EDC">
        <w:rPr>
          <w:rFonts w:cs="Times New Roman"/>
          <w:noProof/>
          <w:szCs w:val="24"/>
        </w:rPr>
        <w:t xml:space="preserve">În </w:t>
      </w:r>
      <w:r w:rsidR="004C6000" w:rsidRPr="00E66EDC">
        <w:fldChar w:fldCharType="begin"/>
      </w:r>
      <w:r w:rsidR="004C6000" w:rsidRPr="00E66EDC">
        <w:rPr>
          <w:rFonts w:cs="Times New Roman"/>
          <w:noProof/>
          <w:szCs w:val="24"/>
        </w:rPr>
        <w:instrText xml:space="preserve"> REF _Ref497395947 \h </w:instrText>
      </w:r>
      <w:r w:rsidR="004C6000" w:rsidRPr="00E66EDC">
        <w:fldChar w:fldCharType="separate"/>
      </w:r>
      <w:r w:rsidR="00391E15" w:rsidRPr="00E66EDC">
        <w:t xml:space="preserve">Fig. </w:t>
      </w:r>
      <w:r w:rsidR="00391E15">
        <w:rPr>
          <w:noProof/>
        </w:rPr>
        <w:t>2</w:t>
      </w:r>
      <w:r w:rsidR="00391E15" w:rsidRPr="00E66EDC">
        <w:t>.</w:t>
      </w:r>
      <w:r w:rsidR="00391E15">
        <w:rPr>
          <w:noProof/>
        </w:rPr>
        <w:t>2</w:t>
      </w:r>
      <w:r w:rsidR="004C6000" w:rsidRPr="00E66EDC">
        <w:fldChar w:fldCharType="end"/>
      </w:r>
      <w:r w:rsidR="00CC325E" w:rsidRPr="00E66EDC">
        <w:t xml:space="preserve">. </w:t>
      </w:r>
      <w:r w:rsidR="00397A8E" w:rsidRPr="00E66EDC">
        <w:t>este prezentat rezultatul simulării pentru TDC</w:t>
      </w:r>
      <w:r w:rsidR="00C14E02" w:rsidRPr="00E66EDC">
        <w:t xml:space="preserve"> cu celule de întârziere</w:t>
      </w:r>
      <w:r w:rsidR="00397A8E" w:rsidRPr="00E66EDC">
        <w:t>.</w:t>
      </w:r>
      <w:r w:rsidR="00A92949">
        <w:t xml:space="preserve"> În simulare </w:t>
      </w:r>
      <w:r w:rsidR="00A92949">
        <w:br/>
        <w:t>s-a</w:t>
      </w:r>
      <w:r w:rsidR="00383984" w:rsidRPr="00E66EDC">
        <w:t xml:space="preserve"> captat </w:t>
      </w:r>
      <w:r w:rsidR="0066210D" w:rsidRPr="00E66EDC">
        <w:t>o conversie</w:t>
      </w:r>
      <w:r w:rsidR="00383984" w:rsidRPr="00E66EDC">
        <w:t xml:space="preserve">. </w:t>
      </w:r>
      <w:r w:rsidR="0066210D" w:rsidRPr="00E66EDC">
        <w:t>Pe palierul de 1 logic a</w:t>
      </w:r>
      <w:r w:rsidR="00F72C83">
        <w:t>l</w:t>
      </w:r>
      <w:r w:rsidR="0066210D" w:rsidRPr="00E66EDC">
        <w:t xml:space="preserve"> semnalului </w:t>
      </w:r>
      <w:r w:rsidR="0066210D" w:rsidRPr="00E66EDC">
        <w:rPr>
          <w:i/>
        </w:rPr>
        <w:t>fref</w:t>
      </w:r>
      <w:r w:rsidR="0066210D" w:rsidRPr="00E66EDC">
        <w:t xml:space="preserve"> valoarea convertită este </w:t>
      </w:r>
      <w:r w:rsidR="00247E4E">
        <w:t>reținută</w:t>
      </w:r>
      <w:r w:rsidR="0066210D" w:rsidRPr="00E66EDC">
        <w:t xml:space="preserve">. </w:t>
      </w:r>
      <w:r w:rsidR="00383984" w:rsidRPr="00E66EDC">
        <w:t xml:space="preserve">În primul caz, între semnalul de start (notat </w:t>
      </w:r>
      <w:r w:rsidR="00383984" w:rsidRPr="00E66EDC">
        <w:rPr>
          <w:i/>
        </w:rPr>
        <w:t>fosc</w:t>
      </w:r>
      <w:r w:rsidR="00A92949">
        <w:t xml:space="preserve"> î</w:t>
      </w:r>
      <w:r w:rsidR="00383984" w:rsidRPr="00E66EDC">
        <w:t xml:space="preserve">n figura) </w:t>
      </w:r>
      <w:r w:rsidR="009771F3" w:rsidRPr="00E66EDC">
        <w:t xml:space="preserve">și semnalul stop (notat cu </w:t>
      </w:r>
      <w:r w:rsidR="009771F3" w:rsidRPr="00E66EDC">
        <w:rPr>
          <w:i/>
        </w:rPr>
        <w:t>fref</w:t>
      </w:r>
      <w:r w:rsidR="00A92949">
        <w:t xml:space="preserve"> î</w:t>
      </w:r>
      <w:r w:rsidR="009771F3" w:rsidRPr="00E66EDC">
        <w:t xml:space="preserve">n figura) </w:t>
      </w:r>
      <w:r w:rsidR="00383984" w:rsidRPr="00E66EDC">
        <w:t xml:space="preserve">este </w:t>
      </w:r>
      <w:r w:rsidR="0066210D" w:rsidRPr="00E66EDC">
        <w:t xml:space="preserve">o diferență de timp de </w:t>
      </w:r>
      <w:r w:rsidR="008F08AA" w:rsidRPr="00E66EDC">
        <w:t>12</w:t>
      </w:r>
      <w:r w:rsidR="0066210D" w:rsidRPr="00E66EDC">
        <w:t xml:space="preserve"> ns. Primul </w:t>
      </w:r>
      <w:r w:rsidR="00530E2B" w:rsidRPr="00E66EDC">
        <w:t>cursor</w:t>
      </w:r>
      <w:r w:rsidR="0066210D" w:rsidRPr="00E66EDC">
        <w:t xml:space="preserve"> este plasat la frontul crescător a</w:t>
      </w:r>
      <w:r w:rsidR="00F72C83">
        <w:t>l</w:t>
      </w:r>
      <w:r w:rsidR="0066210D" w:rsidRPr="00E66EDC">
        <w:t xml:space="preserve"> semnalului </w:t>
      </w:r>
      <w:r w:rsidR="0066210D" w:rsidRPr="00E66EDC">
        <w:rPr>
          <w:i/>
        </w:rPr>
        <w:t>fosc</w:t>
      </w:r>
      <w:r w:rsidR="0066210D" w:rsidRPr="00E66EDC">
        <w:t xml:space="preserve">, și este originea de unde se </w:t>
      </w:r>
      <w:r w:rsidR="00F72C83" w:rsidRPr="00E66EDC">
        <w:t>măsoar</w:t>
      </w:r>
      <w:r w:rsidR="00F72C83">
        <w:t>ă</w:t>
      </w:r>
      <w:r w:rsidR="00F72C83" w:rsidRPr="00E66EDC">
        <w:t xml:space="preserve"> </w:t>
      </w:r>
      <w:r w:rsidR="0066210D" w:rsidRPr="00E66EDC">
        <w:t xml:space="preserve">intervalul. Al doilea cursor este plasat </w:t>
      </w:r>
      <w:r w:rsidR="00530E2B" w:rsidRPr="00E66EDC">
        <w:t xml:space="preserve">pe frontul pozitiv a semnalului </w:t>
      </w:r>
      <w:r w:rsidR="00530E2B" w:rsidRPr="00E66EDC">
        <w:rPr>
          <w:i/>
        </w:rPr>
        <w:t>fref</w:t>
      </w:r>
      <w:r w:rsidR="00530E2B" w:rsidRPr="00E66EDC">
        <w:t xml:space="preserve">. Diferența de timp dintre cele două cursoare este de </w:t>
      </w:r>
      <w:r w:rsidR="008F08AA" w:rsidRPr="00E66EDC">
        <w:t>8</w:t>
      </w:r>
      <w:r w:rsidR="00530E2B" w:rsidRPr="00E66EDC">
        <w:t xml:space="preserve"> ns. La ieșirea </w:t>
      </w:r>
      <w:r w:rsidR="00530E2B" w:rsidRPr="00E66EDC">
        <w:rPr>
          <w:i/>
        </w:rPr>
        <w:t>m</w:t>
      </w:r>
      <w:r w:rsidR="00530E2B" w:rsidRPr="00E66EDC">
        <w:t xml:space="preserve"> a convertorului apare valoarea de </w:t>
      </w:r>
      <w:r w:rsidR="008F08AA" w:rsidRPr="00E66EDC">
        <w:t>3</w:t>
      </w:r>
      <w:r w:rsidR="00530E2B" w:rsidRPr="00E66EDC">
        <w:t xml:space="preserve"> (această valoare este proporțională cu intervalul măsurat). În </w:t>
      </w:r>
      <w:r w:rsidR="00530E2B" w:rsidRPr="00E66EDC">
        <w:fldChar w:fldCharType="begin"/>
      </w:r>
      <w:r w:rsidR="00530E2B" w:rsidRPr="00E66EDC">
        <w:instrText xml:space="preserve"> REF _Ref497319447 \h </w:instrText>
      </w:r>
      <w:r w:rsidR="00530E2B" w:rsidRPr="00E66EDC">
        <w:fldChar w:fldCharType="separate"/>
      </w:r>
      <w:r w:rsidR="00391E15" w:rsidRPr="00E66EDC">
        <w:t xml:space="preserve">Fig. </w:t>
      </w:r>
      <w:r w:rsidR="00391E15">
        <w:rPr>
          <w:noProof/>
        </w:rPr>
        <w:t>2</w:t>
      </w:r>
      <w:r w:rsidR="00391E15" w:rsidRPr="00E66EDC">
        <w:t>.</w:t>
      </w:r>
      <w:r w:rsidR="00391E15">
        <w:rPr>
          <w:noProof/>
        </w:rPr>
        <w:t>3</w:t>
      </w:r>
      <w:r w:rsidR="00530E2B" w:rsidRPr="00E66EDC">
        <w:fldChar w:fldCharType="end"/>
      </w:r>
      <w:r w:rsidR="00530E2B" w:rsidRPr="00E66EDC">
        <w:t xml:space="preserve">. sunt prezentate trei conversii consecutive. La prima conversie intervalul măsurat este de </w:t>
      </w:r>
      <w:r w:rsidR="008F08AA" w:rsidRPr="00E66EDC">
        <w:t>12</w:t>
      </w:r>
      <w:r w:rsidR="00530E2B" w:rsidRPr="00E66EDC">
        <w:t xml:space="preserve"> ns, iar valoarea returnată pe ieșirea </w:t>
      </w:r>
      <w:r w:rsidR="00530E2B" w:rsidRPr="00E66EDC">
        <w:rPr>
          <w:i/>
        </w:rPr>
        <w:t>m</w:t>
      </w:r>
      <w:r w:rsidR="00530E2B" w:rsidRPr="00E66EDC">
        <w:t xml:space="preserve"> este 5. La al doilea și al treilea conversie intervalul măsurat este de </w:t>
      </w:r>
      <w:r w:rsidR="008F08AA" w:rsidRPr="00E66EDC">
        <w:t>8</w:t>
      </w:r>
      <w:r w:rsidR="00530E2B" w:rsidRPr="00E66EDC">
        <w:t xml:space="preserve"> ns și de </w:t>
      </w:r>
      <w:r w:rsidR="008F08AA" w:rsidRPr="00E66EDC">
        <w:t>5</w:t>
      </w:r>
      <w:r w:rsidR="00530E2B" w:rsidRPr="00E66EDC">
        <w:t xml:space="preserve"> ns, iar v</w:t>
      </w:r>
      <w:r w:rsidR="009C6387" w:rsidRPr="00E66EDC">
        <w:t xml:space="preserve">alorile returnate sunt </w:t>
      </w:r>
      <w:r w:rsidR="008F08AA" w:rsidRPr="00E66EDC">
        <w:t>3</w:t>
      </w:r>
      <w:r w:rsidR="009C6387" w:rsidRPr="00E66EDC">
        <w:t xml:space="preserve"> și </w:t>
      </w:r>
      <w:r w:rsidR="008F08AA" w:rsidRPr="00E66EDC">
        <w:t>2</w:t>
      </w:r>
      <w:r w:rsidR="009C6387" w:rsidRPr="00E66EDC">
        <w:t xml:space="preserve">. </w:t>
      </w:r>
      <w:r w:rsidR="00530E2B" w:rsidRPr="00E66EDC">
        <w:t xml:space="preserve">Aceste valori sunt trecute în </w:t>
      </w:r>
      <w:r w:rsidR="009C6387" w:rsidRPr="00E66EDC">
        <w:fldChar w:fldCharType="begin"/>
      </w:r>
      <w:r w:rsidR="009C6387" w:rsidRPr="00E66EDC">
        <w:instrText xml:space="preserve"> REF _Ref497319860 \h </w:instrText>
      </w:r>
      <w:r w:rsidR="009C6387" w:rsidRPr="00E66EDC">
        <w:fldChar w:fldCharType="separate"/>
      </w:r>
      <w:r w:rsidR="00391E15" w:rsidRPr="00E66EDC">
        <w:t xml:space="preserve">Tabelul </w:t>
      </w:r>
      <w:r w:rsidR="00391E15">
        <w:rPr>
          <w:noProof/>
        </w:rPr>
        <w:t>2</w:t>
      </w:r>
      <w:r w:rsidR="00391E15">
        <w:t>.</w:t>
      </w:r>
      <w:r w:rsidR="00391E15">
        <w:rPr>
          <w:noProof/>
        </w:rPr>
        <w:t>1</w:t>
      </w:r>
      <w:r w:rsidR="009C6387" w:rsidRPr="00E66EDC">
        <w:fldChar w:fldCharType="end"/>
      </w:r>
      <w:r w:rsidR="009C6387" w:rsidRPr="00E66EDC">
        <w:t>. Din acest tabel putem să de ducem o formulă empirică pentru valoarea numerică returnată de convertor</w:t>
      </w:r>
      <w:r w:rsidR="003C2950" w:rsidRPr="00E66EDC">
        <w:t>:</w:t>
      </w:r>
    </w:p>
    <w:p w14:paraId="799D8FDE" w14:textId="1F80EA80" w:rsidR="003C2950" w:rsidRPr="00E66EDC" w:rsidRDefault="003C2950" w:rsidP="003C2950">
      <w:pPr>
        <w:pStyle w:val="MTDisplayEquation"/>
      </w:pPr>
      <w:r w:rsidRPr="00E66EDC">
        <w:tab/>
      </w:r>
      <w:r w:rsidRPr="00E66EDC">
        <w:rPr>
          <w:position w:val="-28"/>
        </w:rPr>
        <w:object w:dxaOrig="1200" w:dyaOrig="680" w14:anchorId="414AE2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75pt" o:ole="">
            <v:imagedata r:id="rId11" o:title=""/>
          </v:shape>
          <o:OLEObject Type="Embed" ProgID="Equation.DSMT4" ShapeID="_x0000_i1025" DrawAspect="Content" ObjectID="_1597668944" r:id="rId12"/>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fldSimple w:instr=" SEQ MTSec \c \* Arabic \* MERGEFORMAT ">
        <w:r w:rsidR="00391E15">
          <w:instrText>1</w:instrText>
        </w:r>
      </w:fldSimple>
      <w:r w:rsidRPr="00E66EDC">
        <w:instrText>.</w:instrText>
      </w:r>
      <w:fldSimple w:instr=" SEQ MTEqn \c \* Arabic \* MERGEFORMAT ">
        <w:r w:rsidR="00391E15">
          <w:instrText>1</w:instrText>
        </w:r>
      </w:fldSimple>
      <w:r w:rsidRPr="00E66EDC">
        <w:instrText>)</w:instrText>
      </w:r>
      <w:r w:rsidRPr="00E66EDC">
        <w:fldChar w:fldCharType="end"/>
      </w:r>
    </w:p>
    <w:p w14:paraId="2CA53BD3" w14:textId="77777777" w:rsidR="003C2950" w:rsidRPr="00E66EDC" w:rsidRDefault="003C2950" w:rsidP="003C2950">
      <w:r w:rsidRPr="00E66EDC">
        <w:t xml:space="preserve">unde T este intervalul de timp </w:t>
      </w:r>
      <w:r w:rsidR="0041152C" w:rsidRPr="00E66EDC">
        <w:t>măsurat</w:t>
      </w:r>
      <w:r w:rsidRPr="00E66EDC">
        <w:t>, R este rezoluția convertorului (în exemplul de față este de</w:t>
      </w:r>
      <w:r w:rsidR="008F08AA" w:rsidRPr="00E66EDC">
        <w:t xml:space="preserve"> 2</w:t>
      </w:r>
      <w:r w:rsidRPr="00E66EDC">
        <w:t xml:space="preserve"> ns – timpul de propagare pe o celulă de întârziere</w:t>
      </w:r>
      <w:r w:rsidR="008F08AA" w:rsidRPr="00E66EDC">
        <w:rPr>
          <w:rStyle w:val="FootnoteReference"/>
        </w:rPr>
        <w:footnoteReference w:id="4"/>
      </w:r>
      <w:r w:rsidRPr="00E66EDC">
        <w:t>) operatorul [</w:t>
      </w:r>
      <w:r w:rsidR="009C60B5" w:rsidRPr="00E66EDC">
        <w:t xml:space="preserve"> </w:t>
      </w:r>
      <w:r w:rsidRPr="00E66EDC">
        <w:t xml:space="preserve">] </w:t>
      </w:r>
      <w:r w:rsidR="009C60B5" w:rsidRPr="00E66EDC">
        <w:t xml:space="preserve">(paranteza dreaptă) </w:t>
      </w:r>
      <w:r w:rsidRPr="00E66EDC">
        <w:t>notează partea întreagă al unei valori fracționare.</w:t>
      </w:r>
    </w:p>
    <w:p w14:paraId="59F4D103" w14:textId="77777777" w:rsidR="00D5503E" w:rsidRPr="00E66EDC" w:rsidRDefault="008F08AA" w:rsidP="00CE725F">
      <w:pPr>
        <w:rPr>
          <w:rFonts w:cs="Times New Roman"/>
          <w:noProof/>
          <w:szCs w:val="24"/>
        </w:rPr>
      </w:pPr>
      <w:r w:rsidRPr="00E66EDC">
        <w:rPr>
          <w:rFonts w:cs="Times New Roman"/>
          <w:noProof/>
          <w:szCs w:val="24"/>
        </w:rPr>
        <w:drawing>
          <wp:inline distT="0" distB="0" distL="0" distR="0" wp14:anchorId="07065036" wp14:editId="183FEA62">
            <wp:extent cx="5652770" cy="1175385"/>
            <wp:effectExtent l="0" t="0" r="5080" b="5715"/>
            <wp:docPr id="23" name="I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52770" cy="1175385"/>
                    </a:xfrm>
                    <a:prstGeom prst="rect">
                      <a:avLst/>
                    </a:prstGeom>
                    <a:noFill/>
                    <a:ln>
                      <a:noFill/>
                    </a:ln>
                  </pic:spPr>
                </pic:pic>
              </a:graphicData>
            </a:graphic>
          </wp:inline>
        </w:drawing>
      </w:r>
    </w:p>
    <w:p w14:paraId="2003453F" w14:textId="69504DB0" w:rsidR="00D5503E" w:rsidRPr="00E66EDC" w:rsidRDefault="00D5503E" w:rsidP="00D5503E">
      <w:pPr>
        <w:pStyle w:val="Caption"/>
      </w:pPr>
      <w:bookmarkStart w:id="2" w:name="_Ref497395947"/>
      <w:r w:rsidRPr="00E66EDC">
        <w:t xml:space="preserve">Fig. </w:t>
      </w:r>
      <w:fldSimple w:instr=" STYLEREF 1 \s ">
        <w:r w:rsidR="00391E15">
          <w:rPr>
            <w:noProof/>
          </w:rPr>
          <w:t>2</w:t>
        </w:r>
      </w:fldSimple>
      <w:r w:rsidRPr="00E66EDC">
        <w:t>.</w:t>
      </w:r>
      <w:fldSimple w:instr=" SEQ Fig. \* ARABIC \s 1 ">
        <w:r w:rsidR="00391E15">
          <w:rPr>
            <w:noProof/>
          </w:rPr>
          <w:t>2</w:t>
        </w:r>
      </w:fldSimple>
      <w:bookmarkEnd w:id="2"/>
      <w:r w:rsidR="00530E2B" w:rsidRPr="00E66EDC">
        <w:t>. O conversie</w:t>
      </w:r>
    </w:p>
    <w:p w14:paraId="38843D9B" w14:textId="77777777" w:rsidR="00530E2B" w:rsidRPr="00E66EDC" w:rsidRDefault="008F08AA" w:rsidP="00530E2B">
      <w:r w:rsidRPr="00E66EDC">
        <w:rPr>
          <w:noProof/>
        </w:rPr>
        <w:drawing>
          <wp:inline distT="0" distB="0" distL="0" distR="0" wp14:anchorId="670F5F02" wp14:editId="53BCAC69">
            <wp:extent cx="5652770" cy="1095653"/>
            <wp:effectExtent l="0" t="0" r="5080" b="9525"/>
            <wp:docPr id="22" name="I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54205" cy="1095931"/>
                    </a:xfrm>
                    <a:prstGeom prst="rect">
                      <a:avLst/>
                    </a:prstGeom>
                    <a:noFill/>
                    <a:ln>
                      <a:noFill/>
                    </a:ln>
                  </pic:spPr>
                </pic:pic>
              </a:graphicData>
            </a:graphic>
          </wp:inline>
        </w:drawing>
      </w:r>
    </w:p>
    <w:p w14:paraId="443C343B" w14:textId="14F338EA" w:rsidR="00530E2B" w:rsidRPr="00E66EDC" w:rsidRDefault="00530E2B" w:rsidP="00530E2B">
      <w:pPr>
        <w:pStyle w:val="Caption"/>
        <w:rPr>
          <w:rFonts w:cs="Times New Roman"/>
          <w:szCs w:val="24"/>
        </w:rPr>
      </w:pPr>
      <w:bookmarkStart w:id="3" w:name="_Ref497319447"/>
      <w:r w:rsidRPr="00E66EDC">
        <w:t xml:space="preserve">Fig. </w:t>
      </w:r>
      <w:fldSimple w:instr=" STYLEREF 1 \s ">
        <w:r w:rsidR="00391E15">
          <w:rPr>
            <w:noProof/>
          </w:rPr>
          <w:t>2</w:t>
        </w:r>
      </w:fldSimple>
      <w:r w:rsidRPr="00E66EDC">
        <w:t>.</w:t>
      </w:r>
      <w:fldSimple w:instr=" SEQ Fig. \* ARABIC \s 1 ">
        <w:r w:rsidR="00391E15">
          <w:rPr>
            <w:noProof/>
          </w:rPr>
          <w:t>3</w:t>
        </w:r>
      </w:fldSimple>
      <w:bookmarkEnd w:id="3"/>
      <w:r w:rsidRPr="00E66EDC">
        <w:t xml:space="preserve">. </w:t>
      </w:r>
      <w:r w:rsidRPr="00E66EDC">
        <w:rPr>
          <w:rFonts w:cs="Times New Roman"/>
          <w:szCs w:val="24"/>
        </w:rPr>
        <w:t>Trei conversii consecutive</w:t>
      </w:r>
    </w:p>
    <w:p w14:paraId="54AC9BDE" w14:textId="7237E88A" w:rsidR="00530E2B" w:rsidRPr="00E66EDC" w:rsidRDefault="009C6387" w:rsidP="009C6387">
      <w:pPr>
        <w:pStyle w:val="Caption"/>
      </w:pPr>
      <w:bookmarkStart w:id="4" w:name="_Ref497319860"/>
      <w:r w:rsidRPr="00E66EDC">
        <w:lastRenderedPageBreak/>
        <w:t xml:space="preserve">Tabelul </w:t>
      </w:r>
      <w:fldSimple w:instr=" STYLEREF 1 \s ">
        <w:r w:rsidR="00391E15">
          <w:rPr>
            <w:noProof/>
          </w:rPr>
          <w:t>2</w:t>
        </w:r>
      </w:fldSimple>
      <w:r w:rsidR="00631B3E">
        <w:t>.</w:t>
      </w:r>
      <w:fldSimple w:instr=" SEQ Tabelul \* ARABIC \s 1 ">
        <w:r w:rsidR="00391E15">
          <w:rPr>
            <w:noProof/>
          </w:rPr>
          <w:t>1</w:t>
        </w:r>
      </w:fldSimple>
      <w:bookmarkEnd w:id="4"/>
      <w:r w:rsidRPr="00E66EDC">
        <w:t>. Intervale de timp și valoarea returnată de convertor</w:t>
      </w:r>
    </w:p>
    <w:tbl>
      <w:tblPr>
        <w:tblStyle w:val="TableGrid"/>
        <w:tblW w:w="0" w:type="auto"/>
        <w:jc w:val="center"/>
        <w:tblLook w:val="04A0" w:firstRow="1" w:lastRow="0" w:firstColumn="1" w:lastColumn="0" w:noHBand="0" w:noVBand="1"/>
      </w:tblPr>
      <w:tblGrid>
        <w:gridCol w:w="2103"/>
        <w:gridCol w:w="2609"/>
      </w:tblGrid>
      <w:tr w:rsidR="009C6387" w:rsidRPr="00E66EDC" w14:paraId="451867E3" w14:textId="77777777" w:rsidTr="009C6387">
        <w:trPr>
          <w:jc w:val="center"/>
        </w:trPr>
        <w:tc>
          <w:tcPr>
            <w:tcW w:w="0" w:type="auto"/>
            <w:vAlign w:val="center"/>
          </w:tcPr>
          <w:p w14:paraId="7CE464B8" w14:textId="77777777" w:rsidR="009C6387" w:rsidRPr="00E66EDC" w:rsidRDefault="009C6387" w:rsidP="009C6387">
            <w:pPr>
              <w:jc w:val="center"/>
            </w:pPr>
            <w:r w:rsidRPr="00E66EDC">
              <w:t>Interval timp T [ns]</w:t>
            </w:r>
          </w:p>
        </w:tc>
        <w:tc>
          <w:tcPr>
            <w:tcW w:w="0" w:type="auto"/>
            <w:vAlign w:val="center"/>
          </w:tcPr>
          <w:p w14:paraId="60F8D536" w14:textId="77777777" w:rsidR="009C6387" w:rsidRPr="00E66EDC" w:rsidRDefault="009C6387" w:rsidP="009C6387">
            <w:pPr>
              <w:jc w:val="center"/>
            </w:pPr>
            <w:r w:rsidRPr="00E66EDC">
              <w:t>Valoare returnat de TDC</w:t>
            </w:r>
          </w:p>
        </w:tc>
      </w:tr>
      <w:tr w:rsidR="009C6387" w:rsidRPr="00E66EDC" w14:paraId="51C2D9E0" w14:textId="77777777" w:rsidTr="009C6387">
        <w:trPr>
          <w:jc w:val="center"/>
        </w:trPr>
        <w:tc>
          <w:tcPr>
            <w:tcW w:w="0" w:type="auto"/>
            <w:vAlign w:val="center"/>
          </w:tcPr>
          <w:p w14:paraId="54563F30" w14:textId="77777777" w:rsidR="009C6387" w:rsidRPr="00E66EDC" w:rsidRDefault="008F08AA" w:rsidP="009C6387">
            <w:pPr>
              <w:jc w:val="center"/>
            </w:pPr>
            <w:r w:rsidRPr="00E66EDC">
              <w:t>12</w:t>
            </w:r>
          </w:p>
        </w:tc>
        <w:tc>
          <w:tcPr>
            <w:tcW w:w="0" w:type="auto"/>
            <w:vAlign w:val="center"/>
          </w:tcPr>
          <w:p w14:paraId="0BC2F878" w14:textId="77777777" w:rsidR="009C6387" w:rsidRPr="00E66EDC" w:rsidRDefault="009C6387" w:rsidP="009C6387">
            <w:pPr>
              <w:jc w:val="center"/>
            </w:pPr>
            <w:r w:rsidRPr="00E66EDC">
              <w:t>5</w:t>
            </w:r>
          </w:p>
        </w:tc>
      </w:tr>
      <w:tr w:rsidR="009C6387" w:rsidRPr="00E66EDC" w14:paraId="4229D1D9" w14:textId="77777777" w:rsidTr="009C6387">
        <w:trPr>
          <w:jc w:val="center"/>
        </w:trPr>
        <w:tc>
          <w:tcPr>
            <w:tcW w:w="0" w:type="auto"/>
            <w:vAlign w:val="center"/>
          </w:tcPr>
          <w:p w14:paraId="3B2D4EC0" w14:textId="77777777" w:rsidR="009C6387" w:rsidRPr="00E66EDC" w:rsidRDefault="008F08AA" w:rsidP="009C6387">
            <w:pPr>
              <w:tabs>
                <w:tab w:val="left" w:pos="1050"/>
              </w:tabs>
              <w:jc w:val="center"/>
            </w:pPr>
            <w:r w:rsidRPr="00E66EDC">
              <w:t>8</w:t>
            </w:r>
          </w:p>
        </w:tc>
        <w:tc>
          <w:tcPr>
            <w:tcW w:w="0" w:type="auto"/>
            <w:vAlign w:val="center"/>
          </w:tcPr>
          <w:p w14:paraId="5432F690" w14:textId="77777777" w:rsidR="009C6387" w:rsidRPr="00E66EDC" w:rsidRDefault="008F08AA" w:rsidP="009C6387">
            <w:pPr>
              <w:jc w:val="center"/>
            </w:pPr>
            <w:r w:rsidRPr="00E66EDC">
              <w:t>3</w:t>
            </w:r>
          </w:p>
        </w:tc>
      </w:tr>
      <w:tr w:rsidR="009C6387" w:rsidRPr="00E66EDC" w14:paraId="5B497FC5" w14:textId="77777777" w:rsidTr="009C6387">
        <w:trPr>
          <w:jc w:val="center"/>
        </w:trPr>
        <w:tc>
          <w:tcPr>
            <w:tcW w:w="0" w:type="auto"/>
            <w:vAlign w:val="center"/>
          </w:tcPr>
          <w:p w14:paraId="59643C03" w14:textId="77777777" w:rsidR="009C6387" w:rsidRPr="00E66EDC" w:rsidRDefault="008F08AA" w:rsidP="009C6387">
            <w:pPr>
              <w:jc w:val="center"/>
            </w:pPr>
            <w:r w:rsidRPr="00E66EDC">
              <w:t>5</w:t>
            </w:r>
          </w:p>
        </w:tc>
        <w:tc>
          <w:tcPr>
            <w:tcW w:w="0" w:type="auto"/>
            <w:vAlign w:val="center"/>
          </w:tcPr>
          <w:p w14:paraId="755F122F" w14:textId="77777777" w:rsidR="009C6387" w:rsidRPr="00E66EDC" w:rsidRDefault="008F08AA" w:rsidP="009C6387">
            <w:pPr>
              <w:jc w:val="center"/>
            </w:pPr>
            <w:r w:rsidRPr="00E66EDC">
              <w:t>2</w:t>
            </w:r>
          </w:p>
        </w:tc>
      </w:tr>
    </w:tbl>
    <w:p w14:paraId="2DB79B95" w14:textId="77777777" w:rsidR="003C2950" w:rsidRPr="00E66EDC" w:rsidRDefault="003C2950" w:rsidP="00844664">
      <w:pPr>
        <w:rPr>
          <w:rFonts w:cs="Times New Roman"/>
          <w:szCs w:val="24"/>
        </w:rPr>
      </w:pPr>
    </w:p>
    <w:p w14:paraId="77D875FF" w14:textId="77777777" w:rsidR="00844664" w:rsidRPr="00E66EDC" w:rsidRDefault="00844664" w:rsidP="00844664">
      <w:pPr>
        <w:rPr>
          <w:rFonts w:cs="Times New Roman"/>
          <w:szCs w:val="24"/>
        </w:rPr>
      </w:pPr>
      <w:r w:rsidRPr="00E66EDC">
        <w:rPr>
          <w:rFonts w:cs="Times New Roman"/>
          <w:szCs w:val="24"/>
        </w:rPr>
        <w:t xml:space="preserve">Semnalul de pornire este deplasat de-a lungul lanțului de </w:t>
      </w:r>
      <w:r w:rsidR="003C2950" w:rsidRPr="00E66EDC">
        <w:rPr>
          <w:rFonts w:cs="Times New Roman"/>
          <w:szCs w:val="24"/>
        </w:rPr>
        <w:t>celule de întârziere</w:t>
      </w:r>
      <w:r w:rsidR="008F7EAA" w:rsidRPr="00E66EDC">
        <w:rPr>
          <w:rStyle w:val="FootnoteReference"/>
          <w:rFonts w:cs="Times New Roman"/>
          <w:szCs w:val="24"/>
        </w:rPr>
        <w:footnoteReference w:id="5"/>
      </w:r>
      <w:r w:rsidRPr="00E66EDC">
        <w:rPr>
          <w:rFonts w:cs="Times New Roman"/>
          <w:szCs w:val="24"/>
        </w:rPr>
        <w:t>. La sosirea semnalului de oprire, starea liniei de întârziere este prelevată de către flip-flop-uri. Unul dintre avantajele evidente ale acestui TDC este că poate fi implementat pe deplin digital, fiind simplu și compact. Cu toate acestea, rezoluția este relativ scăzută, deoarece este întârzierea unui singur buffer.</w:t>
      </w:r>
    </w:p>
    <w:p w14:paraId="4633B3CB" w14:textId="77777777" w:rsidR="001C6A29" w:rsidRPr="00E66EDC" w:rsidRDefault="001C6A29" w:rsidP="001C6A29">
      <w:pPr>
        <w:pStyle w:val="Heading2"/>
        <w:rPr>
          <w:noProof/>
        </w:rPr>
      </w:pPr>
      <w:r w:rsidRPr="00E66EDC">
        <w:rPr>
          <w:noProof/>
        </w:rPr>
        <w:t>Modulul TDC1</w:t>
      </w:r>
    </w:p>
    <w:p w14:paraId="48854BD6" w14:textId="069A9D51" w:rsidR="00844664" w:rsidRDefault="00844664" w:rsidP="007B2170">
      <w:r w:rsidRPr="00E66EDC">
        <w:t xml:space="preserve">În </w:t>
      </w:r>
      <w:r w:rsidR="008F7EAA" w:rsidRPr="00E66EDC">
        <w:fldChar w:fldCharType="begin"/>
      </w:r>
      <w:r w:rsidR="008F7EAA" w:rsidRPr="00E66EDC">
        <w:instrText xml:space="preserve"> REF _Ref497321307 \h </w:instrText>
      </w:r>
      <w:r w:rsidR="008F7EAA" w:rsidRPr="00E66EDC">
        <w:fldChar w:fldCharType="separate"/>
      </w:r>
      <w:r w:rsidR="00391E15" w:rsidRPr="00E66EDC">
        <w:t xml:space="preserve">Fig. </w:t>
      </w:r>
      <w:r w:rsidR="00391E15">
        <w:rPr>
          <w:noProof/>
        </w:rPr>
        <w:t>2</w:t>
      </w:r>
      <w:r w:rsidR="00391E15" w:rsidRPr="00E66EDC">
        <w:t>.</w:t>
      </w:r>
      <w:r w:rsidR="00391E15">
        <w:rPr>
          <w:noProof/>
        </w:rPr>
        <w:t>4</w:t>
      </w:r>
      <w:r w:rsidR="008F7EAA" w:rsidRPr="00E66EDC">
        <w:fldChar w:fldCharType="end"/>
      </w:r>
      <w:r w:rsidR="008F7EAA" w:rsidRPr="00E66EDC">
        <w:t xml:space="preserve"> este prezentat</w:t>
      </w:r>
      <w:r w:rsidR="001F61AB">
        <w:t>ă</w:t>
      </w:r>
      <w:r w:rsidR="008F7EAA" w:rsidRPr="00E66EDC">
        <w:t xml:space="preserve"> schema convertorului timp numeric</w:t>
      </w:r>
      <w:r w:rsidR="00FA7A0D" w:rsidRPr="00E66EDC">
        <w:t xml:space="preserve"> (modulul TDC1)</w:t>
      </w:r>
      <w:r w:rsidR="008F7EAA" w:rsidRPr="00E66EDC">
        <w:t xml:space="preserve"> cu linie de întârziere, iar în </w:t>
      </w:r>
      <w:r w:rsidR="00D51434" w:rsidRPr="00E66EDC">
        <w:fldChar w:fldCharType="begin"/>
      </w:r>
      <w:r w:rsidR="00D51434" w:rsidRPr="00E66EDC">
        <w:instrText xml:space="preserve"> REF _Ref497322693 \h </w:instrText>
      </w:r>
      <w:r w:rsidR="00D51434" w:rsidRPr="00E66EDC">
        <w:fldChar w:fldCharType="separate"/>
      </w:r>
      <w:r w:rsidR="00391E15" w:rsidRPr="00E66EDC">
        <w:t xml:space="preserve">Tabelul </w:t>
      </w:r>
      <w:r w:rsidR="00391E15">
        <w:rPr>
          <w:noProof/>
        </w:rPr>
        <w:t>2</w:t>
      </w:r>
      <w:r w:rsidR="00391E15">
        <w:t>.</w:t>
      </w:r>
      <w:r w:rsidR="00391E15">
        <w:rPr>
          <w:noProof/>
        </w:rPr>
        <w:t>2</w:t>
      </w:r>
      <w:r w:rsidR="00D51434" w:rsidRPr="00E66EDC">
        <w:fldChar w:fldCharType="end"/>
      </w:r>
      <w:r w:rsidR="00D51434" w:rsidRPr="00E66EDC">
        <w:t xml:space="preserve"> </w:t>
      </w:r>
      <w:r w:rsidR="00FA7A0D" w:rsidRPr="00E66EDC">
        <w:t xml:space="preserve">și </w:t>
      </w:r>
      <w:r w:rsidR="00FA7A0D" w:rsidRPr="00E66EDC">
        <w:fldChar w:fldCharType="begin"/>
      </w:r>
      <w:r w:rsidR="00FA7A0D" w:rsidRPr="00E66EDC">
        <w:instrText xml:space="preserve"> REF _Ref497339080 \h </w:instrText>
      </w:r>
      <w:r w:rsidR="00FA7A0D" w:rsidRPr="00E66EDC">
        <w:fldChar w:fldCharType="separate"/>
      </w:r>
      <w:r w:rsidR="00391E15" w:rsidRPr="00E66EDC">
        <w:t xml:space="preserve">Tabelul </w:t>
      </w:r>
      <w:r w:rsidR="00391E15">
        <w:rPr>
          <w:noProof/>
        </w:rPr>
        <w:t>2</w:t>
      </w:r>
      <w:r w:rsidR="00391E15">
        <w:t>.</w:t>
      </w:r>
      <w:r w:rsidR="00391E15">
        <w:rPr>
          <w:noProof/>
        </w:rPr>
        <w:t>3</w:t>
      </w:r>
      <w:r w:rsidR="00FA7A0D" w:rsidRPr="00E66EDC">
        <w:fldChar w:fldCharType="end"/>
      </w:r>
      <w:r w:rsidR="00FA7A0D" w:rsidRPr="00E66EDC">
        <w:t xml:space="preserve"> </w:t>
      </w:r>
      <w:r w:rsidR="00D51434" w:rsidRPr="00E66EDC">
        <w:t xml:space="preserve">sunt listate semnalele de intrare/ieșire </w:t>
      </w:r>
      <w:r w:rsidR="00FA7A0D" w:rsidRPr="00E66EDC">
        <w:t xml:space="preserve">și parametri </w:t>
      </w:r>
      <w:r w:rsidR="001F61AB">
        <w:t>-</w:t>
      </w:r>
      <w:r w:rsidR="001F61AB" w:rsidRPr="00E66EDC">
        <w:t xml:space="preserve"> </w:t>
      </w:r>
      <w:r w:rsidR="00D51434" w:rsidRPr="00E66EDC">
        <w:t>modulului</w:t>
      </w:r>
      <w:r w:rsidR="00FA7A0D" w:rsidRPr="00E66EDC">
        <w:t xml:space="preserve"> TDC1</w:t>
      </w:r>
      <w:r w:rsidR="008F7EAA" w:rsidRPr="00E66EDC">
        <w:t xml:space="preserve">. </w:t>
      </w:r>
      <w:r w:rsidRPr="00E66EDC">
        <w:rPr>
          <w:i/>
        </w:rPr>
        <w:t>start_in</w:t>
      </w:r>
      <w:r w:rsidRPr="00E66EDC">
        <w:t xml:space="preserve"> primește semnalul de pornire, </w:t>
      </w:r>
      <w:r w:rsidR="002201F6">
        <w:rPr>
          <w:i/>
        </w:rPr>
        <w:t>stop</w:t>
      </w:r>
      <w:r w:rsidRPr="00E66EDC">
        <w:t xml:space="preserve"> </w:t>
      </w:r>
      <w:r w:rsidR="001F61AB">
        <w:t xml:space="preserve">pe </w:t>
      </w:r>
      <w:r w:rsidRPr="00E66EDC">
        <w:t xml:space="preserve">cel de oprire. </w:t>
      </w:r>
      <w:r w:rsidR="00437E9B" w:rsidRPr="00E66EDC">
        <w:rPr>
          <w:i/>
        </w:rPr>
        <w:t>Start_out</w:t>
      </w:r>
      <w:r w:rsidR="00437E9B" w:rsidRPr="00E66EDC">
        <w:t xml:space="preserve"> transportă semnalul de pornire </w:t>
      </w:r>
      <w:r w:rsidR="007B2170" w:rsidRPr="00E66EDC">
        <w:t xml:space="preserve">la următorul </w:t>
      </w:r>
      <w:r w:rsidR="007B2170" w:rsidRPr="00E66EDC">
        <w:rPr>
          <w:i/>
        </w:rPr>
        <w:t>start_in</w:t>
      </w:r>
      <w:r w:rsidR="007F430E" w:rsidRPr="00E66EDC">
        <w:t xml:space="preserve">. </w:t>
      </w:r>
      <w:r w:rsidR="00AB73E6" w:rsidRPr="00E66EDC">
        <w:t>Semnalul</w:t>
      </w:r>
      <w:r w:rsidR="007B2170" w:rsidRPr="00E66EDC">
        <w:t xml:space="preserve"> </w:t>
      </w:r>
      <w:r w:rsidR="00191105" w:rsidRPr="00E66EDC">
        <w:rPr>
          <w:i/>
        </w:rPr>
        <w:t>prev</w:t>
      </w:r>
      <w:r w:rsidR="007B2170" w:rsidRPr="00E66EDC">
        <w:t xml:space="preserve"> </w:t>
      </w:r>
      <w:r w:rsidR="00AB73E6" w:rsidRPr="00E66EDC">
        <w:t xml:space="preserve">este folosit la cascadarea modulului TDC1, și se leagă </w:t>
      </w:r>
      <w:r w:rsidR="00191105" w:rsidRPr="00E66EDC">
        <w:t>bitul cel mai nesemnificativ a co</w:t>
      </w:r>
      <w:r w:rsidR="00AB73E6" w:rsidRPr="00E66EDC">
        <w:t>nvertorul „</w:t>
      </w:r>
      <w:r w:rsidR="00191105" w:rsidRPr="00E66EDC">
        <w:t>aval</w:t>
      </w:r>
      <w:r w:rsidR="00AB73E6" w:rsidRPr="00E66EDC">
        <w:t xml:space="preserve">”. Valoarea convertită va fi prezentată pe ieșirea </w:t>
      </w:r>
      <w:r w:rsidR="00191105" w:rsidRPr="00E66EDC">
        <w:rPr>
          <w:i/>
        </w:rPr>
        <w:t>B[3:0]</w:t>
      </w:r>
      <w:r w:rsidR="007B2170" w:rsidRPr="00E66EDC">
        <w:t>.</w:t>
      </w:r>
      <w:r w:rsidR="00AB73E6" w:rsidRPr="00E66EDC">
        <w:rPr>
          <w:i/>
        </w:rPr>
        <w:t xml:space="preserve"> Energy_mon</w:t>
      </w:r>
      <w:r w:rsidR="00AB73E6" w:rsidRPr="00E66EDC">
        <w:t xml:space="preserve"> redă energia consumată de </w:t>
      </w:r>
      <w:r w:rsidR="00A9207F" w:rsidRPr="00E66EDC">
        <w:t>modul.</w:t>
      </w:r>
      <w:r w:rsidR="00851B17" w:rsidRPr="00E66EDC">
        <w:t xml:space="preserve"> </w:t>
      </w:r>
    </w:p>
    <w:p w14:paraId="3CBB2975" w14:textId="77777777" w:rsidR="00F72C83" w:rsidRDefault="00F72C83" w:rsidP="007B2170">
      <w:pPr>
        <w:sectPr w:rsidR="00F72C83">
          <w:pgSz w:w="11906" w:h="16838"/>
          <w:pgMar w:top="1417" w:right="1417" w:bottom="1417" w:left="1417" w:header="708" w:footer="708" w:gutter="0"/>
          <w:cols w:space="708"/>
          <w:docGrid w:linePitch="360"/>
        </w:sectPr>
      </w:pPr>
    </w:p>
    <w:p w14:paraId="733249BD" w14:textId="77777777" w:rsidR="00F72C83" w:rsidRPr="00E66EDC" w:rsidRDefault="00F72C83" w:rsidP="007B2170"/>
    <w:p w14:paraId="6B43C880" w14:textId="77777777" w:rsidR="00F45C53" w:rsidRPr="00E66EDC" w:rsidRDefault="00ED3AFA" w:rsidP="002770B5">
      <w:pPr>
        <w:jc w:val="center"/>
        <w:rPr>
          <w:rFonts w:cs="Times New Roman"/>
          <w:szCs w:val="24"/>
        </w:rPr>
      </w:pPr>
      <w:r>
        <w:rPr>
          <w:rFonts w:cs="Times New Roman"/>
          <w:noProof/>
          <w:szCs w:val="24"/>
        </w:rPr>
        <w:drawing>
          <wp:inline distT="0" distB="0" distL="0" distR="0" wp14:anchorId="3967C126" wp14:editId="5C69AB0A">
            <wp:extent cx="8608656" cy="3486150"/>
            <wp:effectExtent l="0" t="0" r="2540" b="0"/>
            <wp:docPr id="9" name="I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632366" cy="3495751"/>
                    </a:xfrm>
                    <a:prstGeom prst="rect">
                      <a:avLst/>
                    </a:prstGeom>
                    <a:noFill/>
                    <a:ln>
                      <a:noFill/>
                    </a:ln>
                  </pic:spPr>
                </pic:pic>
              </a:graphicData>
            </a:graphic>
          </wp:inline>
        </w:drawing>
      </w:r>
    </w:p>
    <w:p w14:paraId="226FC59F" w14:textId="51DC2447" w:rsidR="006B0130" w:rsidRDefault="003C2950" w:rsidP="00573A10">
      <w:pPr>
        <w:pStyle w:val="Caption"/>
        <w:rPr>
          <w:rFonts w:cs="Times New Roman"/>
          <w:szCs w:val="24"/>
        </w:rPr>
      </w:pPr>
      <w:bookmarkStart w:id="5" w:name="_Ref497321307"/>
      <w:r w:rsidRPr="00E66EDC">
        <w:t xml:space="preserve">Fig. </w:t>
      </w:r>
      <w:fldSimple w:instr=" STYLEREF 1 \s ">
        <w:r w:rsidR="00391E15">
          <w:rPr>
            <w:noProof/>
          </w:rPr>
          <w:t>2</w:t>
        </w:r>
      </w:fldSimple>
      <w:r w:rsidRPr="00E66EDC">
        <w:t>.</w:t>
      </w:r>
      <w:fldSimple w:instr=" SEQ Fig. \* ARABIC \s 1 ">
        <w:r w:rsidR="00391E15">
          <w:rPr>
            <w:noProof/>
          </w:rPr>
          <w:t>4</w:t>
        </w:r>
      </w:fldSimple>
      <w:bookmarkEnd w:id="5"/>
      <w:r w:rsidRPr="00E66EDC">
        <w:t xml:space="preserve">. </w:t>
      </w:r>
      <w:r w:rsidR="008F7EAA" w:rsidRPr="00E66EDC">
        <w:rPr>
          <w:rFonts w:cs="Times New Roman"/>
          <w:szCs w:val="24"/>
        </w:rPr>
        <w:t>Schema convertorului timp-numeric cu line de întârziere</w:t>
      </w:r>
    </w:p>
    <w:p w14:paraId="34FD26A0" w14:textId="77777777" w:rsidR="001F61AB" w:rsidRDefault="001F61AB" w:rsidP="001F61AB">
      <w:pPr>
        <w:sectPr w:rsidR="001F61AB" w:rsidSect="00247E4E">
          <w:pgSz w:w="16838" w:h="11906" w:orient="landscape"/>
          <w:pgMar w:top="1417" w:right="1417" w:bottom="1417" w:left="1417" w:header="708" w:footer="708" w:gutter="0"/>
          <w:cols w:space="708"/>
          <w:docGrid w:linePitch="360"/>
        </w:sectPr>
      </w:pPr>
    </w:p>
    <w:p w14:paraId="6EBF9500" w14:textId="77777777" w:rsidR="001F61AB" w:rsidRPr="001F61AB" w:rsidRDefault="001F61AB" w:rsidP="00247E4E"/>
    <w:p w14:paraId="46C408C7" w14:textId="3FE4B411" w:rsidR="008F7EAA" w:rsidRPr="00E66EDC" w:rsidRDefault="008F7EAA" w:rsidP="008F7EAA">
      <w:pPr>
        <w:pStyle w:val="Caption"/>
      </w:pPr>
      <w:bookmarkStart w:id="6" w:name="_Ref497322693"/>
      <w:r w:rsidRPr="00E66EDC">
        <w:t xml:space="preserve">Tabelul </w:t>
      </w:r>
      <w:fldSimple w:instr=" STYLEREF 1 \s ">
        <w:r w:rsidR="00391E15">
          <w:rPr>
            <w:noProof/>
          </w:rPr>
          <w:t>2</w:t>
        </w:r>
      </w:fldSimple>
      <w:r w:rsidR="00631B3E">
        <w:t>.</w:t>
      </w:r>
      <w:fldSimple w:instr=" SEQ Tabelul \* ARABIC \s 1 ">
        <w:r w:rsidR="00391E15">
          <w:rPr>
            <w:noProof/>
          </w:rPr>
          <w:t>2</w:t>
        </w:r>
      </w:fldSimple>
      <w:bookmarkEnd w:id="6"/>
      <w:r w:rsidRPr="00E66EDC">
        <w:t xml:space="preserve">. </w:t>
      </w:r>
      <w:r w:rsidR="00D51434" w:rsidRPr="00E66EDC">
        <w:t>Semnale de intrare/ieșire a modulului TDC1 (convertor cu linie de întârziere)</w:t>
      </w:r>
    </w:p>
    <w:tbl>
      <w:tblPr>
        <w:tblStyle w:val="TableGrid"/>
        <w:tblW w:w="0" w:type="auto"/>
        <w:tblLook w:val="04A0" w:firstRow="1" w:lastRow="0" w:firstColumn="1" w:lastColumn="0" w:noHBand="0" w:noVBand="1"/>
      </w:tblPr>
      <w:tblGrid>
        <w:gridCol w:w="1416"/>
        <w:gridCol w:w="989"/>
        <w:gridCol w:w="896"/>
        <w:gridCol w:w="5761"/>
      </w:tblGrid>
      <w:tr w:rsidR="00851B17" w:rsidRPr="00E66EDC" w14:paraId="0310862B" w14:textId="77777777" w:rsidTr="009A0CAF">
        <w:tc>
          <w:tcPr>
            <w:tcW w:w="1416" w:type="dxa"/>
          </w:tcPr>
          <w:p w14:paraId="699183CC" w14:textId="77777777" w:rsidR="00851B17" w:rsidRPr="00E66EDC" w:rsidRDefault="00851B17" w:rsidP="002C1AF8">
            <w:r w:rsidRPr="00E66EDC">
              <w:t>Port</w:t>
            </w:r>
          </w:p>
        </w:tc>
        <w:tc>
          <w:tcPr>
            <w:tcW w:w="0" w:type="auto"/>
          </w:tcPr>
          <w:p w14:paraId="0E7A0A38" w14:textId="77777777" w:rsidR="00851B17" w:rsidRPr="00E66EDC" w:rsidRDefault="00851B17" w:rsidP="002C1AF8">
            <w:r w:rsidRPr="00E66EDC">
              <w:t>Direcție</w:t>
            </w:r>
          </w:p>
        </w:tc>
        <w:tc>
          <w:tcPr>
            <w:tcW w:w="0" w:type="auto"/>
          </w:tcPr>
          <w:p w14:paraId="7AE6C967" w14:textId="77777777" w:rsidR="00851B17" w:rsidRPr="00E66EDC" w:rsidRDefault="00851B17" w:rsidP="002C1AF8">
            <w:r w:rsidRPr="00E66EDC">
              <w:t>Lățime</w:t>
            </w:r>
          </w:p>
        </w:tc>
        <w:tc>
          <w:tcPr>
            <w:tcW w:w="0" w:type="auto"/>
          </w:tcPr>
          <w:p w14:paraId="02C96411" w14:textId="77777777" w:rsidR="00851B17" w:rsidRPr="00E66EDC" w:rsidRDefault="00851B17" w:rsidP="002C1AF8">
            <w:r w:rsidRPr="00E66EDC">
              <w:t>Descriere</w:t>
            </w:r>
          </w:p>
        </w:tc>
      </w:tr>
      <w:tr w:rsidR="00851B17" w:rsidRPr="00E66EDC" w14:paraId="326074D6" w14:textId="77777777" w:rsidTr="009A0CAF">
        <w:tc>
          <w:tcPr>
            <w:tcW w:w="1416" w:type="dxa"/>
          </w:tcPr>
          <w:p w14:paraId="2BF7D69F" w14:textId="77777777" w:rsidR="00851B17" w:rsidRPr="00E66EDC" w:rsidRDefault="00851B17" w:rsidP="002C1AF8">
            <w:r w:rsidRPr="00E66EDC">
              <w:t>Start_in</w:t>
            </w:r>
          </w:p>
        </w:tc>
        <w:tc>
          <w:tcPr>
            <w:tcW w:w="0" w:type="auto"/>
          </w:tcPr>
          <w:p w14:paraId="5DF168AC" w14:textId="77777777" w:rsidR="00851B17" w:rsidRPr="00E66EDC" w:rsidRDefault="00851B17" w:rsidP="002C1AF8">
            <w:r w:rsidRPr="00E66EDC">
              <w:t>intrare</w:t>
            </w:r>
          </w:p>
        </w:tc>
        <w:tc>
          <w:tcPr>
            <w:tcW w:w="0" w:type="auto"/>
          </w:tcPr>
          <w:p w14:paraId="11497BA8" w14:textId="77777777" w:rsidR="00851B17" w:rsidRPr="00E66EDC" w:rsidRDefault="00851B17" w:rsidP="002C1AF8">
            <w:r w:rsidRPr="00E66EDC">
              <w:t>1</w:t>
            </w:r>
          </w:p>
        </w:tc>
        <w:tc>
          <w:tcPr>
            <w:tcW w:w="0" w:type="auto"/>
          </w:tcPr>
          <w:p w14:paraId="4B19A875" w14:textId="77777777" w:rsidR="00851B17" w:rsidRPr="00E66EDC" w:rsidRDefault="00851B17" w:rsidP="002C1AF8">
            <w:r w:rsidRPr="00E66EDC">
              <w:t>Port de intrare pentru evenimentul de intrare.</w:t>
            </w:r>
          </w:p>
        </w:tc>
      </w:tr>
      <w:tr w:rsidR="00851B17" w:rsidRPr="00E66EDC" w14:paraId="06739F61" w14:textId="77777777" w:rsidTr="009A0CAF">
        <w:tc>
          <w:tcPr>
            <w:tcW w:w="1416" w:type="dxa"/>
          </w:tcPr>
          <w:p w14:paraId="396EF189" w14:textId="77777777" w:rsidR="00851B17" w:rsidRPr="00E66EDC" w:rsidRDefault="002201F6" w:rsidP="00CF66EA">
            <w:r>
              <w:t>Stop</w:t>
            </w:r>
          </w:p>
        </w:tc>
        <w:tc>
          <w:tcPr>
            <w:tcW w:w="0" w:type="auto"/>
          </w:tcPr>
          <w:p w14:paraId="7034ECA8" w14:textId="77777777" w:rsidR="00851B17" w:rsidRPr="00E66EDC" w:rsidRDefault="00851B17" w:rsidP="00CF66EA">
            <w:r w:rsidRPr="00E66EDC">
              <w:t>intrare</w:t>
            </w:r>
          </w:p>
        </w:tc>
        <w:tc>
          <w:tcPr>
            <w:tcW w:w="0" w:type="auto"/>
          </w:tcPr>
          <w:p w14:paraId="3967EBB5" w14:textId="77777777" w:rsidR="00851B17" w:rsidRPr="00E66EDC" w:rsidRDefault="00851B17" w:rsidP="00CF66EA">
            <w:r w:rsidRPr="00E66EDC">
              <w:t>1</w:t>
            </w:r>
          </w:p>
        </w:tc>
        <w:tc>
          <w:tcPr>
            <w:tcW w:w="0" w:type="auto"/>
          </w:tcPr>
          <w:p w14:paraId="62CA5033" w14:textId="77777777" w:rsidR="00851B17" w:rsidRPr="00E66EDC" w:rsidRDefault="00851B17" w:rsidP="00CF66EA">
            <w:r w:rsidRPr="00E66EDC">
              <w:t>Port de intrare pentru evenimentul de oprire.</w:t>
            </w:r>
          </w:p>
        </w:tc>
      </w:tr>
      <w:tr w:rsidR="00851B17" w:rsidRPr="00E66EDC" w14:paraId="07751DCB" w14:textId="77777777" w:rsidTr="009A0CAF">
        <w:tc>
          <w:tcPr>
            <w:tcW w:w="1416" w:type="dxa"/>
          </w:tcPr>
          <w:p w14:paraId="1CB60077" w14:textId="77777777" w:rsidR="00851B17" w:rsidRPr="00E66EDC" w:rsidRDefault="00851B17" w:rsidP="00CF66EA">
            <w:r w:rsidRPr="00E66EDC">
              <w:t>Prev</w:t>
            </w:r>
          </w:p>
        </w:tc>
        <w:tc>
          <w:tcPr>
            <w:tcW w:w="0" w:type="auto"/>
          </w:tcPr>
          <w:p w14:paraId="0D3C9FDD" w14:textId="77777777" w:rsidR="00851B17" w:rsidRPr="00E66EDC" w:rsidRDefault="00851B17" w:rsidP="00CF66EA">
            <w:r w:rsidRPr="00E66EDC">
              <w:t>intrare</w:t>
            </w:r>
          </w:p>
        </w:tc>
        <w:tc>
          <w:tcPr>
            <w:tcW w:w="0" w:type="auto"/>
          </w:tcPr>
          <w:p w14:paraId="69CD9176" w14:textId="77777777" w:rsidR="00851B17" w:rsidRPr="00E66EDC" w:rsidRDefault="00851B17" w:rsidP="00CF66EA">
            <w:r w:rsidRPr="00E66EDC">
              <w:t>1</w:t>
            </w:r>
          </w:p>
        </w:tc>
        <w:tc>
          <w:tcPr>
            <w:tcW w:w="0" w:type="auto"/>
          </w:tcPr>
          <w:p w14:paraId="0E525435" w14:textId="4B7ACC3E" w:rsidR="00851B17" w:rsidRPr="00E66EDC" w:rsidRDefault="00851B17" w:rsidP="00CF66EA">
            <w:r w:rsidRPr="00E66EDC">
              <w:t xml:space="preserve">Port folosit la cascadarea convertorului, valoarea celui mai nesemnificativ bit obținut de un convertor din ”aval”. Dacă este ultimul convertor din lanț, atunci se </w:t>
            </w:r>
            <w:r w:rsidR="001F61AB">
              <w:t>fixează</w:t>
            </w:r>
            <w:r w:rsidR="001F61AB" w:rsidRPr="00E66EDC">
              <w:t xml:space="preserve"> </w:t>
            </w:r>
            <w:r w:rsidRPr="00E66EDC">
              <w:t>valoarea 0 pe intrarea prev</w:t>
            </w:r>
          </w:p>
        </w:tc>
      </w:tr>
      <w:tr w:rsidR="00851B17" w:rsidRPr="00E66EDC" w14:paraId="2E83D5DD" w14:textId="77777777" w:rsidTr="009A0CAF">
        <w:tc>
          <w:tcPr>
            <w:tcW w:w="1416" w:type="dxa"/>
          </w:tcPr>
          <w:p w14:paraId="3304B27D" w14:textId="77777777" w:rsidR="00851B17" w:rsidRPr="00E66EDC" w:rsidRDefault="00851B17" w:rsidP="00CF66EA">
            <w:r w:rsidRPr="00E66EDC">
              <w:t>Start_out</w:t>
            </w:r>
          </w:p>
        </w:tc>
        <w:tc>
          <w:tcPr>
            <w:tcW w:w="0" w:type="auto"/>
          </w:tcPr>
          <w:p w14:paraId="564032A9" w14:textId="77777777" w:rsidR="00851B17" w:rsidRPr="00E66EDC" w:rsidRDefault="00851B17" w:rsidP="00CF66EA">
            <w:r w:rsidRPr="00E66EDC">
              <w:t>ieșire</w:t>
            </w:r>
          </w:p>
        </w:tc>
        <w:tc>
          <w:tcPr>
            <w:tcW w:w="0" w:type="auto"/>
          </w:tcPr>
          <w:p w14:paraId="77E461A5" w14:textId="77777777" w:rsidR="00851B17" w:rsidRPr="00E66EDC" w:rsidRDefault="00851B17" w:rsidP="00CF66EA">
            <w:r w:rsidRPr="00E66EDC">
              <w:t>1</w:t>
            </w:r>
          </w:p>
        </w:tc>
        <w:tc>
          <w:tcPr>
            <w:tcW w:w="0" w:type="auto"/>
          </w:tcPr>
          <w:p w14:paraId="0F82F87F" w14:textId="77777777" w:rsidR="00851B17" w:rsidRPr="00E66EDC" w:rsidRDefault="00851B17" w:rsidP="00CF66EA">
            <w:r w:rsidRPr="00E66EDC">
              <w:t xml:space="preserve">Port folosit la cascadarea convertorului, pasează semnalul de start_in întârziat de 4 ori, pentru a fi folosit de convertorul din „aval”. </w:t>
            </w:r>
          </w:p>
        </w:tc>
      </w:tr>
      <w:tr w:rsidR="00851B17" w:rsidRPr="00E66EDC" w14:paraId="6A80008B" w14:textId="77777777" w:rsidTr="009A0CAF">
        <w:tc>
          <w:tcPr>
            <w:tcW w:w="1416" w:type="dxa"/>
          </w:tcPr>
          <w:p w14:paraId="12B03BD5" w14:textId="77777777" w:rsidR="00851B17" w:rsidRPr="00E66EDC" w:rsidRDefault="00851B17" w:rsidP="00D51434">
            <w:r w:rsidRPr="00E66EDC">
              <w:t>B[3:0]</w:t>
            </w:r>
          </w:p>
        </w:tc>
        <w:tc>
          <w:tcPr>
            <w:tcW w:w="0" w:type="auto"/>
          </w:tcPr>
          <w:p w14:paraId="0DF404DE" w14:textId="77777777" w:rsidR="00851B17" w:rsidRPr="00E66EDC" w:rsidRDefault="00851B17" w:rsidP="00D51434">
            <w:r w:rsidRPr="00E66EDC">
              <w:t>ieșire</w:t>
            </w:r>
          </w:p>
        </w:tc>
        <w:tc>
          <w:tcPr>
            <w:tcW w:w="0" w:type="auto"/>
          </w:tcPr>
          <w:p w14:paraId="656B6BBF" w14:textId="77777777" w:rsidR="00851B17" w:rsidRPr="00E66EDC" w:rsidRDefault="00851B17" w:rsidP="00D51434">
            <w:r w:rsidRPr="00E66EDC">
              <w:t>4</w:t>
            </w:r>
          </w:p>
        </w:tc>
        <w:tc>
          <w:tcPr>
            <w:tcW w:w="0" w:type="auto"/>
          </w:tcPr>
          <w:p w14:paraId="651179F1" w14:textId="77777777" w:rsidR="00851B17" w:rsidRPr="00E66EDC" w:rsidRDefault="000C0184" w:rsidP="00D51434">
            <w:r>
              <w:t xml:space="preserve">Valoarea returnată de convertor = </w:t>
            </w:r>
            <w:r w:rsidR="00851B17" w:rsidRPr="00E66EDC">
              <w:t xml:space="preserve">valoarea </w:t>
            </w:r>
            <w:r>
              <w:t>conversiei locale</w:t>
            </w:r>
            <w:r w:rsidR="00851B17" w:rsidRPr="00E66EDC">
              <w:t xml:space="preserve"> + valoarea conversiei din convertorul „amonte”</w:t>
            </w:r>
          </w:p>
        </w:tc>
      </w:tr>
      <w:tr w:rsidR="00851B17" w:rsidRPr="00E66EDC" w14:paraId="0ACF8B6B" w14:textId="77777777" w:rsidTr="009A0CAF">
        <w:tc>
          <w:tcPr>
            <w:tcW w:w="1416" w:type="dxa"/>
          </w:tcPr>
          <w:p w14:paraId="4BA1C736" w14:textId="77777777" w:rsidR="00851B17" w:rsidRPr="00E66EDC" w:rsidRDefault="00851B17" w:rsidP="00D51434">
            <w:r w:rsidRPr="00E66EDC">
              <w:t>energy_mon</w:t>
            </w:r>
          </w:p>
        </w:tc>
        <w:tc>
          <w:tcPr>
            <w:tcW w:w="0" w:type="auto"/>
          </w:tcPr>
          <w:p w14:paraId="18643FFB" w14:textId="77777777" w:rsidR="00851B17" w:rsidRPr="00E66EDC" w:rsidRDefault="00851B17" w:rsidP="00D51434">
            <w:r w:rsidRPr="00E66EDC">
              <w:t>ieșire</w:t>
            </w:r>
          </w:p>
        </w:tc>
        <w:tc>
          <w:tcPr>
            <w:tcW w:w="0" w:type="auto"/>
          </w:tcPr>
          <w:p w14:paraId="58F74019" w14:textId="77777777" w:rsidR="00851B17" w:rsidRPr="00E66EDC" w:rsidRDefault="00851B17" w:rsidP="00D51434">
            <w:r w:rsidRPr="00E66EDC">
              <w:t>flotant</w:t>
            </w:r>
          </w:p>
        </w:tc>
        <w:tc>
          <w:tcPr>
            <w:tcW w:w="0" w:type="auto"/>
          </w:tcPr>
          <w:p w14:paraId="2062D69A" w14:textId="138FDE2C" w:rsidR="00851B17" w:rsidRPr="00E66EDC" w:rsidRDefault="00851B17" w:rsidP="00D51434">
            <w:r w:rsidRPr="00E66EDC">
              <w:t>Port pentru monitorizarea consumului de energie, prin gestionarea capacitărilor încărcate/</w:t>
            </w:r>
            <w:r w:rsidR="001F61AB" w:rsidRPr="00E66EDC">
              <w:t>descărcate</w:t>
            </w:r>
            <w:r w:rsidR="001F61AB">
              <w:t>;</w:t>
            </w:r>
            <w:r w:rsidR="001F61AB" w:rsidRPr="00E66EDC">
              <w:t xml:space="preserve"> </w:t>
            </w:r>
            <w:r w:rsidRPr="00E66EDC">
              <w:t>acest port este folosit doar în timpul simulării cu scopul de a estima consumul dinamic a</w:t>
            </w:r>
            <w:r w:rsidR="001F61AB">
              <w:t>l</w:t>
            </w:r>
            <w:r w:rsidRPr="00E66EDC">
              <w:t xml:space="preserve"> circuitului</w:t>
            </w:r>
          </w:p>
        </w:tc>
      </w:tr>
    </w:tbl>
    <w:p w14:paraId="5724478F" w14:textId="77777777" w:rsidR="009A0CAF" w:rsidRPr="00E66EDC" w:rsidRDefault="009A0CAF" w:rsidP="0043239E"/>
    <w:p w14:paraId="25DA21ED" w14:textId="56F35A2D" w:rsidR="009A0CAF" w:rsidRPr="00E66EDC" w:rsidRDefault="009A0CAF" w:rsidP="009A0CAF">
      <w:pPr>
        <w:pStyle w:val="Caption"/>
      </w:pPr>
      <w:bookmarkStart w:id="7" w:name="_Ref497339080"/>
      <w:r w:rsidRPr="00E66EDC">
        <w:t xml:space="preserve">Tabelul </w:t>
      </w:r>
      <w:fldSimple w:instr=" STYLEREF 1 \s ">
        <w:r w:rsidR="00391E15">
          <w:rPr>
            <w:noProof/>
          </w:rPr>
          <w:t>2</w:t>
        </w:r>
      </w:fldSimple>
      <w:r w:rsidR="00631B3E">
        <w:t>.</w:t>
      </w:r>
      <w:fldSimple w:instr=" SEQ Tabelul \* ARABIC \s 1 ">
        <w:r w:rsidR="00391E15">
          <w:rPr>
            <w:noProof/>
          </w:rPr>
          <w:t>3</w:t>
        </w:r>
      </w:fldSimple>
      <w:bookmarkEnd w:id="7"/>
      <w:r w:rsidRPr="00E66EDC">
        <w:t xml:space="preserve">. </w:t>
      </w:r>
      <w:r w:rsidR="00FA7A0D" w:rsidRPr="00E66EDC">
        <w:t>Parametri</w:t>
      </w:r>
      <w:r w:rsidRPr="00E66EDC">
        <w:t xml:space="preserve"> modulului TDC1 (convertor cu linie de întârziere)</w:t>
      </w:r>
    </w:p>
    <w:tbl>
      <w:tblPr>
        <w:tblStyle w:val="TableGrid"/>
        <w:tblW w:w="9085" w:type="dxa"/>
        <w:tblLook w:val="04A0" w:firstRow="1" w:lastRow="0" w:firstColumn="1" w:lastColumn="0" w:noHBand="0" w:noVBand="1"/>
      </w:tblPr>
      <w:tblGrid>
        <w:gridCol w:w="1416"/>
        <w:gridCol w:w="1476"/>
        <w:gridCol w:w="6193"/>
      </w:tblGrid>
      <w:tr w:rsidR="009A0CAF" w:rsidRPr="00E66EDC" w14:paraId="2E16DC27" w14:textId="77777777" w:rsidTr="009A0CAF">
        <w:tc>
          <w:tcPr>
            <w:tcW w:w="1416" w:type="dxa"/>
          </w:tcPr>
          <w:p w14:paraId="3C5446EE" w14:textId="77777777" w:rsidR="009A0CAF" w:rsidRPr="00E66EDC" w:rsidRDefault="009A0CAF" w:rsidP="009C60B5">
            <w:r w:rsidRPr="00E66EDC">
              <w:t>Parametru</w:t>
            </w:r>
          </w:p>
        </w:tc>
        <w:tc>
          <w:tcPr>
            <w:tcW w:w="0" w:type="auto"/>
          </w:tcPr>
          <w:p w14:paraId="0831FD65" w14:textId="77777777" w:rsidR="009A0CAF" w:rsidRPr="00E66EDC" w:rsidRDefault="009A0CAF" w:rsidP="009C60B5">
            <w:r w:rsidRPr="00E66EDC">
              <w:t>Tipul semnal</w:t>
            </w:r>
          </w:p>
        </w:tc>
        <w:tc>
          <w:tcPr>
            <w:tcW w:w="6193" w:type="dxa"/>
          </w:tcPr>
          <w:p w14:paraId="00D2B282" w14:textId="77777777" w:rsidR="009A0CAF" w:rsidRPr="00E66EDC" w:rsidRDefault="009A0CAF" w:rsidP="009C60B5">
            <w:r w:rsidRPr="00E66EDC">
              <w:t>Descriere</w:t>
            </w:r>
          </w:p>
        </w:tc>
      </w:tr>
      <w:tr w:rsidR="009A0CAF" w:rsidRPr="00E66EDC" w14:paraId="12CC46C8" w14:textId="77777777" w:rsidTr="009A0CAF">
        <w:tc>
          <w:tcPr>
            <w:tcW w:w="1416" w:type="dxa"/>
          </w:tcPr>
          <w:p w14:paraId="3E087D1D" w14:textId="77777777" w:rsidR="009A0CAF" w:rsidRPr="00E66EDC" w:rsidRDefault="009A0CAF" w:rsidP="009C60B5">
            <w:r w:rsidRPr="00E66EDC">
              <w:t>delay</w:t>
            </w:r>
          </w:p>
        </w:tc>
        <w:tc>
          <w:tcPr>
            <w:tcW w:w="0" w:type="auto"/>
          </w:tcPr>
          <w:p w14:paraId="66B4A8AC" w14:textId="77777777" w:rsidR="009A0CAF" w:rsidRPr="00E66EDC" w:rsidRDefault="009A0CAF" w:rsidP="009C60B5">
            <w:r w:rsidRPr="00E66EDC">
              <w:t>flotant</w:t>
            </w:r>
          </w:p>
        </w:tc>
        <w:tc>
          <w:tcPr>
            <w:tcW w:w="6193" w:type="dxa"/>
          </w:tcPr>
          <w:p w14:paraId="3BB7BCA1" w14:textId="77777777" w:rsidR="009A0CAF" w:rsidRPr="00E66EDC" w:rsidRDefault="009A0CAF" w:rsidP="009C60B5">
            <w:r w:rsidRPr="00E66EDC">
              <w:t>Acest parametru este pasat spre submodulul „delay_cell”; prin acest parametru este impus</w:t>
            </w:r>
            <w:r w:rsidR="001F61AB">
              <w:t>ă</w:t>
            </w:r>
            <w:r w:rsidRPr="00E66EDC">
              <w:t xml:space="preserve"> întârzierea celulei</w:t>
            </w:r>
          </w:p>
        </w:tc>
      </w:tr>
      <w:tr w:rsidR="009A0CAF" w:rsidRPr="00E66EDC" w14:paraId="25AA917E" w14:textId="77777777" w:rsidTr="009A0CAF">
        <w:tc>
          <w:tcPr>
            <w:tcW w:w="1416" w:type="dxa"/>
          </w:tcPr>
          <w:p w14:paraId="41C41569" w14:textId="77777777" w:rsidR="009A0CAF" w:rsidRPr="00E66EDC" w:rsidRDefault="009A0CAF" w:rsidP="009C60B5">
            <w:r w:rsidRPr="00E66EDC">
              <w:t>V</w:t>
            </w:r>
          </w:p>
        </w:tc>
        <w:tc>
          <w:tcPr>
            <w:tcW w:w="0" w:type="auto"/>
          </w:tcPr>
          <w:p w14:paraId="1A76442C" w14:textId="77777777" w:rsidR="009A0CAF" w:rsidRPr="00E66EDC" w:rsidRDefault="009A0CAF" w:rsidP="009C60B5">
            <w:r w:rsidRPr="00E66EDC">
              <w:t>flotant</w:t>
            </w:r>
          </w:p>
        </w:tc>
        <w:tc>
          <w:tcPr>
            <w:tcW w:w="6193" w:type="dxa"/>
          </w:tcPr>
          <w:p w14:paraId="46221C75" w14:textId="77777777" w:rsidR="009A0CAF" w:rsidRPr="00E66EDC" w:rsidRDefault="009A0CAF" w:rsidP="009C60B5">
            <w:r w:rsidRPr="00E66EDC">
              <w:t xml:space="preserve">Tensiunea de alimentare; parametrul este utilizat pentru calculul energiei </w:t>
            </w:r>
            <w:r w:rsidR="00AB609B" w:rsidRPr="00E66EDC">
              <w:t>consumate</w:t>
            </w:r>
          </w:p>
        </w:tc>
      </w:tr>
      <w:tr w:rsidR="009A0CAF" w:rsidRPr="00E66EDC" w14:paraId="4D3B420A" w14:textId="77777777" w:rsidTr="009A0CAF">
        <w:tc>
          <w:tcPr>
            <w:tcW w:w="1416" w:type="dxa"/>
          </w:tcPr>
          <w:p w14:paraId="1B9C5236" w14:textId="77777777" w:rsidR="009A0CAF" w:rsidRPr="00E66EDC" w:rsidRDefault="009A0CAF" w:rsidP="009C60B5">
            <w:r w:rsidRPr="00E66EDC">
              <w:t>C</w:t>
            </w:r>
          </w:p>
        </w:tc>
        <w:tc>
          <w:tcPr>
            <w:tcW w:w="0" w:type="auto"/>
          </w:tcPr>
          <w:p w14:paraId="570AA760" w14:textId="77777777" w:rsidR="009A0CAF" w:rsidRPr="00E66EDC" w:rsidRDefault="009A0CAF" w:rsidP="009C60B5">
            <w:r w:rsidRPr="00E66EDC">
              <w:t>flotant</w:t>
            </w:r>
          </w:p>
        </w:tc>
        <w:tc>
          <w:tcPr>
            <w:tcW w:w="6193" w:type="dxa"/>
          </w:tcPr>
          <w:p w14:paraId="4EC3EBD6" w14:textId="77777777" w:rsidR="009A0CAF" w:rsidRPr="00E66EDC" w:rsidRDefault="009A0CAF" w:rsidP="009C60B5">
            <w:r w:rsidRPr="00E66EDC">
              <w:t xml:space="preserve">Capacitatea parazită a unui pin de intrare a porților </w:t>
            </w:r>
            <w:r w:rsidR="00AB609B" w:rsidRPr="00E66EDC">
              <w:t>logice</w:t>
            </w:r>
            <w:r w:rsidR="001F61AB">
              <w:t>,</w:t>
            </w:r>
            <w:r w:rsidRPr="00E66EDC">
              <w:t xml:space="preserve"> parametru folosit pentru estimarea energiei</w:t>
            </w:r>
          </w:p>
        </w:tc>
      </w:tr>
    </w:tbl>
    <w:p w14:paraId="7561568A" w14:textId="77777777" w:rsidR="001F1CF8" w:rsidRPr="00E66EDC" w:rsidRDefault="001F1CF8" w:rsidP="002C1AF8"/>
    <w:p w14:paraId="3241F554" w14:textId="77777777" w:rsidR="00CB1F11" w:rsidRPr="00E66EDC" w:rsidRDefault="00CB1F11" w:rsidP="00CB1F11">
      <w:pPr>
        <w:pStyle w:val="Heading2"/>
      </w:pPr>
      <w:r w:rsidRPr="00E66EDC">
        <w:t>Modulul „delay_cell”</w:t>
      </w:r>
    </w:p>
    <w:p w14:paraId="276D6179" w14:textId="7C35511D" w:rsidR="002C1AF8" w:rsidRDefault="001F1CF8" w:rsidP="002C1AF8">
      <w:r w:rsidRPr="00E66EDC">
        <w:t xml:space="preserve">În </w:t>
      </w:r>
      <w:r w:rsidRPr="00E66EDC">
        <w:fldChar w:fldCharType="begin"/>
      </w:r>
      <w:r w:rsidRPr="00E66EDC">
        <w:instrText xml:space="preserve"> REF _Ref497395900 \h </w:instrText>
      </w:r>
      <w:r w:rsidRPr="00E66EDC">
        <w:fldChar w:fldCharType="separate"/>
      </w:r>
      <w:r w:rsidR="00391E15" w:rsidRPr="00E66EDC">
        <w:t xml:space="preserve">Fig. </w:t>
      </w:r>
      <w:r w:rsidR="00391E15">
        <w:rPr>
          <w:noProof/>
        </w:rPr>
        <w:t>2</w:t>
      </w:r>
      <w:r w:rsidR="00391E15" w:rsidRPr="00E66EDC">
        <w:t>.</w:t>
      </w:r>
      <w:r w:rsidR="00391E15">
        <w:rPr>
          <w:noProof/>
        </w:rPr>
        <w:t>5</w:t>
      </w:r>
      <w:r w:rsidRPr="00E66EDC">
        <w:fldChar w:fldCharType="end"/>
      </w:r>
      <w:r w:rsidR="00D51434" w:rsidRPr="00E66EDC">
        <w:t>. este prezentat</w:t>
      </w:r>
      <w:r w:rsidR="001F61AB">
        <w:t>ă</w:t>
      </w:r>
      <w:r w:rsidR="00D51434" w:rsidRPr="00E66EDC">
        <w:t xml:space="preserve"> schema modulului „delay_cell”</w:t>
      </w:r>
      <w:r w:rsidR="00661A1A" w:rsidRPr="00E66EDC">
        <w:t>, iar în</w:t>
      </w:r>
      <w:r w:rsidR="00036FD8">
        <w:t xml:space="preserve"> </w:t>
      </w:r>
      <w:r w:rsidR="00036FD8">
        <w:fldChar w:fldCharType="begin"/>
      </w:r>
      <w:r w:rsidR="00036FD8">
        <w:instrText xml:space="preserve"> REF _Ref523926700 \h </w:instrText>
      </w:r>
      <w:r w:rsidR="00036FD8">
        <w:fldChar w:fldCharType="separate"/>
      </w:r>
      <w:r w:rsidR="00391E15" w:rsidRPr="00E66EDC">
        <w:t xml:space="preserve">Tabelul </w:t>
      </w:r>
      <w:r w:rsidR="00391E15">
        <w:rPr>
          <w:noProof/>
        </w:rPr>
        <w:t>2</w:t>
      </w:r>
      <w:r w:rsidR="00391E15">
        <w:t>.</w:t>
      </w:r>
      <w:r w:rsidR="00391E15">
        <w:rPr>
          <w:noProof/>
        </w:rPr>
        <w:t>4</w:t>
      </w:r>
      <w:r w:rsidR="00036FD8">
        <w:fldChar w:fldCharType="end"/>
      </w:r>
      <w:r w:rsidR="00A54840" w:rsidRPr="00E66EDC">
        <w:t xml:space="preserve">. </w:t>
      </w:r>
      <w:r w:rsidR="00661A1A" w:rsidRPr="00E66EDC">
        <w:t xml:space="preserve">sunt trecute semnalele de intrare/ieșire a modulului. </w:t>
      </w:r>
      <w:r w:rsidR="00AB73E6" w:rsidRPr="00E66EDC">
        <w:t xml:space="preserve">Parametri modulului „delay_cell” sunt la fel ca și parametri modulului TDC1 din </w:t>
      </w:r>
      <w:r w:rsidR="00AB73E6" w:rsidRPr="00E66EDC">
        <w:fldChar w:fldCharType="begin"/>
      </w:r>
      <w:r w:rsidR="00AB73E6" w:rsidRPr="00E66EDC">
        <w:instrText xml:space="preserve"> REF _Ref497339080 \h </w:instrText>
      </w:r>
      <w:r w:rsidR="00AB73E6" w:rsidRPr="00E66EDC">
        <w:fldChar w:fldCharType="separate"/>
      </w:r>
      <w:r w:rsidR="00391E15" w:rsidRPr="00E66EDC">
        <w:t xml:space="preserve">Tabelul </w:t>
      </w:r>
      <w:r w:rsidR="00391E15">
        <w:rPr>
          <w:noProof/>
        </w:rPr>
        <w:t>2</w:t>
      </w:r>
      <w:r w:rsidR="00391E15">
        <w:t>.</w:t>
      </w:r>
      <w:r w:rsidR="00391E15">
        <w:rPr>
          <w:noProof/>
        </w:rPr>
        <w:t>3</w:t>
      </w:r>
      <w:r w:rsidR="00AB73E6" w:rsidRPr="00E66EDC">
        <w:fldChar w:fldCharType="end"/>
      </w:r>
      <w:r w:rsidR="00AB73E6" w:rsidRPr="00E66EDC">
        <w:t xml:space="preserve">. </w:t>
      </w:r>
      <w:r w:rsidR="00661A1A" w:rsidRPr="00E66EDC">
        <w:t>S</w:t>
      </w:r>
      <w:r w:rsidR="005F3328" w:rsidRPr="00E66EDC">
        <w:t>emnalul de pornire intr</w:t>
      </w:r>
      <w:r w:rsidR="002C1AF8" w:rsidRPr="00E66EDC">
        <w:t xml:space="preserve">ă pe portul </w:t>
      </w:r>
      <w:r w:rsidR="002C1AF8" w:rsidRPr="00E66EDC">
        <w:rPr>
          <w:i/>
        </w:rPr>
        <w:t>start_in</w:t>
      </w:r>
      <w:r w:rsidR="002C1AF8" w:rsidRPr="00E66EDC">
        <w:t xml:space="preserve">, este întârziat de </w:t>
      </w:r>
      <w:r w:rsidR="007F430E" w:rsidRPr="00E66EDC">
        <w:t>două inversoare</w:t>
      </w:r>
      <w:r w:rsidR="002C1AF8" w:rsidRPr="00E66EDC">
        <w:t xml:space="preserve"> și iese pe portul </w:t>
      </w:r>
      <w:r w:rsidR="002C1AF8" w:rsidRPr="00E66EDC">
        <w:rPr>
          <w:i/>
        </w:rPr>
        <w:t>start_out</w:t>
      </w:r>
      <w:r w:rsidR="002C1AF8" w:rsidRPr="00E66EDC">
        <w:t xml:space="preserve">. Semnalul de oprire intră pe portul </w:t>
      </w:r>
      <w:r w:rsidR="00B53D46">
        <w:rPr>
          <w:i/>
        </w:rPr>
        <w:t>stop.</w:t>
      </w:r>
      <w:r w:rsidR="002C1AF8" w:rsidRPr="00E66EDC">
        <w:t xml:space="preserve"> </w:t>
      </w:r>
      <w:r w:rsidR="004E14A7" w:rsidRPr="00E66EDC">
        <w:rPr>
          <w:i/>
        </w:rPr>
        <w:t>Prev</w:t>
      </w:r>
      <w:r w:rsidR="002C1AF8" w:rsidRPr="00E66EDC">
        <w:t xml:space="preserve"> este </w:t>
      </w:r>
      <w:r w:rsidR="00AB73E6" w:rsidRPr="00E66EDC">
        <w:t xml:space="preserve">folosit la cascadarea </w:t>
      </w:r>
      <w:r w:rsidR="001F61AB" w:rsidRPr="00E66EDC">
        <w:t>mod</w:t>
      </w:r>
      <w:r w:rsidR="001F61AB">
        <w:t>u</w:t>
      </w:r>
      <w:r w:rsidR="001F61AB" w:rsidRPr="00E66EDC">
        <w:t xml:space="preserve">lelor </w:t>
      </w:r>
      <w:r w:rsidR="00AB73E6" w:rsidRPr="00E66EDC">
        <w:t xml:space="preserve">„delay_cell”. Pe </w:t>
      </w:r>
      <w:r w:rsidR="004E14A7" w:rsidRPr="00E66EDC">
        <w:rPr>
          <w:i/>
        </w:rPr>
        <w:t>prev</w:t>
      </w:r>
      <w:r w:rsidR="00AB73E6" w:rsidRPr="00E66EDC">
        <w:t xml:space="preserve"> se leagă valoarea </w:t>
      </w:r>
      <w:r w:rsidR="00B53D46" w:rsidRPr="00E66EDC">
        <w:t>înregistrată</w:t>
      </w:r>
      <w:r w:rsidR="00AB73E6" w:rsidRPr="00E66EDC">
        <w:t xml:space="preserve"> de celula din „</w:t>
      </w:r>
      <w:r w:rsidR="004E14A7" w:rsidRPr="00E66EDC">
        <w:t>aval</w:t>
      </w:r>
      <w:r w:rsidR="00AB73E6" w:rsidRPr="00E66EDC">
        <w:t>”</w:t>
      </w:r>
      <w:r w:rsidR="002C1AF8" w:rsidRPr="00E66EDC">
        <w:t>.</w:t>
      </w:r>
      <w:r w:rsidR="00CF3A13" w:rsidRPr="00E66EDC">
        <w:t xml:space="preserve"> </w:t>
      </w:r>
      <w:r w:rsidR="00CF3A13" w:rsidRPr="00E66EDC">
        <w:rPr>
          <w:i/>
        </w:rPr>
        <w:t>Energy_mon</w:t>
      </w:r>
      <w:r w:rsidR="00CF3A13" w:rsidRPr="00E66EDC">
        <w:t xml:space="preserve"> </w:t>
      </w:r>
      <w:r w:rsidR="00016AE4" w:rsidRPr="00E66EDC">
        <w:t xml:space="preserve">redă energia consumată de </w:t>
      </w:r>
      <w:r w:rsidR="00AB73E6" w:rsidRPr="00E66EDC">
        <w:t>celulă</w:t>
      </w:r>
      <w:r w:rsidR="00CF3A13" w:rsidRPr="00E66EDC">
        <w:t>.</w:t>
      </w:r>
      <w:r w:rsidR="00853BDF" w:rsidRPr="00E66EDC">
        <w:t xml:space="preserve"> O implementare a celulei de întârziere însemnă utilizarea unei întârzieri (două porți inversoare) și un bistabil D (pentru a înregistra valoarea locală pe linia de întârziere). </w:t>
      </w:r>
      <w:r w:rsidR="00EA09B9" w:rsidRPr="00E66EDC">
        <w:t>Pentru monitorizarea consumului de putere dinamică este urmărit</w:t>
      </w:r>
      <w:r w:rsidR="001F61AB">
        <w:t>ă</w:t>
      </w:r>
      <w:r w:rsidR="00EA09B9" w:rsidRPr="00E66EDC">
        <w:t xml:space="preserve"> activitatea semnalelor de intrare în cele două inversoare. Se presupune că o schimbare a valori pe cele două semnale va </w:t>
      </w:r>
      <w:r w:rsidR="001F61AB">
        <w:t xml:space="preserve">determina </w:t>
      </w:r>
      <w:r w:rsidR="00247E4E">
        <w:t>încărcarea</w:t>
      </w:r>
      <w:r w:rsidR="001F61AB">
        <w:t xml:space="preserve"> sau descărcarea capacității parazite </w:t>
      </w:r>
      <w:r w:rsidR="00EA09B9" w:rsidRPr="00E66EDC">
        <w:t xml:space="preserve">a porți inversoare. </w:t>
      </w:r>
    </w:p>
    <w:p w14:paraId="2A411D26" w14:textId="77777777" w:rsidR="001F61AB" w:rsidRDefault="001F61AB" w:rsidP="002C1AF8">
      <w:pPr>
        <w:sectPr w:rsidR="001F61AB">
          <w:pgSz w:w="11906" w:h="16838"/>
          <w:pgMar w:top="1417" w:right="1417" w:bottom="1417" w:left="1417" w:header="708" w:footer="708" w:gutter="0"/>
          <w:cols w:space="708"/>
          <w:docGrid w:linePitch="360"/>
        </w:sectPr>
      </w:pPr>
    </w:p>
    <w:p w14:paraId="1F080B81" w14:textId="77777777" w:rsidR="001F61AB" w:rsidRDefault="001F61AB" w:rsidP="002C1AF8"/>
    <w:p w14:paraId="12AE1F65" w14:textId="77777777" w:rsidR="007562CD" w:rsidRPr="00E66EDC" w:rsidRDefault="00B53D46" w:rsidP="007562CD">
      <w:pPr>
        <w:pStyle w:val="Caption"/>
      </w:pPr>
      <w:r>
        <w:rPr>
          <w:noProof/>
        </w:rPr>
        <w:drawing>
          <wp:inline distT="0" distB="0" distL="0" distR="0" wp14:anchorId="28A290B5" wp14:editId="7F96459E">
            <wp:extent cx="8654519" cy="4972050"/>
            <wp:effectExtent l="0" t="0" r="0" b="0"/>
            <wp:docPr id="5"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686248" cy="4990279"/>
                    </a:xfrm>
                    <a:prstGeom prst="rect">
                      <a:avLst/>
                    </a:prstGeom>
                    <a:noFill/>
                    <a:ln>
                      <a:noFill/>
                    </a:ln>
                  </pic:spPr>
                </pic:pic>
              </a:graphicData>
            </a:graphic>
          </wp:inline>
        </w:drawing>
      </w:r>
      <w:r w:rsidR="007562CD" w:rsidRPr="00E66EDC">
        <w:t xml:space="preserve"> </w:t>
      </w:r>
    </w:p>
    <w:p w14:paraId="3CF71CC4" w14:textId="54FEC42A" w:rsidR="007562CD" w:rsidRPr="00E66EDC" w:rsidRDefault="007562CD" w:rsidP="007562CD">
      <w:pPr>
        <w:pStyle w:val="Caption"/>
        <w:rPr>
          <w:rFonts w:cs="Times New Roman"/>
          <w:noProof/>
          <w:szCs w:val="24"/>
          <w:lang w:eastAsia="ro-RO"/>
        </w:rPr>
      </w:pPr>
      <w:bookmarkStart w:id="8" w:name="_Ref497395900"/>
      <w:r w:rsidRPr="00E66EDC">
        <w:t xml:space="preserve">Fig. </w:t>
      </w:r>
      <w:fldSimple w:instr=" STYLEREF 1 \s ">
        <w:r w:rsidR="00391E15">
          <w:rPr>
            <w:noProof/>
          </w:rPr>
          <w:t>2</w:t>
        </w:r>
      </w:fldSimple>
      <w:r w:rsidRPr="00E66EDC">
        <w:t>.</w:t>
      </w:r>
      <w:fldSimple w:instr=" SEQ Fig. \* ARABIC \s 1 ">
        <w:r w:rsidR="00391E15">
          <w:rPr>
            <w:noProof/>
          </w:rPr>
          <w:t>5</w:t>
        </w:r>
      </w:fldSimple>
      <w:bookmarkEnd w:id="8"/>
      <w:r w:rsidRPr="00E66EDC">
        <w:t xml:space="preserve">. </w:t>
      </w:r>
      <w:r w:rsidR="009D7A89" w:rsidRPr="00E66EDC">
        <w:rPr>
          <w:rFonts w:cs="Times New Roman"/>
          <w:noProof/>
          <w:szCs w:val="24"/>
          <w:lang w:eastAsia="ro-RO"/>
        </w:rPr>
        <w:t>Schema modulului „delay_cell”</w:t>
      </w:r>
    </w:p>
    <w:p w14:paraId="6F175215" w14:textId="77777777" w:rsidR="001F61AB" w:rsidRDefault="001F61AB" w:rsidP="0043239E">
      <w:pPr>
        <w:sectPr w:rsidR="001F61AB" w:rsidSect="00247E4E">
          <w:pgSz w:w="16838" w:h="11906" w:orient="landscape"/>
          <w:pgMar w:top="1417" w:right="1417" w:bottom="1417" w:left="1417" w:header="708" w:footer="708" w:gutter="0"/>
          <w:cols w:space="708"/>
          <w:docGrid w:linePitch="360"/>
        </w:sectPr>
      </w:pPr>
      <w:bookmarkStart w:id="9" w:name="_Ref497342325"/>
      <w:bookmarkStart w:id="10" w:name="_Ref497322625"/>
    </w:p>
    <w:p w14:paraId="6CB4E963" w14:textId="77777777" w:rsidR="0043239E" w:rsidRPr="00E66EDC" w:rsidRDefault="0043239E" w:rsidP="0043239E">
      <w:r>
        <w:lastRenderedPageBreak/>
        <w:t>Din cauza că întârzierea este realizat</w:t>
      </w:r>
      <w:r w:rsidR="001F61AB">
        <w:t>ă</w:t>
      </w:r>
      <w:r>
        <w:t xml:space="preserve"> cu un inversor, semnalul de start pasat la celula „aval” este inversat. Însă circuitul latch D are două ieșiri, Q si Q negat. În celula aval ieșirea </w:t>
      </w:r>
      <w:r w:rsidRPr="00B53D46">
        <w:rPr>
          <w:i/>
        </w:rPr>
        <w:t>out</w:t>
      </w:r>
      <w:r>
        <w:t xml:space="preserve"> trebuie cule</w:t>
      </w:r>
      <w:r w:rsidR="001F61AB">
        <w:t>a</w:t>
      </w:r>
      <w:r>
        <w:t>s</w:t>
      </w:r>
      <w:r w:rsidR="001F61AB">
        <w:t>ă</w:t>
      </w:r>
      <w:r>
        <w:t xml:space="preserve"> de pe semnalul Q negat. Pentru a realiza această posibilitate s-a ales ca printr-un parametru de configurare, </w:t>
      </w:r>
      <w:r w:rsidRPr="00B53D46">
        <w:rPr>
          <w:i/>
        </w:rPr>
        <w:t>odd_not_even</w:t>
      </w:r>
      <w:r>
        <w:t>, să fie selectabil</w:t>
      </w:r>
      <w:r w:rsidR="001F61AB">
        <w:t>ă</w:t>
      </w:r>
      <w:r>
        <w:t xml:space="preserve"> ori ieșirea Q ori ieșirea Q negat.</w:t>
      </w:r>
    </w:p>
    <w:p w14:paraId="736A5B3F" w14:textId="16B91977" w:rsidR="00DF7C83" w:rsidRPr="00E66EDC" w:rsidRDefault="00036FD8" w:rsidP="00DF7C83">
      <w:pPr>
        <w:pStyle w:val="Caption"/>
      </w:pPr>
      <w:bookmarkStart w:id="11" w:name="_Ref523926700"/>
      <w:bookmarkEnd w:id="9"/>
      <w:r w:rsidRPr="00E66EDC">
        <w:t xml:space="preserve">Tabelul </w:t>
      </w:r>
      <w:fldSimple w:instr=" STYLEREF 1 \s ">
        <w:r w:rsidR="00391E15">
          <w:rPr>
            <w:noProof/>
          </w:rPr>
          <w:t>2</w:t>
        </w:r>
      </w:fldSimple>
      <w:r>
        <w:t>.</w:t>
      </w:r>
      <w:fldSimple w:instr=" SEQ Tabelul \* ARABIC \s 1 ">
        <w:r w:rsidR="00391E15">
          <w:rPr>
            <w:noProof/>
          </w:rPr>
          <w:t>4</w:t>
        </w:r>
      </w:fldSimple>
      <w:bookmarkEnd w:id="11"/>
      <w:r w:rsidRPr="00E66EDC">
        <w:t xml:space="preserve">. </w:t>
      </w:r>
      <w:r w:rsidR="00DF7C83" w:rsidRPr="00E66EDC">
        <w:t xml:space="preserve">Semnale de intrare/ieșire a modulului </w:t>
      </w:r>
      <w:r w:rsidR="007B4E6F" w:rsidRPr="00E66EDC">
        <w:t>„</w:t>
      </w:r>
      <w:r w:rsidR="00DF7C83" w:rsidRPr="00E66EDC">
        <w:t>delay_cell</w:t>
      </w:r>
      <w:r w:rsidR="007B4E6F" w:rsidRPr="00E66EDC">
        <w:t>”</w:t>
      </w:r>
      <w:r w:rsidR="00DF7C83"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4E14A7" w:rsidRPr="00E66EDC" w14:paraId="1B5F613E" w14:textId="77777777" w:rsidTr="004E14A7">
        <w:tc>
          <w:tcPr>
            <w:tcW w:w="1416" w:type="dxa"/>
          </w:tcPr>
          <w:p w14:paraId="523B6976" w14:textId="77777777" w:rsidR="004E14A7" w:rsidRPr="00E66EDC" w:rsidRDefault="004E14A7" w:rsidP="00B76B2C">
            <w:r w:rsidRPr="00E66EDC">
              <w:t>Port</w:t>
            </w:r>
          </w:p>
        </w:tc>
        <w:tc>
          <w:tcPr>
            <w:tcW w:w="0" w:type="auto"/>
          </w:tcPr>
          <w:p w14:paraId="4C49AB29" w14:textId="77777777" w:rsidR="004E14A7" w:rsidRPr="00E66EDC" w:rsidRDefault="004E14A7" w:rsidP="00B76B2C">
            <w:r w:rsidRPr="00E66EDC">
              <w:t>Direcție</w:t>
            </w:r>
          </w:p>
        </w:tc>
        <w:tc>
          <w:tcPr>
            <w:tcW w:w="0" w:type="auto"/>
          </w:tcPr>
          <w:p w14:paraId="41380ED3" w14:textId="77777777" w:rsidR="004E14A7" w:rsidRPr="00E66EDC" w:rsidRDefault="004E14A7" w:rsidP="00B76B2C">
            <w:r w:rsidRPr="00E66EDC">
              <w:t>Lățime</w:t>
            </w:r>
          </w:p>
        </w:tc>
        <w:tc>
          <w:tcPr>
            <w:tcW w:w="0" w:type="auto"/>
          </w:tcPr>
          <w:p w14:paraId="1E9D80B5" w14:textId="77777777" w:rsidR="004E14A7" w:rsidRPr="00E66EDC" w:rsidRDefault="004E14A7" w:rsidP="00B76B2C">
            <w:r w:rsidRPr="00E66EDC">
              <w:t>Descriere</w:t>
            </w:r>
          </w:p>
        </w:tc>
      </w:tr>
      <w:tr w:rsidR="004E14A7" w:rsidRPr="00E66EDC" w14:paraId="258841A2" w14:textId="77777777" w:rsidTr="004E14A7">
        <w:tc>
          <w:tcPr>
            <w:tcW w:w="1416" w:type="dxa"/>
          </w:tcPr>
          <w:p w14:paraId="352257EC" w14:textId="77777777" w:rsidR="004E14A7" w:rsidRPr="00E66EDC" w:rsidRDefault="004E14A7" w:rsidP="00B76B2C">
            <w:r w:rsidRPr="00E66EDC">
              <w:t>Start_in</w:t>
            </w:r>
          </w:p>
        </w:tc>
        <w:tc>
          <w:tcPr>
            <w:tcW w:w="0" w:type="auto"/>
          </w:tcPr>
          <w:p w14:paraId="0193CEC2" w14:textId="77777777" w:rsidR="004E14A7" w:rsidRPr="00E66EDC" w:rsidRDefault="004E14A7" w:rsidP="00B76B2C">
            <w:r w:rsidRPr="00E66EDC">
              <w:t>intrare</w:t>
            </w:r>
          </w:p>
        </w:tc>
        <w:tc>
          <w:tcPr>
            <w:tcW w:w="0" w:type="auto"/>
          </w:tcPr>
          <w:p w14:paraId="1E6F89AC" w14:textId="77777777" w:rsidR="004E14A7" w:rsidRPr="00E66EDC" w:rsidRDefault="004E14A7" w:rsidP="00B76B2C">
            <w:r w:rsidRPr="00E66EDC">
              <w:t>1</w:t>
            </w:r>
          </w:p>
        </w:tc>
        <w:tc>
          <w:tcPr>
            <w:tcW w:w="0" w:type="auto"/>
          </w:tcPr>
          <w:p w14:paraId="380150DF" w14:textId="77777777" w:rsidR="004E14A7" w:rsidRPr="00E66EDC" w:rsidRDefault="004E14A7" w:rsidP="00B76B2C">
            <w:r w:rsidRPr="00E66EDC">
              <w:t>Port de intrare pentru evenimentul de intrare.</w:t>
            </w:r>
          </w:p>
        </w:tc>
      </w:tr>
      <w:tr w:rsidR="004E14A7" w:rsidRPr="00E66EDC" w14:paraId="282F66E6" w14:textId="77777777" w:rsidTr="004E14A7">
        <w:tc>
          <w:tcPr>
            <w:tcW w:w="1416" w:type="dxa"/>
          </w:tcPr>
          <w:p w14:paraId="774AB213" w14:textId="77777777" w:rsidR="004E14A7" w:rsidRPr="00E66EDC" w:rsidRDefault="00EB3A5A" w:rsidP="00B76B2C">
            <w:r>
              <w:t>Stop</w:t>
            </w:r>
          </w:p>
        </w:tc>
        <w:tc>
          <w:tcPr>
            <w:tcW w:w="0" w:type="auto"/>
          </w:tcPr>
          <w:p w14:paraId="079E7506" w14:textId="77777777" w:rsidR="004E14A7" w:rsidRPr="00E66EDC" w:rsidRDefault="004E14A7" w:rsidP="00B76B2C">
            <w:r w:rsidRPr="00E66EDC">
              <w:t>intrare</w:t>
            </w:r>
          </w:p>
        </w:tc>
        <w:tc>
          <w:tcPr>
            <w:tcW w:w="0" w:type="auto"/>
          </w:tcPr>
          <w:p w14:paraId="64FC0CDE" w14:textId="77777777" w:rsidR="004E14A7" w:rsidRPr="00E66EDC" w:rsidRDefault="004E14A7" w:rsidP="00B76B2C">
            <w:r w:rsidRPr="00E66EDC">
              <w:t>1</w:t>
            </w:r>
          </w:p>
        </w:tc>
        <w:tc>
          <w:tcPr>
            <w:tcW w:w="0" w:type="auto"/>
          </w:tcPr>
          <w:p w14:paraId="34868880" w14:textId="77777777" w:rsidR="004E14A7" w:rsidRPr="00E66EDC" w:rsidRDefault="004E14A7" w:rsidP="00B76B2C">
            <w:r w:rsidRPr="00E66EDC">
              <w:t>Port de intrare pentru evenimentul de oprire.</w:t>
            </w:r>
          </w:p>
        </w:tc>
      </w:tr>
      <w:tr w:rsidR="004E14A7" w:rsidRPr="00E66EDC" w14:paraId="3793EB56" w14:textId="77777777" w:rsidTr="004E14A7">
        <w:tc>
          <w:tcPr>
            <w:tcW w:w="1416" w:type="dxa"/>
          </w:tcPr>
          <w:p w14:paraId="3D8B5B93" w14:textId="77777777" w:rsidR="004E14A7" w:rsidRPr="00E66EDC" w:rsidRDefault="004E14A7" w:rsidP="00B76B2C">
            <w:r w:rsidRPr="00E66EDC">
              <w:t>prev</w:t>
            </w:r>
          </w:p>
        </w:tc>
        <w:tc>
          <w:tcPr>
            <w:tcW w:w="0" w:type="auto"/>
          </w:tcPr>
          <w:p w14:paraId="2644DDF6" w14:textId="77777777" w:rsidR="004E14A7" w:rsidRPr="00E66EDC" w:rsidRDefault="004E14A7" w:rsidP="00B76B2C">
            <w:r w:rsidRPr="00E66EDC">
              <w:t>intrare</w:t>
            </w:r>
          </w:p>
        </w:tc>
        <w:tc>
          <w:tcPr>
            <w:tcW w:w="0" w:type="auto"/>
          </w:tcPr>
          <w:p w14:paraId="3B03EBC0" w14:textId="77777777" w:rsidR="004E14A7" w:rsidRPr="00E66EDC" w:rsidRDefault="004E14A7" w:rsidP="00B76B2C">
            <w:r w:rsidRPr="00E66EDC">
              <w:t>1</w:t>
            </w:r>
          </w:p>
        </w:tc>
        <w:tc>
          <w:tcPr>
            <w:tcW w:w="0" w:type="auto"/>
          </w:tcPr>
          <w:p w14:paraId="2078063C" w14:textId="6AE0F4E6" w:rsidR="004E14A7" w:rsidRPr="00E66EDC" w:rsidRDefault="004E14A7" w:rsidP="00B76B2C">
            <w:r w:rsidRPr="00E66EDC">
              <w:t xml:space="preserve">Port folosit la cascadarea celulei, valoarea inregistrată de o celulă din ”aval”. Dacă este prima celulă din lanț, atunci se </w:t>
            </w:r>
            <w:r w:rsidR="001F61AB">
              <w:t>stabilește</w:t>
            </w:r>
            <w:r w:rsidR="001F61AB" w:rsidRPr="00E66EDC">
              <w:t xml:space="preserve"> </w:t>
            </w:r>
            <w:r w:rsidRPr="00E66EDC">
              <w:t>valoarea 0 pe intrarea prev</w:t>
            </w:r>
          </w:p>
        </w:tc>
      </w:tr>
      <w:tr w:rsidR="004E14A7" w:rsidRPr="00E66EDC" w14:paraId="7920049D" w14:textId="77777777" w:rsidTr="004E14A7">
        <w:tc>
          <w:tcPr>
            <w:tcW w:w="1416" w:type="dxa"/>
          </w:tcPr>
          <w:p w14:paraId="40B81D48" w14:textId="77777777" w:rsidR="004E14A7" w:rsidRPr="00E66EDC" w:rsidRDefault="004E14A7" w:rsidP="00B76B2C">
            <w:r w:rsidRPr="00E66EDC">
              <w:t>Start_out</w:t>
            </w:r>
          </w:p>
        </w:tc>
        <w:tc>
          <w:tcPr>
            <w:tcW w:w="0" w:type="auto"/>
          </w:tcPr>
          <w:p w14:paraId="7248213B" w14:textId="77777777" w:rsidR="004E14A7" w:rsidRPr="00E66EDC" w:rsidRDefault="004E14A7" w:rsidP="00B76B2C">
            <w:r w:rsidRPr="00E66EDC">
              <w:t>ieșire</w:t>
            </w:r>
          </w:p>
        </w:tc>
        <w:tc>
          <w:tcPr>
            <w:tcW w:w="0" w:type="auto"/>
          </w:tcPr>
          <w:p w14:paraId="542FB89D" w14:textId="77777777" w:rsidR="004E14A7" w:rsidRPr="00E66EDC" w:rsidRDefault="004E14A7" w:rsidP="00B76B2C">
            <w:r w:rsidRPr="00E66EDC">
              <w:t>1</w:t>
            </w:r>
          </w:p>
        </w:tc>
        <w:tc>
          <w:tcPr>
            <w:tcW w:w="0" w:type="auto"/>
          </w:tcPr>
          <w:p w14:paraId="45CA3354" w14:textId="77777777" w:rsidR="004E14A7" w:rsidRPr="00E66EDC" w:rsidRDefault="004E14A7" w:rsidP="00B76B2C">
            <w:r w:rsidRPr="00E66EDC">
              <w:t xml:space="preserve">Port folosit la cascadarea celulei, pasează semnalul de start_in întârziat de 4 ori, pentru a fi folosit de convertorul din „aval”. </w:t>
            </w:r>
          </w:p>
        </w:tc>
      </w:tr>
      <w:tr w:rsidR="004E14A7" w:rsidRPr="00E66EDC" w14:paraId="46755AE5" w14:textId="77777777" w:rsidTr="004E14A7">
        <w:tc>
          <w:tcPr>
            <w:tcW w:w="1416" w:type="dxa"/>
          </w:tcPr>
          <w:p w14:paraId="5C5DF8D7" w14:textId="77777777" w:rsidR="004E14A7" w:rsidRPr="00E66EDC" w:rsidRDefault="004E14A7" w:rsidP="00B76B2C">
            <w:r w:rsidRPr="00E66EDC">
              <w:t>out</w:t>
            </w:r>
          </w:p>
        </w:tc>
        <w:tc>
          <w:tcPr>
            <w:tcW w:w="0" w:type="auto"/>
          </w:tcPr>
          <w:p w14:paraId="1C20290C" w14:textId="77777777" w:rsidR="004E14A7" w:rsidRPr="00E66EDC" w:rsidRDefault="004E14A7" w:rsidP="00B76B2C">
            <w:r w:rsidRPr="00E66EDC">
              <w:t>ieșire</w:t>
            </w:r>
          </w:p>
        </w:tc>
        <w:tc>
          <w:tcPr>
            <w:tcW w:w="0" w:type="auto"/>
          </w:tcPr>
          <w:p w14:paraId="18D37C24" w14:textId="77777777" w:rsidR="004E14A7" w:rsidRPr="00E66EDC" w:rsidRDefault="004E14A7" w:rsidP="00B76B2C">
            <w:r w:rsidRPr="00E66EDC">
              <w:t>1</w:t>
            </w:r>
          </w:p>
        </w:tc>
        <w:tc>
          <w:tcPr>
            <w:tcW w:w="0" w:type="auto"/>
          </w:tcPr>
          <w:p w14:paraId="044E2F33" w14:textId="77777777" w:rsidR="004E14A7" w:rsidRPr="00E66EDC" w:rsidRDefault="004E14A7" w:rsidP="00B76B2C">
            <w:r w:rsidRPr="00E66EDC">
              <w:t>Port folosit la cascadarea celulei, valoarea înregistrată în convertor + valoarea înregistrată în convertorul „aval”</w:t>
            </w:r>
          </w:p>
        </w:tc>
      </w:tr>
      <w:tr w:rsidR="004E14A7" w:rsidRPr="00E66EDC" w14:paraId="0070900D" w14:textId="77777777" w:rsidTr="004E14A7">
        <w:tc>
          <w:tcPr>
            <w:tcW w:w="1416" w:type="dxa"/>
          </w:tcPr>
          <w:p w14:paraId="1F2CD2D8" w14:textId="77777777" w:rsidR="004E14A7" w:rsidRPr="00E66EDC" w:rsidRDefault="004E14A7" w:rsidP="00B76B2C">
            <w:r w:rsidRPr="00E66EDC">
              <w:t>energy_mon</w:t>
            </w:r>
          </w:p>
        </w:tc>
        <w:tc>
          <w:tcPr>
            <w:tcW w:w="0" w:type="auto"/>
          </w:tcPr>
          <w:p w14:paraId="15A15F2B" w14:textId="77777777" w:rsidR="004E14A7" w:rsidRPr="00E66EDC" w:rsidRDefault="004E14A7" w:rsidP="00B76B2C">
            <w:r w:rsidRPr="00E66EDC">
              <w:t>ieșire</w:t>
            </w:r>
          </w:p>
        </w:tc>
        <w:tc>
          <w:tcPr>
            <w:tcW w:w="0" w:type="auto"/>
          </w:tcPr>
          <w:p w14:paraId="6ACCBF06" w14:textId="77777777" w:rsidR="004E14A7" w:rsidRPr="00E66EDC" w:rsidRDefault="004E14A7" w:rsidP="00B76B2C">
            <w:r w:rsidRPr="00E66EDC">
              <w:t>flotant</w:t>
            </w:r>
          </w:p>
        </w:tc>
        <w:tc>
          <w:tcPr>
            <w:tcW w:w="0" w:type="auto"/>
          </w:tcPr>
          <w:p w14:paraId="4BC9312E" w14:textId="77777777" w:rsidR="004E14A7" w:rsidRPr="00E66EDC" w:rsidRDefault="004E14A7" w:rsidP="00B76B2C">
            <w:r w:rsidRPr="00E66EDC">
              <w:t>Port pentru monitorizarea consumului de energie, prin gestionarea capacitărilor încărcate/descărcate</w:t>
            </w:r>
          </w:p>
        </w:tc>
      </w:tr>
      <w:bookmarkEnd w:id="10"/>
    </w:tbl>
    <w:p w14:paraId="7952EA22" w14:textId="77777777" w:rsidR="00787834" w:rsidRPr="00E66EDC" w:rsidRDefault="00787834" w:rsidP="008510E0"/>
    <w:p w14:paraId="7CED0905" w14:textId="6EFEAFA4" w:rsidR="00787834" w:rsidRPr="00E66EDC" w:rsidRDefault="00787834" w:rsidP="00787834">
      <w:pPr>
        <w:pStyle w:val="Caption"/>
      </w:pPr>
      <w:r w:rsidRPr="00E66EDC">
        <w:t xml:space="preserve">Tabelul </w:t>
      </w:r>
      <w:fldSimple w:instr=" STYLEREF 1 \s ">
        <w:r w:rsidR="00391E15">
          <w:rPr>
            <w:noProof/>
          </w:rPr>
          <w:t>2</w:t>
        </w:r>
      </w:fldSimple>
      <w:r w:rsidR="00631B3E">
        <w:t>.</w:t>
      </w:r>
      <w:fldSimple w:instr=" SEQ Tabelul \* ARABIC \s 1 ">
        <w:r w:rsidR="00391E15">
          <w:rPr>
            <w:noProof/>
          </w:rPr>
          <w:t>5</w:t>
        </w:r>
      </w:fldSimple>
      <w:r w:rsidRPr="00E66EDC">
        <w:t>. Parametri modulului „delay_cell”</w:t>
      </w:r>
    </w:p>
    <w:tbl>
      <w:tblPr>
        <w:tblStyle w:val="TableGrid"/>
        <w:tblW w:w="9085" w:type="dxa"/>
        <w:tblLook w:val="04A0" w:firstRow="1" w:lastRow="0" w:firstColumn="1" w:lastColumn="0" w:noHBand="0" w:noVBand="1"/>
      </w:tblPr>
      <w:tblGrid>
        <w:gridCol w:w="1630"/>
        <w:gridCol w:w="1262"/>
        <w:gridCol w:w="6193"/>
      </w:tblGrid>
      <w:tr w:rsidR="00787834" w:rsidRPr="00E66EDC" w14:paraId="4ACC3B9A" w14:textId="77777777" w:rsidTr="00482CC1">
        <w:tc>
          <w:tcPr>
            <w:tcW w:w="1416" w:type="dxa"/>
          </w:tcPr>
          <w:p w14:paraId="2C7FF523" w14:textId="77777777" w:rsidR="00787834" w:rsidRPr="00E66EDC" w:rsidRDefault="00787834" w:rsidP="008D12B6">
            <w:r w:rsidRPr="00E66EDC">
              <w:t>Parametru</w:t>
            </w:r>
          </w:p>
        </w:tc>
        <w:tc>
          <w:tcPr>
            <w:tcW w:w="0" w:type="auto"/>
          </w:tcPr>
          <w:p w14:paraId="43EBFDFB" w14:textId="77777777" w:rsidR="00787834" w:rsidRPr="00E66EDC" w:rsidRDefault="00787834" w:rsidP="008D12B6">
            <w:r w:rsidRPr="00E66EDC">
              <w:t>Tipul semnal</w:t>
            </w:r>
          </w:p>
        </w:tc>
        <w:tc>
          <w:tcPr>
            <w:tcW w:w="6193" w:type="dxa"/>
          </w:tcPr>
          <w:p w14:paraId="4F7B5DD9" w14:textId="77777777" w:rsidR="00787834" w:rsidRPr="00E66EDC" w:rsidRDefault="00787834" w:rsidP="008D12B6">
            <w:r w:rsidRPr="00E66EDC">
              <w:t>Descriere</w:t>
            </w:r>
          </w:p>
        </w:tc>
      </w:tr>
      <w:tr w:rsidR="00787834" w:rsidRPr="00E66EDC" w14:paraId="2396AE46" w14:textId="77777777" w:rsidTr="00482CC1">
        <w:tc>
          <w:tcPr>
            <w:tcW w:w="1416" w:type="dxa"/>
          </w:tcPr>
          <w:p w14:paraId="181760C2" w14:textId="77777777" w:rsidR="00787834" w:rsidRPr="00E66EDC" w:rsidRDefault="00787834" w:rsidP="008D12B6">
            <w:r w:rsidRPr="00E66EDC">
              <w:t>delay</w:t>
            </w:r>
          </w:p>
        </w:tc>
        <w:tc>
          <w:tcPr>
            <w:tcW w:w="0" w:type="auto"/>
          </w:tcPr>
          <w:p w14:paraId="53E7B5D6" w14:textId="77777777" w:rsidR="00787834" w:rsidRPr="00E66EDC" w:rsidRDefault="00787834" w:rsidP="008D12B6">
            <w:r w:rsidRPr="00E66EDC">
              <w:t>flotant</w:t>
            </w:r>
          </w:p>
        </w:tc>
        <w:tc>
          <w:tcPr>
            <w:tcW w:w="6193" w:type="dxa"/>
          </w:tcPr>
          <w:p w14:paraId="7B37B7E4" w14:textId="77777777" w:rsidR="00787834" w:rsidRPr="00E66EDC" w:rsidRDefault="00787834" w:rsidP="008D12B6">
            <w:r w:rsidRPr="00E66EDC">
              <w:t xml:space="preserve">Acest parametru este pasat spre submodulul „delay_cell”; prin </w:t>
            </w:r>
            <w:r w:rsidR="001F61AB">
              <w:t xml:space="preserve">intermediul </w:t>
            </w:r>
            <w:r w:rsidRPr="00E66EDC">
              <w:t>acest</w:t>
            </w:r>
            <w:r w:rsidR="001F61AB">
              <w:t>ui</w:t>
            </w:r>
            <w:r w:rsidRPr="00E66EDC">
              <w:t xml:space="preserve"> parametru este impus</w:t>
            </w:r>
            <w:r w:rsidR="001F61AB">
              <w:t>ă</w:t>
            </w:r>
            <w:r w:rsidRPr="00E66EDC">
              <w:t xml:space="preserve"> întârzierea celulei</w:t>
            </w:r>
          </w:p>
        </w:tc>
      </w:tr>
      <w:tr w:rsidR="00EB3A5A" w:rsidRPr="00E66EDC" w14:paraId="2C87EE06" w14:textId="77777777" w:rsidTr="008D12B6">
        <w:tc>
          <w:tcPr>
            <w:tcW w:w="1416" w:type="dxa"/>
          </w:tcPr>
          <w:p w14:paraId="66A8846D" w14:textId="77777777" w:rsidR="00EB3A5A" w:rsidRPr="00E66EDC" w:rsidRDefault="00EB3A5A" w:rsidP="008D12B6">
            <w:r>
              <w:t>Odd_not_even</w:t>
            </w:r>
          </w:p>
        </w:tc>
        <w:tc>
          <w:tcPr>
            <w:tcW w:w="0" w:type="auto"/>
          </w:tcPr>
          <w:p w14:paraId="69ED30FF" w14:textId="77777777" w:rsidR="00EB3A5A" w:rsidRPr="00E66EDC" w:rsidRDefault="00EB3A5A" w:rsidP="008D12B6">
            <w:r>
              <w:t>boolean</w:t>
            </w:r>
          </w:p>
        </w:tc>
        <w:tc>
          <w:tcPr>
            <w:tcW w:w="6193" w:type="dxa"/>
          </w:tcPr>
          <w:p w14:paraId="4B7D99F3" w14:textId="77777777" w:rsidR="00EB3A5A" w:rsidRPr="00E66EDC" w:rsidRDefault="00EB3A5A" w:rsidP="008D12B6">
            <w:r>
              <w:t xml:space="preserve">-1 pentru a selecta Q pe ieșirea out, 1 pentru a selecta Q negat (Qb) pe ieșirea out </w:t>
            </w:r>
          </w:p>
        </w:tc>
      </w:tr>
      <w:tr w:rsidR="00787834" w:rsidRPr="00E66EDC" w14:paraId="5FA25A23" w14:textId="77777777" w:rsidTr="00482CC1">
        <w:tc>
          <w:tcPr>
            <w:tcW w:w="1416" w:type="dxa"/>
          </w:tcPr>
          <w:p w14:paraId="75C3217C" w14:textId="77777777" w:rsidR="00787834" w:rsidRPr="00E66EDC" w:rsidRDefault="00787834" w:rsidP="008D12B6">
            <w:r w:rsidRPr="00E66EDC">
              <w:t>V</w:t>
            </w:r>
          </w:p>
        </w:tc>
        <w:tc>
          <w:tcPr>
            <w:tcW w:w="0" w:type="auto"/>
          </w:tcPr>
          <w:p w14:paraId="59E892EC" w14:textId="77777777" w:rsidR="00787834" w:rsidRPr="00E66EDC" w:rsidRDefault="00787834" w:rsidP="008D12B6">
            <w:r w:rsidRPr="00E66EDC">
              <w:t>flotant</w:t>
            </w:r>
          </w:p>
        </w:tc>
        <w:tc>
          <w:tcPr>
            <w:tcW w:w="6193" w:type="dxa"/>
          </w:tcPr>
          <w:p w14:paraId="4A5951C2" w14:textId="77777777" w:rsidR="00787834" w:rsidRPr="00E66EDC" w:rsidRDefault="00787834" w:rsidP="008D12B6">
            <w:r w:rsidRPr="00E66EDC">
              <w:t>Tensiunea de alimentare; parametrul este utilizat pentru calculul energiei consum</w:t>
            </w:r>
            <w:r w:rsidR="001F61AB">
              <w:t>a</w:t>
            </w:r>
            <w:r w:rsidRPr="00E66EDC">
              <w:t>te</w:t>
            </w:r>
          </w:p>
        </w:tc>
      </w:tr>
      <w:tr w:rsidR="00787834" w:rsidRPr="00E66EDC" w14:paraId="395811E3" w14:textId="77777777" w:rsidTr="00482CC1">
        <w:tc>
          <w:tcPr>
            <w:tcW w:w="1416" w:type="dxa"/>
          </w:tcPr>
          <w:p w14:paraId="7268E8AC" w14:textId="77777777" w:rsidR="00787834" w:rsidRPr="00E66EDC" w:rsidRDefault="00787834" w:rsidP="008D12B6">
            <w:r w:rsidRPr="00E66EDC">
              <w:t>C</w:t>
            </w:r>
          </w:p>
        </w:tc>
        <w:tc>
          <w:tcPr>
            <w:tcW w:w="0" w:type="auto"/>
          </w:tcPr>
          <w:p w14:paraId="3DB30745" w14:textId="77777777" w:rsidR="00787834" w:rsidRPr="00E66EDC" w:rsidRDefault="00787834" w:rsidP="008D12B6">
            <w:r w:rsidRPr="00E66EDC">
              <w:t>flotant</w:t>
            </w:r>
          </w:p>
        </w:tc>
        <w:tc>
          <w:tcPr>
            <w:tcW w:w="6193" w:type="dxa"/>
          </w:tcPr>
          <w:p w14:paraId="182AB46A" w14:textId="413D4D37" w:rsidR="00787834" w:rsidRPr="00E66EDC" w:rsidRDefault="00787834" w:rsidP="008D12B6">
            <w:r w:rsidRPr="00E66EDC">
              <w:t xml:space="preserve">Capacitatea parazită a unui pin de intrare a porților </w:t>
            </w:r>
            <w:r w:rsidR="001F61AB" w:rsidRPr="00E66EDC">
              <w:t>logice</w:t>
            </w:r>
            <w:r w:rsidR="001F61AB">
              <w:t>;</w:t>
            </w:r>
            <w:r w:rsidR="001F61AB" w:rsidRPr="00E66EDC">
              <w:t xml:space="preserve"> </w:t>
            </w:r>
            <w:r w:rsidRPr="00E66EDC">
              <w:t>parametru folosit pentru estimarea energiei</w:t>
            </w:r>
          </w:p>
        </w:tc>
      </w:tr>
    </w:tbl>
    <w:p w14:paraId="02B300F8" w14:textId="77777777" w:rsidR="001F61AB" w:rsidRDefault="001F61AB" w:rsidP="008510E0">
      <w:pPr>
        <w:rPr>
          <w:lang w:eastAsia="ro-RO"/>
        </w:rPr>
        <w:sectPr w:rsidR="001F61AB">
          <w:pgSz w:w="11906" w:h="16838"/>
          <w:pgMar w:top="1417" w:right="1417" w:bottom="1417" w:left="1417" w:header="708" w:footer="708" w:gutter="0"/>
          <w:cols w:space="708"/>
          <w:docGrid w:linePitch="360"/>
        </w:sectPr>
      </w:pPr>
    </w:p>
    <w:p w14:paraId="2838D2DB" w14:textId="77777777" w:rsidR="00853BDF" w:rsidRPr="00E66EDC" w:rsidRDefault="00853BDF" w:rsidP="008510E0">
      <w:pPr>
        <w:rPr>
          <w:lang w:eastAsia="ro-RO"/>
        </w:rPr>
      </w:pPr>
    </w:p>
    <w:p w14:paraId="26FDEE35" w14:textId="77777777" w:rsidR="00561CAC" w:rsidRPr="00E66EDC" w:rsidRDefault="00561CAC" w:rsidP="00561CAC">
      <w:pPr>
        <w:jc w:val="center"/>
        <w:rPr>
          <w:lang w:eastAsia="ro-RO"/>
        </w:rPr>
      </w:pPr>
      <w:r w:rsidRPr="00E66EDC">
        <w:rPr>
          <w:noProof/>
          <w:lang w:eastAsia="ro-RO"/>
        </w:rPr>
        <w:drawing>
          <wp:inline distT="0" distB="0" distL="0" distR="0" wp14:anchorId="30C5A1AC" wp14:editId="28D81396">
            <wp:extent cx="8348490" cy="1933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8469260" cy="1961409"/>
                    </a:xfrm>
                    <a:prstGeom prst="rect">
                      <a:avLst/>
                    </a:prstGeom>
                  </pic:spPr>
                </pic:pic>
              </a:graphicData>
            </a:graphic>
          </wp:inline>
        </w:drawing>
      </w:r>
    </w:p>
    <w:p w14:paraId="76A83F24" w14:textId="251D5A2E" w:rsidR="00561CAC" w:rsidRPr="00E66EDC" w:rsidRDefault="00561CAC" w:rsidP="00561CAC">
      <w:pPr>
        <w:pStyle w:val="Caption"/>
        <w:rPr>
          <w:rFonts w:cs="Times New Roman"/>
          <w:szCs w:val="24"/>
        </w:rPr>
      </w:pPr>
      <w:bookmarkStart w:id="12" w:name="_Ref497395208"/>
      <w:r w:rsidRPr="00E66EDC">
        <w:t xml:space="preserve">Fig. </w:t>
      </w:r>
      <w:fldSimple w:instr=" STYLEREF 1 \s ">
        <w:r w:rsidR="00391E15">
          <w:rPr>
            <w:noProof/>
          </w:rPr>
          <w:t>2</w:t>
        </w:r>
      </w:fldSimple>
      <w:r w:rsidRPr="00E66EDC">
        <w:t>.</w:t>
      </w:r>
      <w:fldSimple w:instr=" SEQ Fig. \* ARABIC \s 1 ">
        <w:r w:rsidR="00391E15">
          <w:rPr>
            <w:noProof/>
          </w:rPr>
          <w:t>6</w:t>
        </w:r>
      </w:fldSimple>
      <w:bookmarkEnd w:id="12"/>
      <w:r w:rsidRPr="00E66EDC">
        <w:t xml:space="preserve">. </w:t>
      </w:r>
      <w:r w:rsidR="00853BDF" w:rsidRPr="00E66EDC">
        <w:rPr>
          <w:rFonts w:cs="Times New Roman"/>
          <w:szCs w:val="24"/>
        </w:rPr>
        <w:t>Schema modulului „energy_mon”</w:t>
      </w:r>
    </w:p>
    <w:p w14:paraId="2F8B4AC1" w14:textId="77777777" w:rsidR="001F61AB" w:rsidRDefault="001F61AB" w:rsidP="00CB1F11">
      <w:pPr>
        <w:pStyle w:val="Heading2"/>
        <w:sectPr w:rsidR="001F61AB" w:rsidSect="00247E4E">
          <w:pgSz w:w="16838" w:h="11906" w:orient="landscape"/>
          <w:pgMar w:top="1417" w:right="1417" w:bottom="1417" w:left="1417" w:header="708" w:footer="708" w:gutter="0"/>
          <w:cols w:space="708"/>
          <w:docGrid w:linePitch="360"/>
        </w:sectPr>
      </w:pPr>
    </w:p>
    <w:p w14:paraId="0DBF9F90" w14:textId="77777777" w:rsidR="00CB1F11" w:rsidRPr="00E66EDC" w:rsidRDefault="00CB1F11" w:rsidP="00CB1F11">
      <w:pPr>
        <w:pStyle w:val="Heading2"/>
      </w:pPr>
      <w:r w:rsidRPr="00E66EDC">
        <w:lastRenderedPageBreak/>
        <w:t>Modulul „energy_mon”</w:t>
      </w:r>
    </w:p>
    <w:p w14:paraId="0B591BCD" w14:textId="1D82F8D5" w:rsidR="00561CAC" w:rsidRPr="00E66EDC" w:rsidRDefault="00E25155" w:rsidP="00E25155">
      <w:pPr>
        <w:rPr>
          <w:lang w:eastAsia="ro-RO"/>
        </w:rPr>
      </w:pPr>
      <w:r w:rsidRPr="00E66EDC">
        <w:rPr>
          <w:lang w:eastAsia="ro-RO"/>
        </w:rPr>
        <w:t>Monitorul de energie (</w:t>
      </w:r>
      <w:r w:rsidR="004E14A7" w:rsidRPr="00E66EDC">
        <w:rPr>
          <w:lang w:eastAsia="ro-RO"/>
        </w:rPr>
        <w:fldChar w:fldCharType="begin"/>
      </w:r>
      <w:r w:rsidR="004E14A7" w:rsidRPr="00E66EDC">
        <w:rPr>
          <w:lang w:eastAsia="ro-RO"/>
        </w:rPr>
        <w:instrText xml:space="preserve"> REF _Ref497395208 \h </w:instrText>
      </w:r>
      <w:r w:rsidR="004E14A7" w:rsidRPr="00E66EDC">
        <w:rPr>
          <w:lang w:eastAsia="ro-RO"/>
        </w:rPr>
      </w:r>
      <w:r w:rsidR="004E14A7" w:rsidRPr="00E66EDC">
        <w:rPr>
          <w:lang w:eastAsia="ro-RO"/>
        </w:rPr>
        <w:fldChar w:fldCharType="separate"/>
      </w:r>
      <w:r w:rsidR="00391E15" w:rsidRPr="00E66EDC">
        <w:t xml:space="preserve">Fig. </w:t>
      </w:r>
      <w:r w:rsidR="00391E15">
        <w:rPr>
          <w:noProof/>
        </w:rPr>
        <w:t>2</w:t>
      </w:r>
      <w:r w:rsidR="00391E15" w:rsidRPr="00E66EDC">
        <w:t>.</w:t>
      </w:r>
      <w:r w:rsidR="00391E15">
        <w:rPr>
          <w:noProof/>
        </w:rPr>
        <w:t>6</w:t>
      </w:r>
      <w:r w:rsidR="004E14A7" w:rsidRPr="00E66EDC">
        <w:rPr>
          <w:lang w:eastAsia="ro-RO"/>
        </w:rPr>
        <w:fldChar w:fldCharType="end"/>
      </w:r>
      <w:r w:rsidRPr="00E66EDC">
        <w:t>)</w:t>
      </w:r>
      <w:r w:rsidRPr="00E66EDC">
        <w:rPr>
          <w:lang w:eastAsia="ro-RO"/>
        </w:rPr>
        <w:t xml:space="preserve"> oferă informații cu privire la consumul de energie din sistem.</w:t>
      </w:r>
      <w:r w:rsidR="007D16DA" w:rsidRPr="00E66EDC">
        <w:rPr>
          <w:lang w:eastAsia="ro-RO"/>
        </w:rPr>
        <w:t xml:space="preserve"> </w:t>
      </w:r>
      <w:r w:rsidR="001F1CF8" w:rsidRPr="00E66EDC">
        <w:rPr>
          <w:lang w:eastAsia="ro-RO"/>
        </w:rPr>
        <w:t>Consumul de energie dinamică în circuite</w:t>
      </w:r>
      <w:r w:rsidR="00F51926">
        <w:rPr>
          <w:lang w:eastAsia="ro-RO"/>
        </w:rPr>
        <w:t>le</w:t>
      </w:r>
      <w:r w:rsidR="001F1CF8" w:rsidRPr="00E66EDC">
        <w:rPr>
          <w:lang w:eastAsia="ro-RO"/>
        </w:rPr>
        <w:t xml:space="preserve"> digitale este datorat încărcării/descărcării capacităților parazite din circuit. </w:t>
      </w:r>
      <w:r w:rsidR="00D66658" w:rsidRPr="00E66EDC">
        <w:rPr>
          <w:lang w:eastAsia="ro-RO"/>
        </w:rPr>
        <w:t xml:space="preserve">Energia stocată într-un condensator este </w:t>
      </w:r>
    </w:p>
    <w:p w14:paraId="748C3BB2" w14:textId="71F5C991" w:rsidR="00CC2883" w:rsidRPr="00E66EDC" w:rsidRDefault="00D66658" w:rsidP="00D66658">
      <w:pPr>
        <w:pStyle w:val="MTDisplayEquation"/>
        <w:rPr>
          <w:lang w:eastAsia="ro-RO"/>
        </w:rPr>
      </w:pPr>
      <w:r w:rsidRPr="00E66EDC">
        <w:rPr>
          <w:lang w:eastAsia="ro-RO"/>
        </w:rPr>
        <w:tab/>
      </w:r>
      <w:r w:rsidR="001F1CF8" w:rsidRPr="00E66EDC">
        <w:rPr>
          <w:position w:val="-24"/>
          <w:lang w:eastAsia="ro-RO"/>
        </w:rPr>
        <w:object w:dxaOrig="1100" w:dyaOrig="620" w14:anchorId="32AA135A">
          <v:shape id="_x0000_i1026" type="#_x0000_t75" style="width:55.5pt;height:30.75pt" o:ole="">
            <v:imagedata r:id="rId18" o:title=""/>
          </v:shape>
          <o:OLEObject Type="Embed" ProgID="Equation.DSMT4" ShapeID="_x0000_i1026" DrawAspect="Content" ObjectID="_1597668945" r:id="rId19"/>
        </w:object>
      </w:r>
      <w:r w:rsidR="001F1CF8" w:rsidRPr="00E66EDC">
        <w:rPr>
          <w:lang w:eastAsia="ro-RO"/>
        </w:rPr>
        <w:t>,</w:t>
      </w:r>
      <w:r w:rsidRPr="00E66EDC">
        <w:rPr>
          <w:lang w:eastAsia="ro-RO"/>
        </w:rPr>
        <w:tab/>
      </w:r>
      <w:r w:rsidRPr="00E66EDC">
        <w:rPr>
          <w:lang w:eastAsia="ro-RO"/>
        </w:rPr>
        <w:fldChar w:fldCharType="begin"/>
      </w:r>
      <w:r w:rsidRPr="00E66EDC">
        <w:rPr>
          <w:lang w:eastAsia="ro-RO"/>
        </w:rPr>
        <w:instrText xml:space="preserve"> MACROBUTTON MTPlaceRef \* MERGEFORMAT </w:instrText>
      </w:r>
      <w:r w:rsidRPr="00E66EDC">
        <w:rPr>
          <w:lang w:eastAsia="ro-RO"/>
        </w:rPr>
        <w:fldChar w:fldCharType="begin"/>
      </w:r>
      <w:r w:rsidRPr="00E66EDC">
        <w:rPr>
          <w:lang w:eastAsia="ro-RO"/>
        </w:rPr>
        <w:instrText xml:space="preserve"> SEQ MTEqn \h \* MERGEFORMAT </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Sec \c \* Arabic \* MERGEFORMAT </w:instrText>
      </w:r>
      <w:r w:rsidRPr="00E66EDC">
        <w:rPr>
          <w:lang w:eastAsia="ro-RO"/>
        </w:rPr>
        <w:fldChar w:fldCharType="separate"/>
      </w:r>
      <w:r w:rsidR="00391E15">
        <w:rPr>
          <w:lang w:eastAsia="ro-RO"/>
        </w:rPr>
        <w:instrText>1</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Eqn \c \* Arabic \* MERGEFORMAT </w:instrText>
      </w:r>
      <w:r w:rsidRPr="00E66EDC">
        <w:rPr>
          <w:lang w:eastAsia="ro-RO"/>
        </w:rPr>
        <w:fldChar w:fldCharType="separate"/>
      </w:r>
      <w:r w:rsidR="00391E15">
        <w:rPr>
          <w:lang w:eastAsia="ro-RO"/>
        </w:rPr>
        <w:instrText>2</w:instrText>
      </w:r>
      <w:r w:rsidRPr="00E66EDC">
        <w:rPr>
          <w:lang w:eastAsia="ro-RO"/>
        </w:rPr>
        <w:fldChar w:fldCharType="end"/>
      </w:r>
      <w:r w:rsidRPr="00E66EDC">
        <w:rPr>
          <w:lang w:eastAsia="ro-RO"/>
        </w:rPr>
        <w:instrText>)</w:instrText>
      </w:r>
      <w:r w:rsidRPr="00E66EDC">
        <w:rPr>
          <w:lang w:eastAsia="ro-RO"/>
        </w:rPr>
        <w:fldChar w:fldCharType="end"/>
      </w:r>
    </w:p>
    <w:p w14:paraId="42DB0CA8" w14:textId="50907EC5" w:rsidR="001F1CF8" w:rsidRPr="00E66EDC" w:rsidRDefault="001F1CF8" w:rsidP="001F1CF8">
      <w:pPr>
        <w:rPr>
          <w:lang w:eastAsia="ro-RO"/>
        </w:rPr>
      </w:pPr>
      <w:r w:rsidRPr="00E66EDC">
        <w:rPr>
          <w:lang w:eastAsia="ro-RO"/>
        </w:rPr>
        <w:t xml:space="preserve">unde V este tensiunea de încărcare </w:t>
      </w:r>
      <w:r w:rsidR="00F7217E" w:rsidRPr="00E66EDC">
        <w:rPr>
          <w:lang w:eastAsia="ro-RO"/>
        </w:rPr>
        <w:t>ș</w:t>
      </w:r>
      <w:r w:rsidRPr="00E66EDC">
        <w:rPr>
          <w:lang w:eastAsia="ro-RO"/>
        </w:rPr>
        <w:t xml:space="preserve">i C este capacitatea </w:t>
      </w:r>
      <w:r w:rsidR="00F7217E" w:rsidRPr="00E66EDC">
        <w:rPr>
          <w:lang w:eastAsia="ro-RO"/>
        </w:rPr>
        <w:t xml:space="preserve">parazită </w:t>
      </w:r>
      <w:r w:rsidRPr="00E66EDC">
        <w:rPr>
          <w:lang w:eastAsia="ro-RO"/>
        </w:rPr>
        <w:t>încărcată/descărcată. Acest modul contorizează tranzițiile (fronturile crescătoare descrescătoare) unui semnal, adică numărul de încărcări/descărcări a</w:t>
      </w:r>
      <w:r w:rsidR="008840C1">
        <w:rPr>
          <w:lang w:eastAsia="ro-RO"/>
        </w:rPr>
        <w:t>le</w:t>
      </w:r>
      <w:r w:rsidRPr="00E66EDC">
        <w:rPr>
          <w:lang w:eastAsia="ro-RO"/>
        </w:rPr>
        <w:t xml:space="preserve"> unei </w:t>
      </w:r>
      <w:r w:rsidR="00F51926" w:rsidRPr="00E66EDC">
        <w:rPr>
          <w:lang w:eastAsia="ro-RO"/>
        </w:rPr>
        <w:t>capacit</w:t>
      </w:r>
      <w:r w:rsidR="00F51926">
        <w:rPr>
          <w:lang w:eastAsia="ro-RO"/>
        </w:rPr>
        <w:t>ăți</w:t>
      </w:r>
      <w:r w:rsidR="00F51926" w:rsidRPr="00E66EDC">
        <w:rPr>
          <w:lang w:eastAsia="ro-RO"/>
        </w:rPr>
        <w:t xml:space="preserve"> </w:t>
      </w:r>
      <w:r w:rsidR="00095939" w:rsidRPr="00E66EDC">
        <w:rPr>
          <w:lang w:eastAsia="ro-RO"/>
        </w:rPr>
        <w:t>și calculează energia utilizată.</w:t>
      </w:r>
    </w:p>
    <w:p w14:paraId="68815F92" w14:textId="52FB3C2B" w:rsidR="00044BEA" w:rsidRPr="00E66EDC" w:rsidRDefault="00044BEA" w:rsidP="00044BEA">
      <w:pPr>
        <w:pStyle w:val="Caption"/>
      </w:pPr>
      <w:bookmarkStart w:id="13" w:name="_Ref497396872"/>
      <w:r w:rsidRPr="00E66EDC">
        <w:t xml:space="preserve">Tabelul </w:t>
      </w:r>
      <w:fldSimple w:instr=" STYLEREF 1 \s ">
        <w:r w:rsidR="00391E15">
          <w:rPr>
            <w:noProof/>
          </w:rPr>
          <w:t>2</w:t>
        </w:r>
      </w:fldSimple>
      <w:r w:rsidR="00631B3E">
        <w:t>.</w:t>
      </w:r>
      <w:fldSimple w:instr=" SEQ Tabelul \* ARABIC \s 1 ">
        <w:r w:rsidR="00391E15">
          <w:rPr>
            <w:noProof/>
          </w:rPr>
          <w:t>6</w:t>
        </w:r>
      </w:fldSimple>
      <w:bookmarkEnd w:id="13"/>
      <w:r w:rsidRPr="00E66EDC">
        <w:t>. Parametri modulului „energy_mon”</w:t>
      </w:r>
      <w:r w:rsidR="00691CEA" w:rsidRPr="00E66EDC">
        <w:t>, „d_latch” si„sr_latch”</w:t>
      </w:r>
    </w:p>
    <w:tbl>
      <w:tblPr>
        <w:tblStyle w:val="TableGrid"/>
        <w:tblW w:w="9085" w:type="dxa"/>
        <w:tblLook w:val="04A0" w:firstRow="1" w:lastRow="0" w:firstColumn="1" w:lastColumn="0" w:noHBand="0" w:noVBand="1"/>
      </w:tblPr>
      <w:tblGrid>
        <w:gridCol w:w="1416"/>
        <w:gridCol w:w="1476"/>
        <w:gridCol w:w="6193"/>
      </w:tblGrid>
      <w:tr w:rsidR="00044BEA" w:rsidRPr="00E66EDC" w14:paraId="1078BB86" w14:textId="77777777" w:rsidTr="008D12B6">
        <w:tc>
          <w:tcPr>
            <w:tcW w:w="1416" w:type="dxa"/>
          </w:tcPr>
          <w:p w14:paraId="463C5C60" w14:textId="77777777" w:rsidR="00044BEA" w:rsidRPr="00E66EDC" w:rsidRDefault="00044BEA" w:rsidP="008D12B6">
            <w:r w:rsidRPr="00E66EDC">
              <w:t>Parametru</w:t>
            </w:r>
          </w:p>
        </w:tc>
        <w:tc>
          <w:tcPr>
            <w:tcW w:w="0" w:type="auto"/>
          </w:tcPr>
          <w:p w14:paraId="14B09DC7" w14:textId="77777777" w:rsidR="00044BEA" w:rsidRPr="00E66EDC" w:rsidRDefault="00044BEA" w:rsidP="008D12B6">
            <w:r w:rsidRPr="00E66EDC">
              <w:t>Tipul semnal</w:t>
            </w:r>
          </w:p>
        </w:tc>
        <w:tc>
          <w:tcPr>
            <w:tcW w:w="6193" w:type="dxa"/>
          </w:tcPr>
          <w:p w14:paraId="56A19908" w14:textId="77777777" w:rsidR="00044BEA" w:rsidRPr="00E66EDC" w:rsidRDefault="00044BEA" w:rsidP="008D12B6">
            <w:r w:rsidRPr="00E66EDC">
              <w:t>Descriere</w:t>
            </w:r>
          </w:p>
        </w:tc>
      </w:tr>
      <w:tr w:rsidR="00044BEA" w:rsidRPr="00E66EDC" w14:paraId="0365B2A6" w14:textId="77777777" w:rsidTr="008D12B6">
        <w:tc>
          <w:tcPr>
            <w:tcW w:w="1416" w:type="dxa"/>
          </w:tcPr>
          <w:p w14:paraId="02BEC193" w14:textId="77777777" w:rsidR="00044BEA" w:rsidRPr="00E66EDC" w:rsidRDefault="00044BEA" w:rsidP="008D12B6">
            <w:r w:rsidRPr="00E66EDC">
              <w:t>V</w:t>
            </w:r>
          </w:p>
        </w:tc>
        <w:tc>
          <w:tcPr>
            <w:tcW w:w="0" w:type="auto"/>
          </w:tcPr>
          <w:p w14:paraId="6B14D939" w14:textId="77777777" w:rsidR="00044BEA" w:rsidRPr="00E66EDC" w:rsidRDefault="00044BEA" w:rsidP="008D12B6">
            <w:r w:rsidRPr="00E66EDC">
              <w:t>flotant</w:t>
            </w:r>
          </w:p>
        </w:tc>
        <w:tc>
          <w:tcPr>
            <w:tcW w:w="6193" w:type="dxa"/>
          </w:tcPr>
          <w:p w14:paraId="19DE6216" w14:textId="77777777" w:rsidR="00044BEA" w:rsidRPr="00E66EDC" w:rsidRDefault="00044BEA" w:rsidP="008D12B6">
            <w:r w:rsidRPr="00E66EDC">
              <w:t>Tensiunea de alimentare; parametrul este utilizat pentru calculul energiei consumate</w:t>
            </w:r>
          </w:p>
        </w:tc>
      </w:tr>
      <w:tr w:rsidR="00044BEA" w:rsidRPr="00E66EDC" w14:paraId="25236D86" w14:textId="77777777" w:rsidTr="008D12B6">
        <w:tc>
          <w:tcPr>
            <w:tcW w:w="1416" w:type="dxa"/>
          </w:tcPr>
          <w:p w14:paraId="6F8336CF" w14:textId="77777777" w:rsidR="00044BEA" w:rsidRPr="00E66EDC" w:rsidRDefault="00044BEA" w:rsidP="008D12B6">
            <w:r w:rsidRPr="00E66EDC">
              <w:t>C</w:t>
            </w:r>
          </w:p>
        </w:tc>
        <w:tc>
          <w:tcPr>
            <w:tcW w:w="0" w:type="auto"/>
          </w:tcPr>
          <w:p w14:paraId="17DA9F5C" w14:textId="77777777" w:rsidR="00044BEA" w:rsidRPr="00E66EDC" w:rsidRDefault="00044BEA" w:rsidP="008D12B6">
            <w:r w:rsidRPr="00E66EDC">
              <w:t>flotant</w:t>
            </w:r>
          </w:p>
        </w:tc>
        <w:tc>
          <w:tcPr>
            <w:tcW w:w="6193" w:type="dxa"/>
          </w:tcPr>
          <w:p w14:paraId="39203F26" w14:textId="77777777" w:rsidR="00044BEA" w:rsidRPr="00E66EDC" w:rsidRDefault="00044BEA" w:rsidP="008D12B6">
            <w:r w:rsidRPr="00E66EDC">
              <w:t>Capacitatea parazită a unui pin de intrare a porților logice parametru folosit pentru estimarea energiei</w:t>
            </w:r>
          </w:p>
        </w:tc>
      </w:tr>
    </w:tbl>
    <w:p w14:paraId="77510910" w14:textId="77777777" w:rsidR="00CB1F11" w:rsidRPr="00E66EDC" w:rsidRDefault="00CB1F11" w:rsidP="00CB1F11">
      <w:pPr>
        <w:pStyle w:val="Heading2"/>
      </w:pPr>
      <w:r w:rsidRPr="00E66EDC">
        <w:t>Modulul „d_latch”</w:t>
      </w:r>
    </w:p>
    <w:p w14:paraId="7AD599C7" w14:textId="1FBF518C" w:rsidR="002056AB" w:rsidRPr="00E66EDC" w:rsidRDefault="002056AB" w:rsidP="002056AB">
      <w:pPr>
        <w:rPr>
          <w:lang w:eastAsia="ro-RO"/>
        </w:rPr>
      </w:pPr>
      <w:bookmarkStart w:id="14" w:name="_Ref497396887"/>
      <w:bookmarkStart w:id="15" w:name="_Ref497396820"/>
      <w:r w:rsidRPr="00E66EDC">
        <w:rPr>
          <w:lang w:eastAsia="ro-RO"/>
        </w:rPr>
        <w:t xml:space="preserve">În </w:t>
      </w:r>
      <w:r w:rsidRPr="00E66EDC">
        <w:rPr>
          <w:lang w:eastAsia="ro-RO"/>
        </w:rPr>
        <w:fldChar w:fldCharType="begin"/>
      </w:r>
      <w:r w:rsidRPr="00E66EDC">
        <w:rPr>
          <w:lang w:eastAsia="ro-RO"/>
        </w:rPr>
        <w:instrText xml:space="preserve"> REF _Ref497396316 \h </w:instrText>
      </w:r>
      <w:r w:rsidRPr="00E66EDC">
        <w:rPr>
          <w:lang w:eastAsia="ro-RO"/>
        </w:rPr>
      </w:r>
      <w:r w:rsidRPr="00E66EDC">
        <w:rPr>
          <w:lang w:eastAsia="ro-RO"/>
        </w:rPr>
        <w:fldChar w:fldCharType="separate"/>
      </w:r>
      <w:r w:rsidR="00391E15" w:rsidRPr="00E66EDC">
        <w:t xml:space="preserve">Fig. </w:t>
      </w:r>
      <w:r w:rsidR="00391E15">
        <w:rPr>
          <w:noProof/>
        </w:rPr>
        <w:t>2</w:t>
      </w:r>
      <w:r w:rsidR="00391E15" w:rsidRPr="00E66EDC">
        <w:t>.</w:t>
      </w:r>
      <w:r w:rsidR="00391E15">
        <w:rPr>
          <w:noProof/>
        </w:rPr>
        <w:t>7</w:t>
      </w:r>
      <w:r w:rsidRPr="00E66EDC">
        <w:rPr>
          <w:lang w:eastAsia="ro-RO"/>
        </w:rPr>
        <w:fldChar w:fldCharType="end"/>
      </w:r>
      <w:r w:rsidRPr="00E66EDC">
        <w:rPr>
          <w:lang w:eastAsia="ro-RO"/>
        </w:rPr>
        <w:t xml:space="preserve"> este prezentat</w:t>
      </w:r>
      <w:r w:rsidR="00F51926">
        <w:rPr>
          <w:lang w:eastAsia="ro-RO"/>
        </w:rPr>
        <w:t>ă</w:t>
      </w:r>
      <w:r w:rsidRPr="00E66EDC">
        <w:rPr>
          <w:lang w:eastAsia="ro-RO"/>
        </w:rPr>
        <w:t xml:space="preserve"> schema modulului „d_latch”, </w:t>
      </w:r>
      <w:r w:rsidR="00F51926">
        <w:rPr>
          <w:lang w:eastAsia="ro-RO"/>
        </w:rPr>
        <w:t>însemnând</w:t>
      </w:r>
      <w:r w:rsidRPr="00E66EDC">
        <w:rPr>
          <w:lang w:eastAsia="ro-RO"/>
        </w:rPr>
        <w:t xml:space="preserve"> implementarea unui bistabil D folosind porți logice și un bistabil SR. Este de remarcat ca se realizează o monitorizare a energiei consumate. Semnalele de intrare/ieșire a modulului sunt trecute în</w:t>
      </w:r>
      <w:r w:rsidR="006B0094" w:rsidRPr="00E66EDC">
        <w:rPr>
          <w:lang w:eastAsia="ro-RO"/>
        </w:rPr>
        <w:t xml:space="preserve"> </w:t>
      </w:r>
      <w:r w:rsidR="006B0094" w:rsidRPr="00E66EDC">
        <w:rPr>
          <w:lang w:eastAsia="ro-RO"/>
        </w:rPr>
        <w:fldChar w:fldCharType="begin"/>
      </w:r>
      <w:r w:rsidR="006B0094" w:rsidRPr="00E66EDC">
        <w:rPr>
          <w:lang w:eastAsia="ro-RO"/>
        </w:rPr>
        <w:instrText xml:space="preserve"> REF _Ref497521137 \h </w:instrText>
      </w:r>
      <w:r w:rsidR="006B0094" w:rsidRPr="00E66EDC">
        <w:rPr>
          <w:lang w:eastAsia="ro-RO"/>
        </w:rPr>
      </w:r>
      <w:r w:rsidR="006B0094" w:rsidRPr="00E66EDC">
        <w:rPr>
          <w:lang w:eastAsia="ro-RO"/>
        </w:rPr>
        <w:fldChar w:fldCharType="separate"/>
      </w:r>
      <w:r w:rsidR="00391E15" w:rsidRPr="00E66EDC">
        <w:t xml:space="preserve">Tabelul </w:t>
      </w:r>
      <w:r w:rsidR="00391E15">
        <w:rPr>
          <w:noProof/>
        </w:rPr>
        <w:t>2</w:t>
      </w:r>
      <w:r w:rsidR="00391E15">
        <w:t>.</w:t>
      </w:r>
      <w:r w:rsidR="00391E15">
        <w:rPr>
          <w:noProof/>
        </w:rPr>
        <w:t>7</w:t>
      </w:r>
      <w:r w:rsidR="006B0094" w:rsidRPr="00E66EDC">
        <w:rPr>
          <w:lang w:eastAsia="ro-RO"/>
        </w:rPr>
        <w:fldChar w:fldCharType="end"/>
      </w:r>
      <w:r w:rsidRPr="00E66EDC">
        <w:rPr>
          <w:lang w:eastAsia="ro-RO"/>
        </w:rPr>
        <w:t xml:space="preserve">. Parametri modulului se regăsesc în </w:t>
      </w:r>
      <w:r w:rsidRPr="00E66EDC">
        <w:rPr>
          <w:lang w:eastAsia="ro-RO"/>
        </w:rPr>
        <w:fldChar w:fldCharType="begin"/>
      </w:r>
      <w:r w:rsidRPr="00E66EDC">
        <w:rPr>
          <w:lang w:eastAsia="ro-RO"/>
        </w:rPr>
        <w:instrText xml:space="preserve"> REF _Ref497396872 \h </w:instrText>
      </w:r>
      <w:r w:rsidRPr="00E66EDC">
        <w:rPr>
          <w:lang w:eastAsia="ro-RO"/>
        </w:rPr>
      </w:r>
      <w:r w:rsidRPr="00E66EDC">
        <w:rPr>
          <w:lang w:eastAsia="ro-RO"/>
        </w:rPr>
        <w:fldChar w:fldCharType="separate"/>
      </w:r>
      <w:r w:rsidR="00391E15" w:rsidRPr="00E66EDC">
        <w:t xml:space="preserve">Tabelul </w:t>
      </w:r>
      <w:r w:rsidR="00391E15">
        <w:rPr>
          <w:noProof/>
        </w:rPr>
        <w:t>2</w:t>
      </w:r>
      <w:r w:rsidR="00391E15">
        <w:t>.</w:t>
      </w:r>
      <w:r w:rsidR="00391E15">
        <w:rPr>
          <w:noProof/>
        </w:rPr>
        <w:t>6</w:t>
      </w:r>
      <w:r w:rsidRPr="00E66EDC">
        <w:rPr>
          <w:lang w:eastAsia="ro-RO"/>
        </w:rPr>
        <w:fldChar w:fldCharType="end"/>
      </w:r>
      <w:r w:rsidRPr="00E66EDC">
        <w:rPr>
          <w:lang w:eastAsia="ro-RO"/>
        </w:rPr>
        <w:t>.</w:t>
      </w:r>
    </w:p>
    <w:p w14:paraId="6F7967F1" w14:textId="77777777" w:rsidR="00180BD8" w:rsidRPr="00E66EDC" w:rsidRDefault="004D468D" w:rsidP="00247E4E">
      <w:pPr>
        <w:spacing w:after="0"/>
        <w:jc w:val="center"/>
        <w:rPr>
          <w:lang w:eastAsia="ro-RO"/>
        </w:rPr>
      </w:pPr>
      <w:r w:rsidRPr="00E66EDC">
        <w:rPr>
          <w:noProof/>
          <w:lang w:eastAsia="ro-RO"/>
        </w:rPr>
        <w:drawing>
          <wp:inline distT="0" distB="0" distL="0" distR="0" wp14:anchorId="0F0C3C72" wp14:editId="63778C92">
            <wp:extent cx="5759450" cy="3669665"/>
            <wp:effectExtent l="0" t="0" r="0" b="6985"/>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9450" cy="3669665"/>
                    </a:xfrm>
                    <a:prstGeom prst="rect">
                      <a:avLst/>
                    </a:prstGeom>
                    <a:noFill/>
                    <a:ln>
                      <a:noFill/>
                    </a:ln>
                  </pic:spPr>
                </pic:pic>
              </a:graphicData>
            </a:graphic>
          </wp:inline>
        </w:drawing>
      </w:r>
    </w:p>
    <w:p w14:paraId="1F95841C" w14:textId="6DDFD07A" w:rsidR="00180BD8" w:rsidRPr="00E66EDC" w:rsidRDefault="00180BD8" w:rsidP="00180BD8">
      <w:pPr>
        <w:pStyle w:val="Caption"/>
      </w:pPr>
      <w:bookmarkStart w:id="16" w:name="_Ref497396316"/>
      <w:r w:rsidRPr="00E66EDC">
        <w:t xml:space="preserve">Fig. </w:t>
      </w:r>
      <w:fldSimple w:instr=" STYLEREF 1 \s ">
        <w:r w:rsidR="00391E15">
          <w:rPr>
            <w:noProof/>
          </w:rPr>
          <w:t>2</w:t>
        </w:r>
      </w:fldSimple>
      <w:r w:rsidRPr="00E66EDC">
        <w:t>.</w:t>
      </w:r>
      <w:fldSimple w:instr=" SEQ Fig. \* ARABIC \s 1 ">
        <w:r w:rsidR="00391E15">
          <w:rPr>
            <w:noProof/>
          </w:rPr>
          <w:t>7</w:t>
        </w:r>
      </w:fldSimple>
      <w:bookmarkEnd w:id="16"/>
      <w:r w:rsidRPr="00E66EDC">
        <w:t>. Schema modulului „d_latch”</w:t>
      </w:r>
    </w:p>
    <w:p w14:paraId="2027A410" w14:textId="27208476" w:rsidR="00FD5B31" w:rsidRPr="00E66EDC" w:rsidRDefault="00FD5B31" w:rsidP="00FD5B31">
      <w:pPr>
        <w:pStyle w:val="Caption"/>
      </w:pPr>
      <w:bookmarkStart w:id="17" w:name="_Ref497521137"/>
      <w:bookmarkStart w:id="18" w:name="_Hlk497773166"/>
      <w:r w:rsidRPr="00E66EDC">
        <w:t xml:space="preserve">Tabelul </w:t>
      </w:r>
      <w:fldSimple w:instr=" STYLEREF 1 \s ">
        <w:r w:rsidR="00391E15">
          <w:rPr>
            <w:noProof/>
          </w:rPr>
          <w:t>2</w:t>
        </w:r>
      </w:fldSimple>
      <w:r w:rsidR="00631B3E">
        <w:t>.</w:t>
      </w:r>
      <w:fldSimple w:instr=" SEQ Tabelul \* ARABIC \s 1 ">
        <w:r w:rsidR="00391E15">
          <w:rPr>
            <w:noProof/>
          </w:rPr>
          <w:t>7</w:t>
        </w:r>
      </w:fldSimple>
      <w:bookmarkEnd w:id="14"/>
      <w:bookmarkEnd w:id="17"/>
      <w:r w:rsidRPr="00E66EDC">
        <w:t>. Semnale de intrare/ieșire a modulului „</w:t>
      </w:r>
      <w:r w:rsidR="00044BEA" w:rsidRPr="00E66EDC">
        <w:t>d_latch</w:t>
      </w:r>
      <w:r w:rsidRPr="00E66EDC">
        <w:t>”</w:t>
      </w:r>
      <w:bookmarkEnd w:id="15"/>
      <w:r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FD5B31" w:rsidRPr="00E66EDC" w14:paraId="2D30D329" w14:textId="77777777" w:rsidTr="00FD5B31">
        <w:tc>
          <w:tcPr>
            <w:tcW w:w="1416" w:type="dxa"/>
          </w:tcPr>
          <w:p w14:paraId="2BCDACB1" w14:textId="77777777" w:rsidR="00FD5B31" w:rsidRPr="00E66EDC" w:rsidRDefault="00FD5B31" w:rsidP="00FD5B31">
            <w:r w:rsidRPr="00E66EDC">
              <w:lastRenderedPageBreak/>
              <w:t>Port</w:t>
            </w:r>
          </w:p>
        </w:tc>
        <w:tc>
          <w:tcPr>
            <w:tcW w:w="0" w:type="auto"/>
          </w:tcPr>
          <w:p w14:paraId="0C66C298" w14:textId="77777777" w:rsidR="00FD5B31" w:rsidRPr="00E66EDC" w:rsidRDefault="00FD5B31" w:rsidP="00FD5B31">
            <w:r w:rsidRPr="00E66EDC">
              <w:t>Direcție</w:t>
            </w:r>
          </w:p>
        </w:tc>
        <w:tc>
          <w:tcPr>
            <w:tcW w:w="0" w:type="auto"/>
          </w:tcPr>
          <w:p w14:paraId="5D43EED9" w14:textId="77777777" w:rsidR="00FD5B31" w:rsidRPr="00E66EDC" w:rsidRDefault="00FD5B31" w:rsidP="00FD5B31">
            <w:r w:rsidRPr="00E66EDC">
              <w:t>Lățime</w:t>
            </w:r>
          </w:p>
        </w:tc>
        <w:tc>
          <w:tcPr>
            <w:tcW w:w="0" w:type="auto"/>
          </w:tcPr>
          <w:p w14:paraId="122EEC6D" w14:textId="77777777" w:rsidR="00FD5B31" w:rsidRPr="00E66EDC" w:rsidRDefault="00FD5B31" w:rsidP="00FD5B31">
            <w:r w:rsidRPr="00E66EDC">
              <w:t>Descriere</w:t>
            </w:r>
          </w:p>
        </w:tc>
      </w:tr>
      <w:tr w:rsidR="00FD5B31" w:rsidRPr="00E66EDC" w14:paraId="753F7E01" w14:textId="77777777" w:rsidTr="00FD5B31">
        <w:tc>
          <w:tcPr>
            <w:tcW w:w="1416" w:type="dxa"/>
          </w:tcPr>
          <w:p w14:paraId="4521A343" w14:textId="77777777" w:rsidR="00FD5B31" w:rsidRPr="00E66EDC" w:rsidRDefault="00FD5B31" w:rsidP="00FD5B31">
            <w:r w:rsidRPr="00E66EDC">
              <w:t>D</w:t>
            </w:r>
          </w:p>
        </w:tc>
        <w:tc>
          <w:tcPr>
            <w:tcW w:w="0" w:type="auto"/>
          </w:tcPr>
          <w:p w14:paraId="3681133D" w14:textId="77777777" w:rsidR="00FD5B31" w:rsidRPr="00E66EDC" w:rsidRDefault="00FD5B31" w:rsidP="00FD5B31">
            <w:r w:rsidRPr="00E66EDC">
              <w:t>intrare</w:t>
            </w:r>
          </w:p>
        </w:tc>
        <w:tc>
          <w:tcPr>
            <w:tcW w:w="0" w:type="auto"/>
          </w:tcPr>
          <w:p w14:paraId="10CBD318" w14:textId="77777777" w:rsidR="00FD5B31" w:rsidRPr="00E66EDC" w:rsidRDefault="00FD5B31" w:rsidP="00FD5B31">
            <w:r w:rsidRPr="00E66EDC">
              <w:t>1</w:t>
            </w:r>
          </w:p>
        </w:tc>
        <w:tc>
          <w:tcPr>
            <w:tcW w:w="0" w:type="auto"/>
          </w:tcPr>
          <w:p w14:paraId="766E0194" w14:textId="77777777" w:rsidR="00FD5B31" w:rsidRPr="00E66EDC" w:rsidRDefault="008B1D9C" w:rsidP="00FD5B31">
            <w:r w:rsidRPr="00E66EDC">
              <w:t>Intrare de date</w:t>
            </w:r>
          </w:p>
        </w:tc>
      </w:tr>
      <w:tr w:rsidR="00FD5B31" w:rsidRPr="00E66EDC" w14:paraId="234084BA" w14:textId="77777777" w:rsidTr="00FD5B31">
        <w:tc>
          <w:tcPr>
            <w:tcW w:w="1416" w:type="dxa"/>
          </w:tcPr>
          <w:p w14:paraId="1FD1D44B" w14:textId="77777777" w:rsidR="00FD5B31" w:rsidRPr="00E66EDC" w:rsidRDefault="00FD5B31" w:rsidP="00FD5B31">
            <w:r w:rsidRPr="00E66EDC">
              <w:t>clk</w:t>
            </w:r>
          </w:p>
        </w:tc>
        <w:tc>
          <w:tcPr>
            <w:tcW w:w="0" w:type="auto"/>
          </w:tcPr>
          <w:p w14:paraId="4FC9F253" w14:textId="77777777" w:rsidR="00FD5B31" w:rsidRPr="00E66EDC" w:rsidRDefault="00FD5B31" w:rsidP="00FD5B31">
            <w:r w:rsidRPr="00E66EDC">
              <w:t>intrare</w:t>
            </w:r>
          </w:p>
        </w:tc>
        <w:tc>
          <w:tcPr>
            <w:tcW w:w="0" w:type="auto"/>
          </w:tcPr>
          <w:p w14:paraId="11623305" w14:textId="77777777" w:rsidR="00FD5B31" w:rsidRPr="00E66EDC" w:rsidRDefault="00FD5B31" w:rsidP="00FD5B31">
            <w:r w:rsidRPr="00E66EDC">
              <w:t>1</w:t>
            </w:r>
          </w:p>
        </w:tc>
        <w:tc>
          <w:tcPr>
            <w:tcW w:w="0" w:type="auto"/>
          </w:tcPr>
          <w:p w14:paraId="7F4C0A9F" w14:textId="77777777" w:rsidR="00FD5B31" w:rsidRPr="00E66EDC" w:rsidRDefault="00FD5B31" w:rsidP="00FD5B31">
            <w:r w:rsidRPr="00E66EDC">
              <w:t>Semnal de tact (active pe palier</w:t>
            </w:r>
            <w:r w:rsidR="008B1D9C" w:rsidRPr="00E66EDC">
              <w:t>)</w:t>
            </w:r>
          </w:p>
        </w:tc>
      </w:tr>
      <w:tr w:rsidR="00FD5B31" w:rsidRPr="00E66EDC" w14:paraId="4ECADF06" w14:textId="77777777" w:rsidTr="00FD5B31">
        <w:tc>
          <w:tcPr>
            <w:tcW w:w="1416" w:type="dxa"/>
          </w:tcPr>
          <w:p w14:paraId="7D309CEC" w14:textId="77777777" w:rsidR="00FD5B31" w:rsidRPr="00E66EDC" w:rsidRDefault="00FD5B31" w:rsidP="00FD5B31">
            <w:r w:rsidRPr="00E66EDC">
              <w:t>q</w:t>
            </w:r>
          </w:p>
        </w:tc>
        <w:tc>
          <w:tcPr>
            <w:tcW w:w="0" w:type="auto"/>
          </w:tcPr>
          <w:p w14:paraId="4D010345" w14:textId="77777777" w:rsidR="00FD5B31" w:rsidRPr="00E66EDC" w:rsidRDefault="008B1D9C" w:rsidP="00FD5B31">
            <w:r w:rsidRPr="00E66EDC">
              <w:t>ieșire</w:t>
            </w:r>
          </w:p>
        </w:tc>
        <w:tc>
          <w:tcPr>
            <w:tcW w:w="0" w:type="auto"/>
          </w:tcPr>
          <w:p w14:paraId="3AE73985" w14:textId="77777777" w:rsidR="00FD5B31" w:rsidRPr="00E66EDC" w:rsidRDefault="00FD5B31" w:rsidP="00FD5B31">
            <w:r w:rsidRPr="00E66EDC">
              <w:t>1</w:t>
            </w:r>
          </w:p>
        </w:tc>
        <w:tc>
          <w:tcPr>
            <w:tcW w:w="0" w:type="auto"/>
          </w:tcPr>
          <w:p w14:paraId="539679C8" w14:textId="77777777" w:rsidR="00FD5B31" w:rsidRPr="00E66EDC" w:rsidRDefault="008B1D9C" w:rsidP="00FD5B31">
            <w:r w:rsidRPr="00E66EDC">
              <w:t>Semnal înregistrat</w:t>
            </w:r>
          </w:p>
        </w:tc>
      </w:tr>
      <w:tr w:rsidR="00FD5B31" w:rsidRPr="00E66EDC" w14:paraId="5E5DB9F1" w14:textId="77777777" w:rsidTr="00FD5B31">
        <w:tc>
          <w:tcPr>
            <w:tcW w:w="1416" w:type="dxa"/>
          </w:tcPr>
          <w:p w14:paraId="57DABC33" w14:textId="77777777" w:rsidR="00FD5B31" w:rsidRPr="00E66EDC" w:rsidRDefault="00FD5B31" w:rsidP="00FD5B31">
            <w:r w:rsidRPr="00E66EDC">
              <w:t>energy_mon</w:t>
            </w:r>
          </w:p>
        </w:tc>
        <w:tc>
          <w:tcPr>
            <w:tcW w:w="0" w:type="auto"/>
          </w:tcPr>
          <w:p w14:paraId="7D72D441" w14:textId="77777777" w:rsidR="00FD5B31" w:rsidRPr="00E66EDC" w:rsidRDefault="00FD5B31" w:rsidP="00FD5B31">
            <w:r w:rsidRPr="00E66EDC">
              <w:t>ieșire</w:t>
            </w:r>
          </w:p>
        </w:tc>
        <w:tc>
          <w:tcPr>
            <w:tcW w:w="0" w:type="auto"/>
          </w:tcPr>
          <w:p w14:paraId="3945B8C0" w14:textId="77777777" w:rsidR="00FD5B31" w:rsidRPr="00E66EDC" w:rsidRDefault="00FD5B31" w:rsidP="00FD5B31">
            <w:r w:rsidRPr="00E66EDC">
              <w:t>flotant</w:t>
            </w:r>
          </w:p>
        </w:tc>
        <w:tc>
          <w:tcPr>
            <w:tcW w:w="0" w:type="auto"/>
          </w:tcPr>
          <w:p w14:paraId="42CD7065" w14:textId="77777777" w:rsidR="00FD5B31" w:rsidRPr="00E66EDC" w:rsidRDefault="00FD5B31" w:rsidP="00FD5B31">
            <w:r w:rsidRPr="00E66EDC">
              <w:t>Port pentru monitorizarea consumului de energie, prin gestionarea capacitărilor încărcate/descărcate</w:t>
            </w:r>
          </w:p>
        </w:tc>
      </w:tr>
    </w:tbl>
    <w:p w14:paraId="4CB337EE" w14:textId="77777777" w:rsidR="00E66EDC" w:rsidRDefault="00E66EDC" w:rsidP="00E66EDC"/>
    <w:bookmarkEnd w:id="18"/>
    <w:p w14:paraId="12757616" w14:textId="77777777" w:rsidR="00C07602" w:rsidRPr="00E66EDC" w:rsidRDefault="002475DA" w:rsidP="00C07602">
      <w:pPr>
        <w:pStyle w:val="Heading2"/>
      </w:pPr>
      <w:r w:rsidRPr="00E66EDC">
        <w:t>Modulul „sr</w:t>
      </w:r>
      <w:r w:rsidR="00C07602" w:rsidRPr="00E66EDC">
        <w:t>_nand”</w:t>
      </w:r>
    </w:p>
    <w:p w14:paraId="3F3FEE8D" w14:textId="2CA0B8C2" w:rsidR="00782C86" w:rsidRPr="00E66EDC" w:rsidRDefault="00C07602" w:rsidP="00782C86">
      <w:pPr>
        <w:rPr>
          <w:lang w:eastAsia="ro-RO"/>
        </w:rPr>
      </w:pPr>
      <w:r w:rsidRPr="00E66EDC">
        <w:t xml:space="preserve">Modulul „sr_nand” este modelul unui bistabil set/reset realizat cu porți logice nand. </w:t>
      </w:r>
      <w:r w:rsidR="007B4FDE" w:rsidRPr="00E66EDC">
        <w:t xml:space="preserve">Lista semnalelor de intrare/ieșire se regăsesc în </w:t>
      </w:r>
      <w:r w:rsidR="007B4FDE" w:rsidRPr="00E66EDC">
        <w:fldChar w:fldCharType="begin"/>
      </w:r>
      <w:r w:rsidR="007B4FDE" w:rsidRPr="00E66EDC">
        <w:instrText xml:space="preserve"> REF _Ref497398286 \h </w:instrText>
      </w:r>
      <w:r w:rsidR="007B4FDE" w:rsidRPr="00E66EDC">
        <w:fldChar w:fldCharType="separate"/>
      </w:r>
      <w:r w:rsidR="00391E15" w:rsidRPr="00E66EDC">
        <w:t xml:space="preserve">Tabelul </w:t>
      </w:r>
      <w:r w:rsidR="00391E15">
        <w:rPr>
          <w:noProof/>
        </w:rPr>
        <w:t>2</w:t>
      </w:r>
      <w:r w:rsidR="00391E15">
        <w:t>.</w:t>
      </w:r>
      <w:r w:rsidR="00391E15">
        <w:rPr>
          <w:noProof/>
        </w:rPr>
        <w:t>8</w:t>
      </w:r>
      <w:r w:rsidR="007B4FDE" w:rsidRPr="00E66EDC">
        <w:fldChar w:fldCharType="end"/>
      </w:r>
      <w:r w:rsidR="007B4FDE" w:rsidRPr="00E66EDC">
        <w:t xml:space="preserve">. </w:t>
      </w:r>
      <w:r w:rsidR="00782C86" w:rsidRPr="00E66EDC">
        <w:rPr>
          <w:lang w:eastAsia="ro-RO"/>
        </w:rPr>
        <w:t xml:space="preserve">Parametri modulului se regăsesc în </w:t>
      </w:r>
      <w:r w:rsidR="00782C86" w:rsidRPr="00E66EDC">
        <w:rPr>
          <w:lang w:eastAsia="ro-RO"/>
        </w:rPr>
        <w:fldChar w:fldCharType="begin"/>
      </w:r>
      <w:r w:rsidR="00782C86" w:rsidRPr="00E66EDC">
        <w:rPr>
          <w:lang w:eastAsia="ro-RO"/>
        </w:rPr>
        <w:instrText xml:space="preserve"> REF _Ref497396872 \h </w:instrText>
      </w:r>
      <w:r w:rsidR="00782C86" w:rsidRPr="00E66EDC">
        <w:rPr>
          <w:lang w:eastAsia="ro-RO"/>
        </w:rPr>
      </w:r>
      <w:r w:rsidR="00782C86" w:rsidRPr="00E66EDC">
        <w:rPr>
          <w:lang w:eastAsia="ro-RO"/>
        </w:rPr>
        <w:fldChar w:fldCharType="separate"/>
      </w:r>
      <w:r w:rsidR="00391E15" w:rsidRPr="00E66EDC">
        <w:t xml:space="preserve">Tabelul </w:t>
      </w:r>
      <w:r w:rsidR="00391E15">
        <w:rPr>
          <w:noProof/>
        </w:rPr>
        <w:t>2</w:t>
      </w:r>
      <w:r w:rsidR="00391E15">
        <w:t>.</w:t>
      </w:r>
      <w:r w:rsidR="00391E15">
        <w:rPr>
          <w:noProof/>
        </w:rPr>
        <w:t>6</w:t>
      </w:r>
      <w:r w:rsidR="00782C86" w:rsidRPr="00E66EDC">
        <w:rPr>
          <w:lang w:eastAsia="ro-RO"/>
        </w:rPr>
        <w:fldChar w:fldCharType="end"/>
      </w:r>
      <w:r w:rsidR="00782C86" w:rsidRPr="00E66EDC">
        <w:rPr>
          <w:lang w:eastAsia="ro-RO"/>
        </w:rPr>
        <w:t>.</w:t>
      </w:r>
    </w:p>
    <w:p w14:paraId="12AF78C8" w14:textId="3457EC88" w:rsidR="007B4FDE" w:rsidRPr="00E66EDC" w:rsidRDefault="007B4FDE" w:rsidP="007B4FDE">
      <w:pPr>
        <w:pStyle w:val="Caption"/>
      </w:pPr>
      <w:bookmarkStart w:id="19" w:name="_Ref497398286"/>
      <w:r w:rsidRPr="00E66EDC">
        <w:t xml:space="preserve">Tabelul </w:t>
      </w:r>
      <w:fldSimple w:instr=" STYLEREF 1 \s ">
        <w:r w:rsidR="00391E15">
          <w:rPr>
            <w:noProof/>
          </w:rPr>
          <w:t>2</w:t>
        </w:r>
      </w:fldSimple>
      <w:r w:rsidR="00631B3E">
        <w:t>.</w:t>
      </w:r>
      <w:fldSimple w:instr=" SEQ Tabelul \* ARABIC \s 1 ">
        <w:r w:rsidR="00391E15">
          <w:rPr>
            <w:noProof/>
          </w:rPr>
          <w:t>8</w:t>
        </w:r>
      </w:fldSimple>
      <w:bookmarkEnd w:id="19"/>
      <w:r w:rsidRPr="00E66EDC">
        <w:t xml:space="preserve">. Semnale de intrare/ieșire a modulului „sr_nand” </w:t>
      </w:r>
    </w:p>
    <w:tbl>
      <w:tblPr>
        <w:tblStyle w:val="TableGrid"/>
        <w:tblW w:w="0" w:type="auto"/>
        <w:tblLook w:val="04A0" w:firstRow="1" w:lastRow="0" w:firstColumn="1" w:lastColumn="0" w:noHBand="0" w:noVBand="1"/>
      </w:tblPr>
      <w:tblGrid>
        <w:gridCol w:w="1416"/>
        <w:gridCol w:w="989"/>
        <w:gridCol w:w="896"/>
        <w:gridCol w:w="5761"/>
      </w:tblGrid>
      <w:tr w:rsidR="007B4FDE" w:rsidRPr="00E66EDC" w14:paraId="0AD44C2F" w14:textId="77777777" w:rsidTr="008D12B6">
        <w:tc>
          <w:tcPr>
            <w:tcW w:w="1416" w:type="dxa"/>
          </w:tcPr>
          <w:p w14:paraId="70B95729" w14:textId="77777777" w:rsidR="007B4FDE" w:rsidRPr="00E66EDC" w:rsidRDefault="007B4FDE" w:rsidP="008D12B6">
            <w:r w:rsidRPr="00E66EDC">
              <w:t>Port</w:t>
            </w:r>
          </w:p>
        </w:tc>
        <w:tc>
          <w:tcPr>
            <w:tcW w:w="0" w:type="auto"/>
          </w:tcPr>
          <w:p w14:paraId="1151BD2E" w14:textId="77777777" w:rsidR="007B4FDE" w:rsidRPr="00E66EDC" w:rsidRDefault="007B4FDE" w:rsidP="008D12B6">
            <w:r w:rsidRPr="00E66EDC">
              <w:t>Direcție</w:t>
            </w:r>
          </w:p>
        </w:tc>
        <w:tc>
          <w:tcPr>
            <w:tcW w:w="0" w:type="auto"/>
          </w:tcPr>
          <w:p w14:paraId="07D335CD" w14:textId="77777777" w:rsidR="007B4FDE" w:rsidRPr="00E66EDC" w:rsidRDefault="007B4FDE" w:rsidP="008D12B6">
            <w:r w:rsidRPr="00E66EDC">
              <w:t>Lățime</w:t>
            </w:r>
          </w:p>
        </w:tc>
        <w:tc>
          <w:tcPr>
            <w:tcW w:w="0" w:type="auto"/>
          </w:tcPr>
          <w:p w14:paraId="4CC3B3C4" w14:textId="77777777" w:rsidR="007B4FDE" w:rsidRPr="00E66EDC" w:rsidRDefault="007B4FDE" w:rsidP="008D12B6">
            <w:r w:rsidRPr="00E66EDC">
              <w:t>Descriere</w:t>
            </w:r>
          </w:p>
        </w:tc>
      </w:tr>
      <w:tr w:rsidR="007B4FDE" w:rsidRPr="00E66EDC" w14:paraId="6613AA08" w14:textId="77777777" w:rsidTr="008D12B6">
        <w:tc>
          <w:tcPr>
            <w:tcW w:w="1416" w:type="dxa"/>
          </w:tcPr>
          <w:p w14:paraId="0D7B62B8" w14:textId="77777777" w:rsidR="007B4FDE" w:rsidRPr="00E66EDC" w:rsidRDefault="007B4FDE" w:rsidP="008D12B6">
            <w:r w:rsidRPr="00E66EDC">
              <w:t>S</w:t>
            </w:r>
          </w:p>
        </w:tc>
        <w:tc>
          <w:tcPr>
            <w:tcW w:w="0" w:type="auto"/>
          </w:tcPr>
          <w:p w14:paraId="5186F6CC" w14:textId="77777777" w:rsidR="007B4FDE" w:rsidRPr="00E66EDC" w:rsidRDefault="007B4FDE" w:rsidP="008D12B6">
            <w:r w:rsidRPr="00E66EDC">
              <w:t>intrare</w:t>
            </w:r>
          </w:p>
        </w:tc>
        <w:tc>
          <w:tcPr>
            <w:tcW w:w="0" w:type="auto"/>
          </w:tcPr>
          <w:p w14:paraId="41B6D4AA" w14:textId="77777777" w:rsidR="007B4FDE" w:rsidRPr="00E66EDC" w:rsidRDefault="007B4FDE" w:rsidP="008D12B6">
            <w:r w:rsidRPr="00E66EDC">
              <w:t>1</w:t>
            </w:r>
          </w:p>
        </w:tc>
        <w:tc>
          <w:tcPr>
            <w:tcW w:w="0" w:type="auto"/>
          </w:tcPr>
          <w:p w14:paraId="1E094E75" w14:textId="77777777" w:rsidR="007B4FDE" w:rsidRPr="00E66EDC" w:rsidRDefault="007B4FDE" w:rsidP="008D12B6">
            <w:r w:rsidRPr="00E66EDC">
              <w:t>Intrare set (activ pe palier)</w:t>
            </w:r>
          </w:p>
        </w:tc>
      </w:tr>
      <w:tr w:rsidR="007B4FDE" w:rsidRPr="00E66EDC" w14:paraId="78825357" w14:textId="77777777" w:rsidTr="008D12B6">
        <w:tc>
          <w:tcPr>
            <w:tcW w:w="1416" w:type="dxa"/>
          </w:tcPr>
          <w:p w14:paraId="1B6ED258" w14:textId="77777777" w:rsidR="007B4FDE" w:rsidRPr="00E66EDC" w:rsidRDefault="007B4FDE" w:rsidP="008D12B6">
            <w:r w:rsidRPr="00E66EDC">
              <w:t>R</w:t>
            </w:r>
          </w:p>
        </w:tc>
        <w:tc>
          <w:tcPr>
            <w:tcW w:w="0" w:type="auto"/>
          </w:tcPr>
          <w:p w14:paraId="058840DB" w14:textId="77777777" w:rsidR="007B4FDE" w:rsidRPr="00E66EDC" w:rsidRDefault="007B4FDE" w:rsidP="008D12B6">
            <w:r w:rsidRPr="00E66EDC">
              <w:t>intrare</w:t>
            </w:r>
          </w:p>
        </w:tc>
        <w:tc>
          <w:tcPr>
            <w:tcW w:w="0" w:type="auto"/>
          </w:tcPr>
          <w:p w14:paraId="572CBE97" w14:textId="77777777" w:rsidR="007B4FDE" w:rsidRPr="00E66EDC" w:rsidRDefault="007B4FDE" w:rsidP="008D12B6">
            <w:r w:rsidRPr="00E66EDC">
              <w:t>1</w:t>
            </w:r>
          </w:p>
        </w:tc>
        <w:tc>
          <w:tcPr>
            <w:tcW w:w="0" w:type="auto"/>
          </w:tcPr>
          <w:p w14:paraId="6A988710" w14:textId="77777777" w:rsidR="007B4FDE" w:rsidRPr="00E66EDC" w:rsidRDefault="007B4FDE" w:rsidP="008D12B6">
            <w:r w:rsidRPr="00E66EDC">
              <w:t>Intrare reset (activ pe palier)</w:t>
            </w:r>
          </w:p>
        </w:tc>
      </w:tr>
      <w:tr w:rsidR="007B4FDE" w:rsidRPr="00E66EDC" w14:paraId="163EA72A" w14:textId="77777777" w:rsidTr="008D12B6">
        <w:tc>
          <w:tcPr>
            <w:tcW w:w="1416" w:type="dxa"/>
          </w:tcPr>
          <w:p w14:paraId="3AC42B57" w14:textId="77777777" w:rsidR="007B4FDE" w:rsidRPr="00E66EDC" w:rsidRDefault="007B4FDE" w:rsidP="008D12B6">
            <w:r w:rsidRPr="00E66EDC">
              <w:t>Q</w:t>
            </w:r>
          </w:p>
        </w:tc>
        <w:tc>
          <w:tcPr>
            <w:tcW w:w="0" w:type="auto"/>
          </w:tcPr>
          <w:p w14:paraId="12BF7077" w14:textId="77777777" w:rsidR="007B4FDE" w:rsidRPr="00E66EDC" w:rsidRDefault="007B4FDE" w:rsidP="008D12B6">
            <w:r w:rsidRPr="00E66EDC">
              <w:t>ieșire</w:t>
            </w:r>
          </w:p>
        </w:tc>
        <w:tc>
          <w:tcPr>
            <w:tcW w:w="0" w:type="auto"/>
          </w:tcPr>
          <w:p w14:paraId="554A4020" w14:textId="77777777" w:rsidR="007B4FDE" w:rsidRPr="00E66EDC" w:rsidRDefault="007B4FDE" w:rsidP="008D12B6">
            <w:r w:rsidRPr="00E66EDC">
              <w:t>1</w:t>
            </w:r>
          </w:p>
        </w:tc>
        <w:tc>
          <w:tcPr>
            <w:tcW w:w="0" w:type="auto"/>
          </w:tcPr>
          <w:p w14:paraId="1C8ADCA0" w14:textId="77777777" w:rsidR="007B4FDE" w:rsidRPr="00E66EDC" w:rsidRDefault="007B4FDE" w:rsidP="008D12B6">
            <w:r w:rsidRPr="00E66EDC">
              <w:t>Semnal înregistrat</w:t>
            </w:r>
          </w:p>
        </w:tc>
      </w:tr>
      <w:tr w:rsidR="007B4FDE" w:rsidRPr="00E66EDC" w14:paraId="7BA3626B" w14:textId="77777777" w:rsidTr="008D12B6">
        <w:tc>
          <w:tcPr>
            <w:tcW w:w="1416" w:type="dxa"/>
          </w:tcPr>
          <w:p w14:paraId="7C9FC335" w14:textId="77777777" w:rsidR="007B4FDE" w:rsidRPr="00E66EDC" w:rsidRDefault="007B4FDE" w:rsidP="008D12B6">
            <w:r w:rsidRPr="00E66EDC">
              <w:t>Qb</w:t>
            </w:r>
          </w:p>
        </w:tc>
        <w:tc>
          <w:tcPr>
            <w:tcW w:w="0" w:type="auto"/>
          </w:tcPr>
          <w:p w14:paraId="1810B700" w14:textId="77777777" w:rsidR="007B4FDE" w:rsidRPr="00E66EDC" w:rsidRDefault="007B4FDE" w:rsidP="008D12B6"/>
        </w:tc>
        <w:tc>
          <w:tcPr>
            <w:tcW w:w="0" w:type="auto"/>
          </w:tcPr>
          <w:p w14:paraId="54494075" w14:textId="77777777" w:rsidR="007B4FDE" w:rsidRPr="00E66EDC" w:rsidRDefault="007B4FDE" w:rsidP="008D12B6"/>
        </w:tc>
        <w:tc>
          <w:tcPr>
            <w:tcW w:w="0" w:type="auto"/>
          </w:tcPr>
          <w:p w14:paraId="193AB0F5" w14:textId="77777777" w:rsidR="007B4FDE" w:rsidRPr="00E66EDC" w:rsidRDefault="007B4FDE" w:rsidP="008D12B6">
            <w:r w:rsidRPr="00E66EDC">
              <w:t>Q negat</w:t>
            </w:r>
          </w:p>
        </w:tc>
      </w:tr>
      <w:tr w:rsidR="007B4FDE" w:rsidRPr="00E66EDC" w14:paraId="7EFAC0F4" w14:textId="77777777" w:rsidTr="008D12B6">
        <w:tc>
          <w:tcPr>
            <w:tcW w:w="1416" w:type="dxa"/>
          </w:tcPr>
          <w:p w14:paraId="4603A4A6" w14:textId="77777777" w:rsidR="007B4FDE" w:rsidRPr="00E66EDC" w:rsidRDefault="007B4FDE" w:rsidP="008D12B6">
            <w:r w:rsidRPr="00E66EDC">
              <w:t>energy_mon</w:t>
            </w:r>
          </w:p>
        </w:tc>
        <w:tc>
          <w:tcPr>
            <w:tcW w:w="0" w:type="auto"/>
          </w:tcPr>
          <w:p w14:paraId="14D03EDC" w14:textId="77777777" w:rsidR="007B4FDE" w:rsidRPr="00E66EDC" w:rsidRDefault="007B4FDE" w:rsidP="008D12B6">
            <w:r w:rsidRPr="00E66EDC">
              <w:t>ieșire</w:t>
            </w:r>
          </w:p>
        </w:tc>
        <w:tc>
          <w:tcPr>
            <w:tcW w:w="0" w:type="auto"/>
          </w:tcPr>
          <w:p w14:paraId="14084D80" w14:textId="77777777" w:rsidR="007B4FDE" w:rsidRPr="00E66EDC" w:rsidRDefault="007B4FDE" w:rsidP="008D12B6">
            <w:r w:rsidRPr="00E66EDC">
              <w:t>flotant</w:t>
            </w:r>
          </w:p>
        </w:tc>
        <w:tc>
          <w:tcPr>
            <w:tcW w:w="0" w:type="auto"/>
          </w:tcPr>
          <w:p w14:paraId="1D91D73B" w14:textId="77777777" w:rsidR="007B4FDE" w:rsidRPr="00E66EDC" w:rsidRDefault="007B4FDE" w:rsidP="008D12B6">
            <w:r w:rsidRPr="00E66EDC">
              <w:t>Port pentru monitorizarea consumului de energie, prin gestionarea capacitărilor încărcate/descărcate</w:t>
            </w:r>
          </w:p>
        </w:tc>
      </w:tr>
    </w:tbl>
    <w:p w14:paraId="74C95EA0" w14:textId="77777777" w:rsidR="00170D17" w:rsidRDefault="00170D17" w:rsidP="00D44BE2">
      <w:pPr>
        <w:jc w:val="center"/>
      </w:pPr>
    </w:p>
    <w:p w14:paraId="6C40286B" w14:textId="77777777" w:rsidR="00D44BE2" w:rsidRPr="00E66EDC" w:rsidRDefault="00C07602" w:rsidP="00D44BE2">
      <w:pPr>
        <w:jc w:val="center"/>
      </w:pPr>
      <w:r w:rsidRPr="00E66EDC">
        <w:rPr>
          <w:noProof/>
        </w:rPr>
        <w:drawing>
          <wp:inline distT="0" distB="0" distL="0" distR="0" wp14:anchorId="7C58AEDA" wp14:editId="7138DE06">
            <wp:extent cx="5759450" cy="3420110"/>
            <wp:effectExtent l="0" t="0" r="0" b="8890"/>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9450" cy="3420110"/>
                    </a:xfrm>
                    <a:prstGeom prst="rect">
                      <a:avLst/>
                    </a:prstGeom>
                    <a:noFill/>
                    <a:ln>
                      <a:noFill/>
                    </a:ln>
                  </pic:spPr>
                </pic:pic>
              </a:graphicData>
            </a:graphic>
          </wp:inline>
        </w:drawing>
      </w:r>
    </w:p>
    <w:p w14:paraId="745B7A4B" w14:textId="707A5377" w:rsidR="00CC2883" w:rsidRPr="00E66EDC" w:rsidRDefault="00295EF9" w:rsidP="00B95E83">
      <w:pPr>
        <w:pStyle w:val="Caption"/>
        <w:rPr>
          <w:rFonts w:cs="Times New Roman"/>
          <w:szCs w:val="24"/>
        </w:rPr>
      </w:pPr>
      <w:r w:rsidRPr="00E66EDC">
        <w:t xml:space="preserve">Fig. </w:t>
      </w:r>
      <w:fldSimple w:instr=" STYLEREF 1 \s ">
        <w:r w:rsidR="00391E15">
          <w:rPr>
            <w:noProof/>
          </w:rPr>
          <w:t>2</w:t>
        </w:r>
      </w:fldSimple>
      <w:r w:rsidRPr="00E66EDC">
        <w:t>.</w:t>
      </w:r>
      <w:fldSimple w:instr=" SEQ Fig. \* ARABIC \s 1 ">
        <w:r w:rsidR="00391E15">
          <w:rPr>
            <w:noProof/>
          </w:rPr>
          <w:t>8</w:t>
        </w:r>
      </w:fldSimple>
      <w:r w:rsidRPr="00E66EDC">
        <w:t xml:space="preserve">. </w:t>
      </w:r>
      <w:r w:rsidR="00542444" w:rsidRPr="00E66EDC">
        <w:t>Bistabil</w:t>
      </w:r>
      <w:r w:rsidR="00D44BE2" w:rsidRPr="00E66EDC">
        <w:t xml:space="preserve"> </w:t>
      </w:r>
      <w:r w:rsidR="00D44BE2" w:rsidRPr="00E66EDC">
        <w:rPr>
          <w:rFonts w:cs="Times New Roman"/>
          <w:szCs w:val="24"/>
        </w:rPr>
        <w:t xml:space="preserve">SR cu poartă </w:t>
      </w:r>
      <w:r w:rsidR="00A833BD" w:rsidRPr="00E66EDC">
        <w:rPr>
          <w:rFonts w:cs="Times New Roman"/>
          <w:szCs w:val="24"/>
        </w:rPr>
        <w:t>NAND</w:t>
      </w:r>
      <w:r w:rsidR="00D44BE2" w:rsidRPr="00E66EDC">
        <w:rPr>
          <w:rFonts w:cs="Times New Roman"/>
          <w:szCs w:val="24"/>
        </w:rPr>
        <w:t xml:space="preserve"> și monitor de energie</w:t>
      </w:r>
    </w:p>
    <w:p w14:paraId="746F7EF6" w14:textId="77777777" w:rsidR="00782C86" w:rsidRPr="00E66EDC" w:rsidRDefault="00782C86" w:rsidP="00782C86">
      <w:pPr>
        <w:pStyle w:val="Heading2"/>
        <w:rPr>
          <w:lang w:eastAsia="ro-RO"/>
        </w:rPr>
      </w:pPr>
      <w:r w:rsidRPr="00E66EDC">
        <w:rPr>
          <w:lang w:eastAsia="ro-RO"/>
        </w:rPr>
        <w:t>Automatul secvențial</w:t>
      </w:r>
    </w:p>
    <w:p w14:paraId="74669CF9" w14:textId="77777777" w:rsidR="000F01A4" w:rsidRPr="00482CC1" w:rsidRDefault="000F01A4" w:rsidP="00406B97">
      <w:pPr>
        <w:rPr>
          <w:color w:val="FF0000"/>
        </w:rPr>
      </w:pPr>
      <w:r w:rsidRPr="00482CC1">
        <w:t xml:space="preserve">Un automat, reprezintă orice sistem (dispozitiv) ce operează în momente discrete de timp şi este definit de variabile ce iau valori discrete care pot fi codificate binar </w:t>
      </w:r>
      <w:r w:rsidR="00170D17" w:rsidRPr="00482CC1">
        <w:t>și</w:t>
      </w:r>
      <w:r w:rsidRPr="00482CC1">
        <w:t xml:space="preserve"> </w:t>
      </w:r>
      <w:r w:rsidR="00170D17" w:rsidRPr="00482CC1">
        <w:t>își</w:t>
      </w:r>
      <w:r w:rsidRPr="00482CC1">
        <w:t xml:space="preserve"> pot atribui un număr </w:t>
      </w:r>
      <w:r w:rsidRPr="00482CC1">
        <w:lastRenderedPageBreak/>
        <w:t xml:space="preserve">finit de </w:t>
      </w:r>
      <w:r w:rsidR="00170D17" w:rsidRPr="00482CC1">
        <w:t>configurații</w:t>
      </w:r>
      <w:r w:rsidRPr="00482CC1">
        <w:t xml:space="preserve"> distincte. </w:t>
      </w:r>
      <w:r w:rsidR="00406B97" w:rsidRPr="00482CC1">
        <w:t xml:space="preserve">Chiar dacă intrarea unui automat este invariabilă, starea lui internă se poate modifica. Din acest motiv, un automat poate avea un comportament variabil la </w:t>
      </w:r>
      <w:r w:rsidR="00170D17" w:rsidRPr="00482CC1">
        <w:t>ieșire</w:t>
      </w:r>
      <w:r w:rsidR="00406B97" w:rsidRPr="00482CC1">
        <w:t xml:space="preserve"> chiar în intervalul de timp în care intrarea lui este invariabilă.</w:t>
      </w:r>
      <w:r w:rsidR="002A607E">
        <w:rPr>
          <w:lang w:eastAsia="ro-RO"/>
        </w:rPr>
        <w:t xml:space="preserve"> [5]</w:t>
      </w:r>
    </w:p>
    <w:p w14:paraId="1FA0F52B" w14:textId="281C9B70" w:rsidR="005B5D48" w:rsidRDefault="00DC2F00" w:rsidP="005B5D48">
      <w:pPr>
        <w:pStyle w:val="Caption"/>
      </w:pPr>
      <w:r w:rsidRPr="00E66EDC">
        <w:t xml:space="preserve">Tabelul </w:t>
      </w:r>
      <w:fldSimple w:instr=" STYLEREF 1 \s ">
        <w:r w:rsidR="00391E15">
          <w:rPr>
            <w:noProof/>
          </w:rPr>
          <w:t>2</w:t>
        </w:r>
      </w:fldSimple>
      <w:r w:rsidR="00631B3E">
        <w:t>.</w:t>
      </w:r>
      <w:fldSimple w:instr=" SEQ Tabelul \* ARABIC \s 1 ">
        <w:r w:rsidR="00391E15">
          <w:rPr>
            <w:noProof/>
          </w:rPr>
          <w:t>9</w:t>
        </w:r>
      </w:fldSimple>
      <w:r w:rsidRPr="00E66EDC">
        <w:t xml:space="preserve">. </w:t>
      </w:r>
      <w:r w:rsidR="005B5D48">
        <w:t>Diagrama Karnaugh pentru R</w:t>
      </w:r>
      <w:r w:rsidR="005B5D48" w:rsidRPr="005B5D48">
        <w:rPr>
          <w:vertAlign w:val="subscript"/>
        </w:rPr>
        <w:t>1</w:t>
      </w:r>
      <w:r w:rsidR="005B5D48">
        <w:t xml:space="preserve"> </w:t>
      </w:r>
    </w:p>
    <w:tbl>
      <w:tblPr>
        <w:tblStyle w:val="TableGrid"/>
        <w:tblW w:w="0" w:type="auto"/>
        <w:tblLook w:val="04A0" w:firstRow="1" w:lastRow="0" w:firstColumn="1" w:lastColumn="0" w:noHBand="0" w:noVBand="1"/>
      </w:tblPr>
      <w:tblGrid>
        <w:gridCol w:w="1819"/>
        <w:gridCol w:w="1810"/>
        <w:gridCol w:w="1811"/>
        <w:gridCol w:w="1811"/>
        <w:gridCol w:w="1811"/>
      </w:tblGrid>
      <w:tr w:rsidR="00DD7792" w14:paraId="4CCBB1A9" w14:textId="77777777" w:rsidTr="00F72C83">
        <w:tc>
          <w:tcPr>
            <w:tcW w:w="1857" w:type="dxa"/>
            <w:tcBorders>
              <w:tl2br w:val="single" w:sz="4" w:space="0" w:color="auto"/>
            </w:tcBorders>
          </w:tcPr>
          <w:p w14:paraId="7CEA3E1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2576" behindDoc="0" locked="0" layoutInCell="1" allowOverlap="1" wp14:anchorId="2DAA7DB3" wp14:editId="00A4F6B3">
                      <wp:simplePos x="0" y="0"/>
                      <wp:positionH relativeFrom="column">
                        <wp:posOffset>494582</wp:posOffset>
                      </wp:positionH>
                      <wp:positionV relativeFrom="paragraph">
                        <wp:posOffset>36885</wp:posOffset>
                      </wp:positionV>
                      <wp:extent cx="572494" cy="294198"/>
                      <wp:effectExtent l="0" t="0" r="0" b="0"/>
                      <wp:wrapNone/>
                      <wp:docPr id="16" name="Text Box 5"/>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88E4CE6"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AA7DB3" id="_x0000_t202" coordsize="21600,21600" o:spt="202" path="m,l,21600r21600,l21600,xe">
                      <v:stroke joinstyle="miter"/>
                      <v:path gradientshapeok="t" o:connecttype="rect"/>
                    </v:shapetype>
                    <v:shape id="Text Box 5" o:spid="_x0000_s1026" type="#_x0000_t202" style="position:absolute;left:0;text-align:left;margin-left:38.95pt;margin-top:2.9pt;width:45.1pt;height:23.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" filled="f" stroked="f">
                      <v:textbox>
                        <w:txbxContent>
                          <w:p w14:paraId="288E4CE6"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415C355F" w14:textId="77777777" w:rsidR="00DD7792" w:rsidRDefault="00DD7792" w:rsidP="00F72C83">
            <w:pPr>
              <w:rPr>
                <w:rFonts w:cs="Times New Roman"/>
                <w:b/>
              </w:rPr>
            </w:pPr>
          </w:p>
          <w:p w14:paraId="097848AB" w14:textId="77777777" w:rsidR="00DD7792" w:rsidRDefault="00DD7792" w:rsidP="00F72C83">
            <w:pPr>
              <w:rPr>
                <w:rFonts w:cs="Times New Roman"/>
                <w:b/>
              </w:rPr>
            </w:pPr>
            <w:r>
              <w:rPr>
                <w:rFonts w:cs="Times New Roman"/>
                <w:b/>
              </w:rPr>
              <w:t>Start Stop</w:t>
            </w:r>
          </w:p>
        </w:tc>
        <w:tc>
          <w:tcPr>
            <w:tcW w:w="1857" w:type="dxa"/>
          </w:tcPr>
          <w:p w14:paraId="668882B7" w14:textId="77777777" w:rsidR="00DD7792" w:rsidRDefault="00DD7792" w:rsidP="00F72C83">
            <w:pPr>
              <w:jc w:val="center"/>
              <w:rPr>
                <w:rFonts w:cs="Times New Roman"/>
                <w:b/>
              </w:rPr>
            </w:pPr>
            <w:r>
              <w:rPr>
                <w:rFonts w:cs="Times New Roman"/>
                <w:b/>
              </w:rPr>
              <w:t>00</w:t>
            </w:r>
          </w:p>
        </w:tc>
        <w:tc>
          <w:tcPr>
            <w:tcW w:w="1858" w:type="dxa"/>
          </w:tcPr>
          <w:p w14:paraId="1E0B81F8" w14:textId="77777777" w:rsidR="00DD7792" w:rsidRDefault="00DD7792" w:rsidP="00F72C83">
            <w:pPr>
              <w:jc w:val="center"/>
              <w:rPr>
                <w:rFonts w:cs="Times New Roman"/>
                <w:b/>
              </w:rPr>
            </w:pPr>
            <w:r>
              <w:rPr>
                <w:rFonts w:cs="Times New Roman"/>
                <w:b/>
              </w:rPr>
              <w:t>01</w:t>
            </w:r>
          </w:p>
        </w:tc>
        <w:tc>
          <w:tcPr>
            <w:tcW w:w="1858" w:type="dxa"/>
          </w:tcPr>
          <w:p w14:paraId="3A85D89E" w14:textId="77777777" w:rsidR="00DD7792" w:rsidRDefault="00DD7792" w:rsidP="00F72C83">
            <w:pPr>
              <w:jc w:val="center"/>
              <w:rPr>
                <w:rFonts w:cs="Times New Roman"/>
                <w:b/>
              </w:rPr>
            </w:pPr>
            <w:r>
              <w:rPr>
                <w:rFonts w:cs="Times New Roman"/>
                <w:b/>
              </w:rPr>
              <w:t>11</w:t>
            </w:r>
          </w:p>
        </w:tc>
        <w:tc>
          <w:tcPr>
            <w:tcW w:w="1858" w:type="dxa"/>
          </w:tcPr>
          <w:p w14:paraId="3BD3F0DA" w14:textId="77777777" w:rsidR="00DD7792" w:rsidRDefault="00DD7792" w:rsidP="00F72C83">
            <w:pPr>
              <w:jc w:val="center"/>
              <w:rPr>
                <w:rFonts w:cs="Times New Roman"/>
                <w:b/>
              </w:rPr>
            </w:pPr>
            <w:r>
              <w:rPr>
                <w:rFonts w:cs="Times New Roman"/>
                <w:b/>
              </w:rPr>
              <w:t>10</w:t>
            </w:r>
          </w:p>
        </w:tc>
      </w:tr>
      <w:tr w:rsidR="00DD7792" w14:paraId="45D63F2D" w14:textId="77777777" w:rsidTr="00F72C83">
        <w:tc>
          <w:tcPr>
            <w:tcW w:w="1857" w:type="dxa"/>
          </w:tcPr>
          <w:p w14:paraId="3D6B91C3" w14:textId="77777777" w:rsidR="00DD7792" w:rsidRDefault="00DD7792" w:rsidP="00F72C83">
            <w:pPr>
              <w:jc w:val="center"/>
              <w:rPr>
                <w:rFonts w:cs="Times New Roman"/>
                <w:b/>
              </w:rPr>
            </w:pPr>
            <w:r>
              <w:rPr>
                <w:rFonts w:cs="Times New Roman"/>
                <w:b/>
              </w:rPr>
              <w:t>00</w:t>
            </w:r>
          </w:p>
        </w:tc>
        <w:tc>
          <w:tcPr>
            <w:tcW w:w="1857" w:type="dxa"/>
          </w:tcPr>
          <w:p w14:paraId="62C3B8DC" w14:textId="77777777" w:rsidR="00DD7792" w:rsidRPr="00DC152F" w:rsidRDefault="00DD7792" w:rsidP="00F72C83">
            <w:pPr>
              <w:jc w:val="center"/>
              <w:rPr>
                <w:rFonts w:cs="Times New Roman"/>
              </w:rPr>
            </w:pPr>
            <w:r w:rsidRPr="00DC152F">
              <w:rPr>
                <w:rFonts w:cs="Times New Roman"/>
              </w:rPr>
              <w:t>0</w:t>
            </w:r>
          </w:p>
        </w:tc>
        <w:tc>
          <w:tcPr>
            <w:tcW w:w="1858" w:type="dxa"/>
          </w:tcPr>
          <w:p w14:paraId="0997B3A8" w14:textId="77777777" w:rsidR="00DD7792" w:rsidRPr="00DC152F" w:rsidRDefault="00DD7792" w:rsidP="00F72C83">
            <w:pPr>
              <w:jc w:val="center"/>
              <w:rPr>
                <w:rFonts w:cs="Times New Roman"/>
              </w:rPr>
            </w:pPr>
            <w:r>
              <w:rPr>
                <w:rFonts w:cs="Times New Roman"/>
              </w:rPr>
              <w:t>0</w:t>
            </w:r>
          </w:p>
        </w:tc>
        <w:tc>
          <w:tcPr>
            <w:tcW w:w="1858" w:type="dxa"/>
          </w:tcPr>
          <w:p w14:paraId="1BD3DE71" w14:textId="77777777" w:rsidR="00DD7792" w:rsidRPr="00DC152F" w:rsidRDefault="00DD7792" w:rsidP="00F72C83">
            <w:pPr>
              <w:jc w:val="center"/>
              <w:rPr>
                <w:rFonts w:cs="Times New Roman"/>
              </w:rPr>
            </w:pPr>
            <w:r>
              <w:rPr>
                <w:rFonts w:cs="Times New Roman"/>
              </w:rPr>
              <w:t>0</w:t>
            </w:r>
          </w:p>
        </w:tc>
        <w:tc>
          <w:tcPr>
            <w:tcW w:w="1858" w:type="dxa"/>
          </w:tcPr>
          <w:p w14:paraId="2A09678C" w14:textId="77777777" w:rsidR="00DD7792" w:rsidRPr="00DC152F" w:rsidRDefault="00DD7792" w:rsidP="00F72C83">
            <w:pPr>
              <w:jc w:val="center"/>
              <w:rPr>
                <w:rFonts w:cs="Times New Roman"/>
              </w:rPr>
            </w:pPr>
            <w:r>
              <w:rPr>
                <w:rFonts w:cs="Times New Roman"/>
              </w:rPr>
              <w:t>0</w:t>
            </w:r>
          </w:p>
        </w:tc>
      </w:tr>
      <w:tr w:rsidR="00DD7792" w14:paraId="6FEE6FA4" w14:textId="77777777" w:rsidTr="00F72C83">
        <w:tc>
          <w:tcPr>
            <w:tcW w:w="1857" w:type="dxa"/>
          </w:tcPr>
          <w:p w14:paraId="4742689B" w14:textId="77777777" w:rsidR="00DD7792" w:rsidRDefault="00DD7792" w:rsidP="00F72C83">
            <w:pPr>
              <w:jc w:val="center"/>
              <w:rPr>
                <w:rFonts w:cs="Times New Roman"/>
                <w:b/>
              </w:rPr>
            </w:pPr>
            <w:r>
              <w:rPr>
                <w:rFonts w:cs="Times New Roman"/>
                <w:b/>
              </w:rPr>
              <w:t>01</w:t>
            </w:r>
          </w:p>
        </w:tc>
        <w:tc>
          <w:tcPr>
            <w:tcW w:w="1857" w:type="dxa"/>
          </w:tcPr>
          <w:p w14:paraId="59B3D22E" w14:textId="77777777" w:rsidR="00DD7792" w:rsidRPr="00DC152F" w:rsidRDefault="00DD7792" w:rsidP="00F72C83">
            <w:pPr>
              <w:jc w:val="center"/>
              <w:rPr>
                <w:rFonts w:cs="Times New Roman"/>
              </w:rPr>
            </w:pPr>
            <w:r w:rsidRPr="00DC152F">
              <w:rPr>
                <w:rFonts w:cs="Times New Roman"/>
              </w:rPr>
              <w:t>0</w:t>
            </w:r>
          </w:p>
        </w:tc>
        <w:tc>
          <w:tcPr>
            <w:tcW w:w="1858" w:type="dxa"/>
          </w:tcPr>
          <w:p w14:paraId="629320A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0288" behindDoc="0" locked="0" layoutInCell="1" allowOverlap="1" wp14:anchorId="5398ED1E" wp14:editId="2CCD8BAA">
                      <wp:simplePos x="0" y="0"/>
                      <wp:positionH relativeFrom="column">
                        <wp:posOffset>416615</wp:posOffset>
                      </wp:positionH>
                      <wp:positionV relativeFrom="paragraph">
                        <wp:posOffset>-4445</wp:posOffset>
                      </wp:positionV>
                      <wp:extent cx="214685" cy="373711"/>
                      <wp:effectExtent l="0" t="0" r="13970" b="26670"/>
                      <wp:wrapNone/>
                      <wp:docPr id="18" name="Oval 18"/>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5069385" id="Oval 9" o:spid="_x0000_s1026" style="position:absolute;margin-left:32.8pt;margin-top:-.35pt;width:16.9pt;height:29.4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" filled="f" strokecolor="#4f81bd [3204]"/>
                  </w:pict>
                </mc:Fallback>
              </mc:AlternateContent>
            </w:r>
            <w:r>
              <w:rPr>
                <w:rFonts w:cs="Times New Roman"/>
              </w:rPr>
              <w:t>1</w:t>
            </w:r>
          </w:p>
        </w:tc>
        <w:tc>
          <w:tcPr>
            <w:tcW w:w="1858" w:type="dxa"/>
          </w:tcPr>
          <w:p w14:paraId="41597140" w14:textId="77777777" w:rsidR="00DD7792" w:rsidRPr="00DC152F" w:rsidRDefault="00DD7792" w:rsidP="00F72C83">
            <w:pPr>
              <w:jc w:val="center"/>
              <w:rPr>
                <w:rFonts w:cs="Times New Roman"/>
              </w:rPr>
            </w:pPr>
            <w:r>
              <w:rPr>
                <w:rFonts w:cs="Times New Roman"/>
              </w:rPr>
              <w:t>0</w:t>
            </w:r>
          </w:p>
        </w:tc>
        <w:tc>
          <w:tcPr>
            <w:tcW w:w="1858" w:type="dxa"/>
          </w:tcPr>
          <w:p w14:paraId="1F5A8D60" w14:textId="77777777" w:rsidR="00DD7792" w:rsidRPr="00DC152F" w:rsidRDefault="00DD7792" w:rsidP="00F72C83">
            <w:pPr>
              <w:jc w:val="center"/>
              <w:rPr>
                <w:rFonts w:cs="Times New Roman"/>
              </w:rPr>
            </w:pPr>
            <w:r>
              <w:rPr>
                <w:rFonts w:cs="Times New Roman"/>
              </w:rPr>
              <w:t>0</w:t>
            </w:r>
          </w:p>
        </w:tc>
      </w:tr>
      <w:tr w:rsidR="00DD7792" w14:paraId="6AE441FA" w14:textId="77777777" w:rsidTr="00F72C83">
        <w:tc>
          <w:tcPr>
            <w:tcW w:w="1857" w:type="dxa"/>
          </w:tcPr>
          <w:p w14:paraId="293DE9A1" w14:textId="77777777" w:rsidR="00DD7792" w:rsidRDefault="00DD7792" w:rsidP="00F72C83">
            <w:pPr>
              <w:jc w:val="center"/>
              <w:rPr>
                <w:rFonts w:cs="Times New Roman"/>
                <w:b/>
              </w:rPr>
            </w:pPr>
            <w:r>
              <w:rPr>
                <w:rFonts w:cs="Times New Roman"/>
                <w:b/>
              </w:rPr>
              <w:t>11</w:t>
            </w:r>
          </w:p>
        </w:tc>
        <w:tc>
          <w:tcPr>
            <w:tcW w:w="1857" w:type="dxa"/>
          </w:tcPr>
          <w:p w14:paraId="4738937D" w14:textId="77777777" w:rsidR="00DD7792" w:rsidRPr="00DC152F" w:rsidRDefault="00DD7792" w:rsidP="00F72C83">
            <w:pPr>
              <w:jc w:val="center"/>
              <w:rPr>
                <w:rFonts w:cs="Times New Roman"/>
              </w:rPr>
            </w:pPr>
            <w:r>
              <w:rPr>
                <w:rFonts w:cs="Times New Roman"/>
              </w:rPr>
              <w:t>0</w:t>
            </w:r>
          </w:p>
        </w:tc>
        <w:tc>
          <w:tcPr>
            <w:tcW w:w="1858" w:type="dxa"/>
          </w:tcPr>
          <w:p w14:paraId="607EFF9F" w14:textId="77777777" w:rsidR="00DD7792" w:rsidRPr="00DC152F" w:rsidRDefault="00DD7792" w:rsidP="00F72C83">
            <w:pPr>
              <w:jc w:val="center"/>
              <w:rPr>
                <w:rFonts w:cs="Times New Roman"/>
              </w:rPr>
            </w:pPr>
            <w:r>
              <w:rPr>
                <w:rFonts w:cs="Times New Roman"/>
              </w:rPr>
              <w:t>1</w:t>
            </w:r>
          </w:p>
        </w:tc>
        <w:tc>
          <w:tcPr>
            <w:tcW w:w="1858" w:type="dxa"/>
          </w:tcPr>
          <w:p w14:paraId="03214F1B" w14:textId="77777777" w:rsidR="00DD7792" w:rsidRPr="00DC152F" w:rsidRDefault="00DD7792" w:rsidP="00F72C83">
            <w:pPr>
              <w:jc w:val="center"/>
              <w:rPr>
                <w:rFonts w:cs="Times New Roman"/>
              </w:rPr>
            </w:pPr>
            <w:r>
              <w:rPr>
                <w:rFonts w:cs="Times New Roman"/>
              </w:rPr>
              <w:t>0</w:t>
            </w:r>
          </w:p>
        </w:tc>
        <w:tc>
          <w:tcPr>
            <w:tcW w:w="1858" w:type="dxa"/>
          </w:tcPr>
          <w:p w14:paraId="2FE47834"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59264" behindDoc="0" locked="0" layoutInCell="1" allowOverlap="1" wp14:anchorId="6473D00C" wp14:editId="4A014DA7">
                      <wp:simplePos x="0" y="0"/>
                      <wp:positionH relativeFrom="column">
                        <wp:posOffset>395964</wp:posOffset>
                      </wp:positionH>
                      <wp:positionV relativeFrom="paragraph">
                        <wp:posOffset>8117</wp:posOffset>
                      </wp:positionV>
                      <wp:extent cx="214685" cy="373711"/>
                      <wp:effectExtent l="0" t="0" r="13970" b="26670"/>
                      <wp:wrapNone/>
                      <wp:docPr id="19" name="Oval 19"/>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9EFB744" id="Oval 11" o:spid="_x0000_s1026" style="position:absolute;margin-left:31.2pt;margin-top:.65pt;width:16.9pt;height:29.4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" filled="f" strokecolor="#4f81bd [3204]"/>
                  </w:pict>
                </mc:Fallback>
              </mc:AlternateContent>
            </w:r>
            <w:r>
              <w:rPr>
                <w:rFonts w:cs="Times New Roman"/>
              </w:rPr>
              <w:t>1</w:t>
            </w:r>
          </w:p>
        </w:tc>
      </w:tr>
      <w:tr w:rsidR="00DD7792" w14:paraId="1F8B84F8" w14:textId="77777777" w:rsidTr="00F72C83">
        <w:tc>
          <w:tcPr>
            <w:tcW w:w="1857" w:type="dxa"/>
          </w:tcPr>
          <w:p w14:paraId="51C3F18E" w14:textId="77777777" w:rsidR="00DD7792" w:rsidRDefault="00DD7792" w:rsidP="00F72C83">
            <w:pPr>
              <w:jc w:val="center"/>
              <w:rPr>
                <w:rFonts w:cs="Times New Roman"/>
                <w:b/>
              </w:rPr>
            </w:pPr>
            <w:r>
              <w:rPr>
                <w:rFonts w:cs="Times New Roman"/>
                <w:b/>
              </w:rPr>
              <w:t>10</w:t>
            </w:r>
          </w:p>
        </w:tc>
        <w:tc>
          <w:tcPr>
            <w:tcW w:w="1857" w:type="dxa"/>
          </w:tcPr>
          <w:p w14:paraId="6516B76A" w14:textId="77777777" w:rsidR="00DD7792" w:rsidRPr="00DC152F" w:rsidRDefault="00DD7792" w:rsidP="00F72C83">
            <w:pPr>
              <w:jc w:val="center"/>
              <w:rPr>
                <w:rFonts w:cs="Times New Roman"/>
              </w:rPr>
            </w:pPr>
            <w:r>
              <w:rPr>
                <w:rFonts w:cs="Times New Roman"/>
              </w:rPr>
              <w:t>0</w:t>
            </w:r>
          </w:p>
        </w:tc>
        <w:tc>
          <w:tcPr>
            <w:tcW w:w="1858" w:type="dxa"/>
          </w:tcPr>
          <w:p w14:paraId="33874DC0" w14:textId="77777777" w:rsidR="00DD7792" w:rsidRPr="00DC152F" w:rsidRDefault="00DD7792" w:rsidP="00F72C83">
            <w:pPr>
              <w:jc w:val="center"/>
              <w:rPr>
                <w:rFonts w:cs="Times New Roman"/>
              </w:rPr>
            </w:pPr>
            <w:r>
              <w:rPr>
                <w:rFonts w:cs="Times New Roman"/>
              </w:rPr>
              <w:t>0</w:t>
            </w:r>
          </w:p>
        </w:tc>
        <w:tc>
          <w:tcPr>
            <w:tcW w:w="1858" w:type="dxa"/>
          </w:tcPr>
          <w:p w14:paraId="68BE9C55" w14:textId="77777777" w:rsidR="00DD7792" w:rsidRPr="00DC152F" w:rsidRDefault="00DD7792" w:rsidP="00F72C83">
            <w:pPr>
              <w:jc w:val="center"/>
              <w:rPr>
                <w:rFonts w:cs="Times New Roman"/>
              </w:rPr>
            </w:pPr>
            <w:r>
              <w:rPr>
                <w:rFonts w:cs="Times New Roman"/>
              </w:rPr>
              <w:t>0</w:t>
            </w:r>
          </w:p>
        </w:tc>
        <w:tc>
          <w:tcPr>
            <w:tcW w:w="1858" w:type="dxa"/>
          </w:tcPr>
          <w:p w14:paraId="7380640F" w14:textId="77777777" w:rsidR="00DD7792" w:rsidRPr="00DC152F" w:rsidRDefault="00DD7792" w:rsidP="00F72C83">
            <w:pPr>
              <w:jc w:val="center"/>
              <w:rPr>
                <w:rFonts w:cs="Times New Roman"/>
              </w:rPr>
            </w:pPr>
            <w:r>
              <w:rPr>
                <w:rFonts w:cs="Times New Roman"/>
              </w:rPr>
              <w:t>1</w:t>
            </w:r>
          </w:p>
        </w:tc>
      </w:tr>
    </w:tbl>
    <w:p w14:paraId="4678D8C3" w14:textId="77777777" w:rsidR="00DD7792" w:rsidRPr="005B5D48" w:rsidRDefault="00DC2BBE"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Stop+</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Start</m:t>
          </m:r>
        </m:oMath>
      </m:oMathPara>
    </w:p>
    <w:p w14:paraId="2520934C" w14:textId="67D20693" w:rsidR="005B5D48" w:rsidRPr="005B5D48" w:rsidRDefault="00DC2F00" w:rsidP="005B5D48">
      <w:pPr>
        <w:pStyle w:val="Caption"/>
      </w:pPr>
      <w:r w:rsidRPr="00E66EDC">
        <w:t xml:space="preserve">Tabelul </w:t>
      </w:r>
      <w:fldSimple w:instr=" STYLEREF 1 \s ">
        <w:r w:rsidR="00391E15">
          <w:rPr>
            <w:noProof/>
          </w:rPr>
          <w:t>2</w:t>
        </w:r>
      </w:fldSimple>
      <w:r w:rsidR="00631B3E">
        <w:t>.</w:t>
      </w:r>
      <w:fldSimple w:instr=" SEQ Tabelul \* ARABIC \s 1 ">
        <w:r w:rsidR="00391E15">
          <w:rPr>
            <w:noProof/>
          </w:rPr>
          <w:t>10</w:t>
        </w:r>
      </w:fldSimple>
      <w:r>
        <w:t>.</w:t>
      </w:r>
      <w:r w:rsidR="005B5D48" w:rsidRPr="00E66EDC">
        <w:t xml:space="preserve"> </w:t>
      </w:r>
      <w:r w:rsidR="005B5D48">
        <w:t>Diagrama Karnaugh pentru S</w:t>
      </w:r>
      <w:r w:rsidR="005B5D48" w:rsidRPr="005B5D48">
        <w:rPr>
          <w:vertAlign w:val="subscript"/>
        </w:rPr>
        <w:t>1</w:t>
      </w:r>
      <w:r w:rsidR="005B5D48">
        <w:t xml:space="preserve"> </w:t>
      </w:r>
    </w:p>
    <w:tbl>
      <w:tblPr>
        <w:tblStyle w:val="TableGrid"/>
        <w:tblW w:w="0" w:type="auto"/>
        <w:tblLook w:val="04A0" w:firstRow="1" w:lastRow="0" w:firstColumn="1" w:lastColumn="0" w:noHBand="0" w:noVBand="1"/>
      </w:tblPr>
      <w:tblGrid>
        <w:gridCol w:w="1819"/>
        <w:gridCol w:w="1810"/>
        <w:gridCol w:w="1811"/>
        <w:gridCol w:w="1811"/>
        <w:gridCol w:w="1811"/>
      </w:tblGrid>
      <w:tr w:rsidR="00DD7792" w14:paraId="6B9D10E6" w14:textId="77777777" w:rsidTr="00F72C83">
        <w:tc>
          <w:tcPr>
            <w:tcW w:w="1857" w:type="dxa"/>
            <w:tcBorders>
              <w:tl2br w:val="single" w:sz="4" w:space="0" w:color="auto"/>
            </w:tcBorders>
          </w:tcPr>
          <w:p w14:paraId="6DBF980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3600" behindDoc="0" locked="0" layoutInCell="1" allowOverlap="1" wp14:anchorId="2F0CCBB9" wp14:editId="18F039B2">
                      <wp:simplePos x="0" y="0"/>
                      <wp:positionH relativeFrom="column">
                        <wp:posOffset>510485</wp:posOffset>
                      </wp:positionH>
                      <wp:positionV relativeFrom="paragraph">
                        <wp:posOffset>37851</wp:posOffset>
                      </wp:positionV>
                      <wp:extent cx="572494" cy="294198"/>
                      <wp:effectExtent l="0" t="0" r="0" b="0"/>
                      <wp:wrapNone/>
                      <wp:docPr id="49" name="Text Box 49"/>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ABDB227"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0CCBB9" id="Text Box 49" o:spid="_x0000_s1027" type="#_x0000_t202" style="position:absolute;left:0;text-align:left;margin-left:40.2pt;margin-top:3pt;width:45.1pt;height:2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" filled="f" stroked="f">
                      <v:textbox>
                        <w:txbxContent>
                          <w:p w14:paraId="1ABDB227"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6A3776EA" w14:textId="77777777" w:rsidR="00DD7792" w:rsidRDefault="00DD7792" w:rsidP="00F72C83">
            <w:pPr>
              <w:rPr>
                <w:rFonts w:cs="Times New Roman"/>
                <w:b/>
              </w:rPr>
            </w:pPr>
          </w:p>
          <w:p w14:paraId="6CD9E850" w14:textId="77777777" w:rsidR="00DD7792" w:rsidRDefault="00DD7792" w:rsidP="00F72C83">
            <w:pPr>
              <w:rPr>
                <w:rFonts w:cs="Times New Roman"/>
                <w:b/>
              </w:rPr>
            </w:pPr>
            <w:r>
              <w:rPr>
                <w:rFonts w:cs="Times New Roman"/>
                <w:b/>
              </w:rPr>
              <w:t>Start Stop</w:t>
            </w:r>
          </w:p>
        </w:tc>
        <w:tc>
          <w:tcPr>
            <w:tcW w:w="1857" w:type="dxa"/>
          </w:tcPr>
          <w:p w14:paraId="7EB2482F" w14:textId="77777777" w:rsidR="00DD7792" w:rsidRDefault="00DD7792" w:rsidP="00F72C83">
            <w:pPr>
              <w:jc w:val="center"/>
              <w:rPr>
                <w:rFonts w:cs="Times New Roman"/>
                <w:b/>
              </w:rPr>
            </w:pPr>
            <w:r>
              <w:rPr>
                <w:rFonts w:cs="Times New Roman"/>
                <w:b/>
              </w:rPr>
              <w:t>00</w:t>
            </w:r>
          </w:p>
        </w:tc>
        <w:tc>
          <w:tcPr>
            <w:tcW w:w="1858" w:type="dxa"/>
          </w:tcPr>
          <w:p w14:paraId="18882E7C" w14:textId="77777777" w:rsidR="00DD7792" w:rsidRDefault="00DD7792" w:rsidP="00F72C83">
            <w:pPr>
              <w:jc w:val="center"/>
              <w:rPr>
                <w:rFonts w:cs="Times New Roman"/>
                <w:b/>
              </w:rPr>
            </w:pPr>
            <w:r>
              <w:rPr>
                <w:rFonts w:cs="Times New Roman"/>
                <w:b/>
              </w:rPr>
              <w:t>01</w:t>
            </w:r>
          </w:p>
        </w:tc>
        <w:tc>
          <w:tcPr>
            <w:tcW w:w="1858" w:type="dxa"/>
          </w:tcPr>
          <w:p w14:paraId="3B6C04D1" w14:textId="77777777" w:rsidR="00DD7792" w:rsidRDefault="00DD7792" w:rsidP="00F72C83">
            <w:pPr>
              <w:jc w:val="center"/>
              <w:rPr>
                <w:rFonts w:cs="Times New Roman"/>
                <w:b/>
              </w:rPr>
            </w:pPr>
            <w:r>
              <w:rPr>
                <w:rFonts w:cs="Times New Roman"/>
                <w:b/>
              </w:rPr>
              <w:t>11</w:t>
            </w:r>
          </w:p>
        </w:tc>
        <w:tc>
          <w:tcPr>
            <w:tcW w:w="1858" w:type="dxa"/>
          </w:tcPr>
          <w:p w14:paraId="3A01A17D" w14:textId="77777777" w:rsidR="00DD7792" w:rsidRDefault="00DD7792" w:rsidP="00F72C83">
            <w:pPr>
              <w:jc w:val="center"/>
              <w:rPr>
                <w:rFonts w:cs="Times New Roman"/>
                <w:b/>
              </w:rPr>
            </w:pPr>
            <w:r>
              <w:rPr>
                <w:rFonts w:cs="Times New Roman"/>
                <w:b/>
              </w:rPr>
              <w:t>10</w:t>
            </w:r>
          </w:p>
        </w:tc>
      </w:tr>
      <w:tr w:rsidR="00DD7792" w14:paraId="20CB2D97" w14:textId="77777777" w:rsidTr="00F72C83">
        <w:tc>
          <w:tcPr>
            <w:tcW w:w="1857" w:type="dxa"/>
          </w:tcPr>
          <w:p w14:paraId="039E3541" w14:textId="77777777" w:rsidR="00DD7792" w:rsidRDefault="00DD7792" w:rsidP="00F72C83">
            <w:pPr>
              <w:jc w:val="center"/>
              <w:rPr>
                <w:rFonts w:cs="Times New Roman"/>
                <w:b/>
              </w:rPr>
            </w:pPr>
            <w:r>
              <w:rPr>
                <w:rFonts w:cs="Times New Roman"/>
                <w:b/>
              </w:rPr>
              <w:t>00</w:t>
            </w:r>
          </w:p>
        </w:tc>
        <w:tc>
          <w:tcPr>
            <w:tcW w:w="1857" w:type="dxa"/>
          </w:tcPr>
          <w:p w14:paraId="676DAF17"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71552" behindDoc="0" locked="0" layoutInCell="1" allowOverlap="1" wp14:anchorId="52E23210" wp14:editId="4AA765D4">
                      <wp:simplePos x="0" y="0"/>
                      <wp:positionH relativeFrom="column">
                        <wp:posOffset>418493</wp:posOffset>
                      </wp:positionH>
                      <wp:positionV relativeFrom="paragraph">
                        <wp:posOffset>-22915</wp:posOffset>
                      </wp:positionV>
                      <wp:extent cx="214685" cy="755374"/>
                      <wp:effectExtent l="0" t="0" r="13970" b="26035"/>
                      <wp:wrapNone/>
                      <wp:docPr id="20" name="Oval 20"/>
                      <wp:cNvGraphicFramePr/>
                      <a:graphic xmlns:a="http://schemas.openxmlformats.org/drawingml/2006/main">
                        <a:graphicData uri="http://schemas.microsoft.com/office/word/2010/wordprocessingShape">
                          <wps:wsp>
                            <wps:cNvSpPr/>
                            <wps:spPr>
                              <a:xfrm>
                                <a:off x="0" y="0"/>
                                <a:ext cx="214685" cy="755374"/>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16737A5A" id="Oval 16" o:spid="_x0000_s1026" style="position:absolute;margin-left:32.95pt;margin-top:-1.8pt;width:16.9pt;height:59.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" filled="f" strokecolor="#4f81bd [3204]"/>
                  </w:pict>
                </mc:Fallback>
              </mc:AlternateContent>
            </w:r>
            <w:r>
              <w:rPr>
                <w:rFonts w:cs="Times New Roman"/>
              </w:rPr>
              <w:t>1</w:t>
            </w:r>
          </w:p>
        </w:tc>
        <w:tc>
          <w:tcPr>
            <w:tcW w:w="1858" w:type="dxa"/>
          </w:tcPr>
          <w:p w14:paraId="75E2F333"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4384" behindDoc="0" locked="0" layoutInCell="1" allowOverlap="1" wp14:anchorId="12FA63F0" wp14:editId="2AD8B393">
                      <wp:simplePos x="0" y="0"/>
                      <wp:positionH relativeFrom="column">
                        <wp:posOffset>400713</wp:posOffset>
                      </wp:positionH>
                      <wp:positionV relativeFrom="paragraph">
                        <wp:posOffset>12369</wp:posOffset>
                      </wp:positionV>
                      <wp:extent cx="214685" cy="150550"/>
                      <wp:effectExtent l="0" t="0" r="13970" b="20955"/>
                      <wp:wrapNone/>
                      <wp:docPr id="33" name="Oval 33"/>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B0D5762" id="Oval 18" o:spid="_x0000_s1026" style="position:absolute;margin-left:31.55pt;margin-top:.95pt;width:16.9pt;height:11.8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" filled="f" strokecolor="#4f81bd [3204]"/>
                  </w:pict>
                </mc:Fallback>
              </mc:AlternateContent>
            </w:r>
            <w:r>
              <w:rPr>
                <w:rFonts w:cs="Times New Roman"/>
              </w:rPr>
              <w:t>1</w:t>
            </w:r>
          </w:p>
        </w:tc>
        <w:tc>
          <w:tcPr>
            <w:tcW w:w="1858" w:type="dxa"/>
          </w:tcPr>
          <w:p w14:paraId="1E98D04F" w14:textId="77777777" w:rsidR="00DD7792" w:rsidRPr="00DC152F" w:rsidRDefault="00DD7792" w:rsidP="00F72C83">
            <w:pPr>
              <w:jc w:val="center"/>
              <w:rPr>
                <w:rFonts w:cs="Times New Roman"/>
              </w:rPr>
            </w:pPr>
            <w:r>
              <w:rPr>
                <w:rFonts w:cs="Times New Roman"/>
              </w:rPr>
              <w:t>1</w:t>
            </w:r>
          </w:p>
        </w:tc>
        <w:tc>
          <w:tcPr>
            <w:tcW w:w="1858" w:type="dxa"/>
          </w:tcPr>
          <w:p w14:paraId="677C2603"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1312" behindDoc="0" locked="0" layoutInCell="1" allowOverlap="1" wp14:anchorId="566DC985" wp14:editId="4CD8D938">
                      <wp:simplePos x="0" y="0"/>
                      <wp:positionH relativeFrom="column">
                        <wp:posOffset>419210</wp:posOffset>
                      </wp:positionH>
                      <wp:positionV relativeFrom="paragraph">
                        <wp:posOffset>-3341</wp:posOffset>
                      </wp:positionV>
                      <wp:extent cx="214685" cy="373711"/>
                      <wp:effectExtent l="0" t="0" r="13970" b="26670"/>
                      <wp:wrapNone/>
                      <wp:docPr id="38" name="Oval 38"/>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5DC0814" id="Oval 19" o:spid="_x0000_s1026" style="position:absolute;margin-left:33pt;margin-top:-.25pt;width:16.9pt;height:29.4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" filled="f" strokecolor="#4f81bd [3204]"/>
                  </w:pict>
                </mc:Fallback>
              </mc:AlternateContent>
            </w:r>
            <w:r>
              <w:rPr>
                <w:rFonts w:cs="Times New Roman"/>
              </w:rPr>
              <w:t>1</w:t>
            </w:r>
          </w:p>
        </w:tc>
      </w:tr>
      <w:tr w:rsidR="00DD7792" w14:paraId="425EEFF3" w14:textId="77777777" w:rsidTr="00F72C83">
        <w:tc>
          <w:tcPr>
            <w:tcW w:w="1857" w:type="dxa"/>
          </w:tcPr>
          <w:p w14:paraId="2DA0ADEF" w14:textId="77777777" w:rsidR="00DD7792" w:rsidRDefault="00DD7792" w:rsidP="00F72C83">
            <w:pPr>
              <w:jc w:val="center"/>
              <w:rPr>
                <w:rFonts w:cs="Times New Roman"/>
                <w:b/>
              </w:rPr>
            </w:pPr>
            <w:r>
              <w:rPr>
                <w:rFonts w:cs="Times New Roman"/>
                <w:b/>
              </w:rPr>
              <w:t>01</w:t>
            </w:r>
          </w:p>
        </w:tc>
        <w:tc>
          <w:tcPr>
            <w:tcW w:w="1857" w:type="dxa"/>
          </w:tcPr>
          <w:p w14:paraId="083D6685" w14:textId="77777777" w:rsidR="00DD7792" w:rsidRPr="00DC152F" w:rsidRDefault="00DD7792" w:rsidP="00F72C83">
            <w:pPr>
              <w:jc w:val="center"/>
              <w:rPr>
                <w:rFonts w:cs="Times New Roman"/>
              </w:rPr>
            </w:pPr>
            <w:r>
              <w:rPr>
                <w:rFonts w:cs="Times New Roman"/>
              </w:rPr>
              <w:t>1</w:t>
            </w:r>
          </w:p>
        </w:tc>
        <w:tc>
          <w:tcPr>
            <w:tcW w:w="1858" w:type="dxa"/>
          </w:tcPr>
          <w:p w14:paraId="3692B4BD" w14:textId="77777777" w:rsidR="00DD7792" w:rsidRPr="00DC152F" w:rsidRDefault="00DD7792" w:rsidP="00F72C83">
            <w:pPr>
              <w:jc w:val="center"/>
              <w:rPr>
                <w:rFonts w:cs="Times New Roman"/>
              </w:rPr>
            </w:pPr>
            <w:r>
              <w:rPr>
                <w:rFonts w:cs="Times New Roman"/>
              </w:rPr>
              <w:t>0</w:t>
            </w:r>
          </w:p>
        </w:tc>
        <w:tc>
          <w:tcPr>
            <w:tcW w:w="1858" w:type="dxa"/>
          </w:tcPr>
          <w:p w14:paraId="352C87E2"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2336" behindDoc="0" locked="0" layoutInCell="1" allowOverlap="1" wp14:anchorId="36121462" wp14:editId="6EA4C1AD">
                      <wp:simplePos x="0" y="0"/>
                      <wp:positionH relativeFrom="column">
                        <wp:posOffset>412115</wp:posOffset>
                      </wp:positionH>
                      <wp:positionV relativeFrom="paragraph">
                        <wp:posOffset>-205796</wp:posOffset>
                      </wp:positionV>
                      <wp:extent cx="214685" cy="755374"/>
                      <wp:effectExtent l="0" t="0" r="13970" b="26035"/>
                      <wp:wrapNone/>
                      <wp:docPr id="41" name="Oval 41"/>
                      <wp:cNvGraphicFramePr/>
                      <a:graphic xmlns:a="http://schemas.openxmlformats.org/drawingml/2006/main">
                        <a:graphicData uri="http://schemas.microsoft.com/office/word/2010/wordprocessingShape">
                          <wps:wsp>
                            <wps:cNvSpPr/>
                            <wps:spPr>
                              <a:xfrm>
                                <a:off x="0" y="0"/>
                                <a:ext cx="214685" cy="755374"/>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3B7831F" id="Oval 20" o:spid="_x0000_s1026" style="position:absolute;margin-left:32.45pt;margin-top:-16.2pt;width:16.9pt;height:59.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" filled="f" strokecolor="#4f81bd [3204]"/>
                  </w:pict>
                </mc:Fallback>
              </mc:AlternateContent>
            </w:r>
            <w:r>
              <w:rPr>
                <w:rFonts w:cs="Times New Roman"/>
              </w:rPr>
              <w:t>1</w:t>
            </w:r>
          </w:p>
        </w:tc>
        <w:tc>
          <w:tcPr>
            <w:tcW w:w="1858" w:type="dxa"/>
          </w:tcPr>
          <w:p w14:paraId="0865BF0C" w14:textId="77777777" w:rsidR="00DD7792" w:rsidRPr="00DC152F" w:rsidRDefault="00DD7792" w:rsidP="00F72C83">
            <w:pPr>
              <w:jc w:val="center"/>
              <w:rPr>
                <w:rFonts w:cs="Times New Roman"/>
              </w:rPr>
            </w:pPr>
            <w:r>
              <w:rPr>
                <w:rFonts w:cs="Times New Roman"/>
              </w:rPr>
              <w:t>1</w:t>
            </w:r>
          </w:p>
        </w:tc>
      </w:tr>
      <w:tr w:rsidR="00DD7792" w14:paraId="43C2812D" w14:textId="77777777" w:rsidTr="00F72C83">
        <w:tc>
          <w:tcPr>
            <w:tcW w:w="1857" w:type="dxa"/>
          </w:tcPr>
          <w:p w14:paraId="4F2806C8" w14:textId="77777777" w:rsidR="00DD7792" w:rsidRDefault="00DD7792" w:rsidP="00F72C83">
            <w:pPr>
              <w:jc w:val="center"/>
              <w:rPr>
                <w:rFonts w:cs="Times New Roman"/>
                <w:b/>
              </w:rPr>
            </w:pPr>
            <w:r>
              <w:rPr>
                <w:rFonts w:cs="Times New Roman"/>
                <w:b/>
              </w:rPr>
              <w:t>11</w:t>
            </w:r>
          </w:p>
        </w:tc>
        <w:tc>
          <w:tcPr>
            <w:tcW w:w="1857" w:type="dxa"/>
          </w:tcPr>
          <w:p w14:paraId="4D9907C3" w14:textId="77777777" w:rsidR="00DD7792" w:rsidRPr="00DC152F" w:rsidRDefault="00DD7792" w:rsidP="00F72C83">
            <w:pPr>
              <w:jc w:val="center"/>
              <w:rPr>
                <w:rFonts w:cs="Times New Roman"/>
              </w:rPr>
            </w:pPr>
            <w:r>
              <w:rPr>
                <w:rFonts w:cs="Times New Roman"/>
              </w:rPr>
              <w:t>1</w:t>
            </w:r>
          </w:p>
        </w:tc>
        <w:tc>
          <w:tcPr>
            <w:tcW w:w="1858" w:type="dxa"/>
          </w:tcPr>
          <w:p w14:paraId="02CBAD45" w14:textId="77777777" w:rsidR="00DD7792" w:rsidRPr="00DC152F" w:rsidRDefault="00DD7792" w:rsidP="00F72C83">
            <w:pPr>
              <w:jc w:val="center"/>
              <w:rPr>
                <w:rFonts w:cs="Times New Roman"/>
              </w:rPr>
            </w:pPr>
            <w:r>
              <w:rPr>
                <w:rFonts w:cs="Times New Roman"/>
              </w:rPr>
              <w:t>0</w:t>
            </w:r>
          </w:p>
        </w:tc>
        <w:tc>
          <w:tcPr>
            <w:tcW w:w="1858" w:type="dxa"/>
          </w:tcPr>
          <w:p w14:paraId="5AC2D2FB" w14:textId="77777777" w:rsidR="00DD7792" w:rsidRPr="00DC152F" w:rsidRDefault="00DD7792" w:rsidP="00F72C83">
            <w:pPr>
              <w:jc w:val="center"/>
              <w:rPr>
                <w:rFonts w:cs="Times New Roman"/>
              </w:rPr>
            </w:pPr>
            <w:r>
              <w:rPr>
                <w:rFonts w:cs="Times New Roman"/>
              </w:rPr>
              <w:t>1</w:t>
            </w:r>
          </w:p>
        </w:tc>
        <w:tc>
          <w:tcPr>
            <w:tcW w:w="1858" w:type="dxa"/>
          </w:tcPr>
          <w:p w14:paraId="7F24D9BF" w14:textId="77777777" w:rsidR="00DD7792" w:rsidRPr="00DC152F" w:rsidRDefault="00DD7792" w:rsidP="00F72C83">
            <w:pPr>
              <w:jc w:val="center"/>
              <w:rPr>
                <w:rFonts w:cs="Times New Roman"/>
              </w:rPr>
            </w:pPr>
            <w:r>
              <w:rPr>
                <w:rFonts w:cs="Times New Roman"/>
              </w:rPr>
              <w:t>0</w:t>
            </w:r>
          </w:p>
        </w:tc>
      </w:tr>
      <w:tr w:rsidR="00DD7792" w14:paraId="3D0277D9" w14:textId="77777777" w:rsidTr="00F72C83">
        <w:tc>
          <w:tcPr>
            <w:tcW w:w="1857" w:type="dxa"/>
          </w:tcPr>
          <w:p w14:paraId="17E280E1" w14:textId="77777777" w:rsidR="00DD7792" w:rsidRDefault="00DD7792" w:rsidP="00F72C83">
            <w:pPr>
              <w:jc w:val="center"/>
              <w:rPr>
                <w:rFonts w:cs="Times New Roman"/>
                <w:b/>
              </w:rPr>
            </w:pPr>
            <w:r>
              <w:rPr>
                <w:rFonts w:cs="Times New Roman"/>
                <w:b/>
              </w:rPr>
              <w:t>10</w:t>
            </w:r>
          </w:p>
        </w:tc>
        <w:tc>
          <w:tcPr>
            <w:tcW w:w="1857" w:type="dxa"/>
          </w:tcPr>
          <w:p w14:paraId="6776EFEF" w14:textId="77777777" w:rsidR="00DD7792" w:rsidRPr="00DC152F" w:rsidRDefault="00DD7792" w:rsidP="00F72C83">
            <w:pPr>
              <w:jc w:val="center"/>
              <w:rPr>
                <w:rFonts w:cs="Times New Roman"/>
              </w:rPr>
            </w:pPr>
            <w:r>
              <w:rPr>
                <w:rFonts w:cs="Times New Roman"/>
              </w:rPr>
              <w:t>1</w:t>
            </w:r>
          </w:p>
        </w:tc>
        <w:tc>
          <w:tcPr>
            <w:tcW w:w="1858" w:type="dxa"/>
          </w:tcPr>
          <w:p w14:paraId="58DF8681"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3360" behindDoc="0" locked="0" layoutInCell="1" allowOverlap="1" wp14:anchorId="41A6EE07" wp14:editId="3C0656D6">
                      <wp:simplePos x="0" y="0"/>
                      <wp:positionH relativeFrom="column">
                        <wp:posOffset>401955</wp:posOffset>
                      </wp:positionH>
                      <wp:positionV relativeFrom="paragraph">
                        <wp:posOffset>1353</wp:posOffset>
                      </wp:positionV>
                      <wp:extent cx="214685" cy="150550"/>
                      <wp:effectExtent l="0" t="0" r="13970" b="20955"/>
                      <wp:wrapNone/>
                      <wp:docPr id="42" name="Oval 42"/>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F75C897" id="Oval 33" o:spid="_x0000_s1026" style="position:absolute;margin-left:31.65pt;margin-top:.1pt;width:16.9pt;height:11.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" filled="f" strokecolor="#4f81bd [3204]"/>
                  </w:pict>
                </mc:Fallback>
              </mc:AlternateContent>
            </w:r>
            <w:r>
              <w:rPr>
                <w:rFonts w:cs="Times New Roman"/>
              </w:rPr>
              <w:t>1</w:t>
            </w:r>
          </w:p>
        </w:tc>
        <w:tc>
          <w:tcPr>
            <w:tcW w:w="1858" w:type="dxa"/>
          </w:tcPr>
          <w:p w14:paraId="1237E52C" w14:textId="77777777" w:rsidR="00DD7792" w:rsidRPr="00DC152F" w:rsidRDefault="00DD7792" w:rsidP="00F72C83">
            <w:pPr>
              <w:jc w:val="center"/>
              <w:rPr>
                <w:rFonts w:cs="Times New Roman"/>
              </w:rPr>
            </w:pPr>
            <w:r>
              <w:rPr>
                <w:rFonts w:cs="Times New Roman"/>
              </w:rPr>
              <w:t>1</w:t>
            </w:r>
          </w:p>
        </w:tc>
        <w:tc>
          <w:tcPr>
            <w:tcW w:w="1858" w:type="dxa"/>
          </w:tcPr>
          <w:p w14:paraId="055F8874" w14:textId="77777777" w:rsidR="00DD7792" w:rsidRPr="00DC152F" w:rsidRDefault="00DD7792" w:rsidP="00F72C83">
            <w:pPr>
              <w:jc w:val="center"/>
              <w:rPr>
                <w:rFonts w:cs="Times New Roman"/>
              </w:rPr>
            </w:pPr>
            <w:r>
              <w:rPr>
                <w:rFonts w:cs="Times New Roman"/>
              </w:rPr>
              <w:t>0</w:t>
            </w:r>
          </w:p>
        </w:tc>
      </w:tr>
    </w:tbl>
    <w:p w14:paraId="22BC9208" w14:textId="77777777" w:rsidR="00DD7792" w:rsidRPr="00DD7792" w:rsidRDefault="00DC2BBE"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op</m:t>
              </m:r>
            </m:e>
          </m:ba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art</m:t>
              </m:r>
            </m:e>
          </m:bar>
        </m:oMath>
      </m:oMathPara>
    </w:p>
    <w:p w14:paraId="373AFA59" w14:textId="1610543B" w:rsidR="00DD7792" w:rsidRPr="005B5D48" w:rsidRDefault="00DC2F00" w:rsidP="005B5D48">
      <w:pPr>
        <w:pStyle w:val="Caption"/>
      </w:pPr>
      <w:r w:rsidRPr="00E66EDC">
        <w:t xml:space="preserve">Tabelul </w:t>
      </w:r>
      <w:fldSimple w:instr=" STYLEREF 1 \s ">
        <w:r w:rsidR="00391E15">
          <w:rPr>
            <w:noProof/>
          </w:rPr>
          <w:t>2</w:t>
        </w:r>
      </w:fldSimple>
      <w:r w:rsidR="00631B3E">
        <w:t>.</w:t>
      </w:r>
      <w:fldSimple w:instr=" SEQ Tabelul \* ARABIC \s 1 ">
        <w:r w:rsidR="00391E15">
          <w:rPr>
            <w:noProof/>
          </w:rPr>
          <w:t>11</w:t>
        </w:r>
      </w:fldSimple>
      <w:r w:rsidRPr="00E66EDC">
        <w:t xml:space="preserve">. </w:t>
      </w:r>
      <w:r w:rsidR="005B5D48">
        <w:t>Diagrama Karnaugh pentru R</w:t>
      </w:r>
      <w:r w:rsidR="005B5D48">
        <w:rPr>
          <w:vertAlign w:val="subscript"/>
        </w:rPr>
        <w:t>0</w:t>
      </w:r>
      <w:r w:rsidR="005B5D48">
        <w:t xml:space="preserve"> </w:t>
      </w:r>
    </w:p>
    <w:tbl>
      <w:tblPr>
        <w:tblStyle w:val="TableGrid"/>
        <w:tblW w:w="0" w:type="auto"/>
        <w:tblLook w:val="04A0" w:firstRow="1" w:lastRow="0" w:firstColumn="1" w:lastColumn="0" w:noHBand="0" w:noVBand="1"/>
      </w:tblPr>
      <w:tblGrid>
        <w:gridCol w:w="1819"/>
        <w:gridCol w:w="1810"/>
        <w:gridCol w:w="1811"/>
        <w:gridCol w:w="1811"/>
        <w:gridCol w:w="1811"/>
      </w:tblGrid>
      <w:tr w:rsidR="00DD7792" w14:paraId="0E108AFC" w14:textId="77777777" w:rsidTr="00F72C83">
        <w:tc>
          <w:tcPr>
            <w:tcW w:w="1857" w:type="dxa"/>
            <w:tcBorders>
              <w:tl2br w:val="single" w:sz="4" w:space="0" w:color="auto"/>
            </w:tcBorders>
          </w:tcPr>
          <w:p w14:paraId="6CA3001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4624" behindDoc="0" locked="0" layoutInCell="1" allowOverlap="1" wp14:anchorId="5A3E36D8" wp14:editId="1FCAD3EA">
                      <wp:simplePos x="0" y="0"/>
                      <wp:positionH relativeFrom="column">
                        <wp:posOffset>534339</wp:posOffset>
                      </wp:positionH>
                      <wp:positionV relativeFrom="paragraph">
                        <wp:posOffset>28934</wp:posOffset>
                      </wp:positionV>
                      <wp:extent cx="572494" cy="294198"/>
                      <wp:effectExtent l="0" t="0" r="0" b="0"/>
                      <wp:wrapNone/>
                      <wp:docPr id="50" name="Text Box 50"/>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AAB0EF2"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3E36D8" id="Text Box 50" o:spid="_x0000_s1028" type="#_x0000_t202" style="position:absolute;left:0;text-align:left;margin-left:42.05pt;margin-top:2.3pt;width:45.1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" filled="f" stroked="f">
                      <v:textbox>
                        <w:txbxContent>
                          <w:p w14:paraId="0AAB0EF2"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4446A747" w14:textId="77777777" w:rsidR="00DD7792" w:rsidRDefault="00DD7792" w:rsidP="00F72C83">
            <w:pPr>
              <w:rPr>
                <w:rFonts w:cs="Times New Roman"/>
                <w:b/>
              </w:rPr>
            </w:pPr>
          </w:p>
          <w:p w14:paraId="658C28A1" w14:textId="77777777" w:rsidR="00DD7792" w:rsidRDefault="00DD7792" w:rsidP="00F72C83">
            <w:pPr>
              <w:rPr>
                <w:rFonts w:cs="Times New Roman"/>
                <w:b/>
              </w:rPr>
            </w:pPr>
            <w:r>
              <w:rPr>
                <w:rFonts w:cs="Times New Roman"/>
                <w:b/>
              </w:rPr>
              <w:t>Start Stop</w:t>
            </w:r>
          </w:p>
        </w:tc>
        <w:tc>
          <w:tcPr>
            <w:tcW w:w="1857" w:type="dxa"/>
          </w:tcPr>
          <w:p w14:paraId="4CFFA086" w14:textId="77777777" w:rsidR="00DD7792" w:rsidRDefault="00DD7792" w:rsidP="00F72C83">
            <w:pPr>
              <w:jc w:val="center"/>
              <w:rPr>
                <w:rFonts w:cs="Times New Roman"/>
                <w:b/>
              </w:rPr>
            </w:pPr>
            <w:r>
              <w:rPr>
                <w:rFonts w:cs="Times New Roman"/>
                <w:b/>
              </w:rPr>
              <w:t>00</w:t>
            </w:r>
          </w:p>
        </w:tc>
        <w:tc>
          <w:tcPr>
            <w:tcW w:w="1858" w:type="dxa"/>
          </w:tcPr>
          <w:p w14:paraId="05BE0E13" w14:textId="77777777" w:rsidR="00DD7792" w:rsidRDefault="00DD7792" w:rsidP="00F72C83">
            <w:pPr>
              <w:jc w:val="center"/>
              <w:rPr>
                <w:rFonts w:cs="Times New Roman"/>
                <w:b/>
              </w:rPr>
            </w:pPr>
            <w:r>
              <w:rPr>
                <w:rFonts w:cs="Times New Roman"/>
                <w:b/>
              </w:rPr>
              <w:t>01</w:t>
            </w:r>
          </w:p>
        </w:tc>
        <w:tc>
          <w:tcPr>
            <w:tcW w:w="1858" w:type="dxa"/>
          </w:tcPr>
          <w:p w14:paraId="672E96C3" w14:textId="77777777" w:rsidR="00DD7792" w:rsidRDefault="00DD7792" w:rsidP="00F72C83">
            <w:pPr>
              <w:jc w:val="center"/>
              <w:rPr>
                <w:rFonts w:cs="Times New Roman"/>
                <w:b/>
              </w:rPr>
            </w:pPr>
            <w:r>
              <w:rPr>
                <w:rFonts w:cs="Times New Roman"/>
                <w:b/>
              </w:rPr>
              <w:t>11</w:t>
            </w:r>
          </w:p>
        </w:tc>
        <w:tc>
          <w:tcPr>
            <w:tcW w:w="1858" w:type="dxa"/>
          </w:tcPr>
          <w:p w14:paraId="015AA8F6" w14:textId="77777777" w:rsidR="00DD7792" w:rsidRDefault="00DD7792" w:rsidP="00F72C83">
            <w:pPr>
              <w:jc w:val="center"/>
              <w:rPr>
                <w:rFonts w:cs="Times New Roman"/>
                <w:b/>
              </w:rPr>
            </w:pPr>
            <w:r>
              <w:rPr>
                <w:rFonts w:cs="Times New Roman"/>
                <w:b/>
              </w:rPr>
              <w:t>10</w:t>
            </w:r>
          </w:p>
        </w:tc>
      </w:tr>
      <w:tr w:rsidR="00DD7792" w14:paraId="174A4BF9" w14:textId="77777777" w:rsidTr="00F72C83">
        <w:tc>
          <w:tcPr>
            <w:tcW w:w="1857" w:type="dxa"/>
          </w:tcPr>
          <w:p w14:paraId="2BB0A012" w14:textId="77777777" w:rsidR="00DD7792" w:rsidRDefault="00DD7792" w:rsidP="00F72C83">
            <w:pPr>
              <w:jc w:val="center"/>
              <w:rPr>
                <w:rFonts w:cs="Times New Roman"/>
                <w:b/>
              </w:rPr>
            </w:pPr>
            <w:r>
              <w:rPr>
                <w:rFonts w:cs="Times New Roman"/>
                <w:b/>
              </w:rPr>
              <w:t>00</w:t>
            </w:r>
          </w:p>
        </w:tc>
        <w:tc>
          <w:tcPr>
            <w:tcW w:w="1857" w:type="dxa"/>
          </w:tcPr>
          <w:p w14:paraId="31F98C33" w14:textId="77777777" w:rsidR="00DD7792" w:rsidRPr="00DC152F" w:rsidRDefault="00DD7792" w:rsidP="00F72C83">
            <w:pPr>
              <w:jc w:val="center"/>
              <w:rPr>
                <w:rFonts w:cs="Times New Roman"/>
              </w:rPr>
            </w:pPr>
            <w:r>
              <w:rPr>
                <w:rFonts w:cs="Times New Roman"/>
              </w:rPr>
              <w:t>0</w:t>
            </w:r>
          </w:p>
        </w:tc>
        <w:tc>
          <w:tcPr>
            <w:tcW w:w="1858" w:type="dxa"/>
          </w:tcPr>
          <w:p w14:paraId="4D843E75"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8480" behindDoc="0" locked="0" layoutInCell="1" allowOverlap="1" wp14:anchorId="43306A82" wp14:editId="3372E767">
                      <wp:simplePos x="0" y="0"/>
                      <wp:positionH relativeFrom="column">
                        <wp:posOffset>400713</wp:posOffset>
                      </wp:positionH>
                      <wp:positionV relativeFrom="paragraph">
                        <wp:posOffset>12369</wp:posOffset>
                      </wp:positionV>
                      <wp:extent cx="214685" cy="150550"/>
                      <wp:effectExtent l="0" t="0" r="13970" b="20955"/>
                      <wp:wrapNone/>
                      <wp:docPr id="43" name="Oval 43"/>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0F3FABF3" id="Oval 41" o:spid="_x0000_s1026" style="position:absolute;margin-left:31.55pt;margin-top:.95pt;width:16.9pt;height:11.8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" filled="f" strokecolor="#4f81bd [3204]"/>
                  </w:pict>
                </mc:Fallback>
              </mc:AlternateContent>
            </w:r>
            <w:r>
              <w:rPr>
                <w:rFonts w:cs="Times New Roman"/>
              </w:rPr>
              <w:t>1</w:t>
            </w:r>
          </w:p>
        </w:tc>
        <w:tc>
          <w:tcPr>
            <w:tcW w:w="1858" w:type="dxa"/>
          </w:tcPr>
          <w:p w14:paraId="655CD9FE" w14:textId="77777777" w:rsidR="00DD7792" w:rsidRPr="00DC152F" w:rsidRDefault="00DD7792" w:rsidP="00F72C83">
            <w:pPr>
              <w:jc w:val="center"/>
              <w:rPr>
                <w:rFonts w:cs="Times New Roman"/>
              </w:rPr>
            </w:pPr>
            <w:r>
              <w:rPr>
                <w:rFonts w:cs="Times New Roman"/>
              </w:rPr>
              <w:t>0</w:t>
            </w:r>
          </w:p>
        </w:tc>
        <w:tc>
          <w:tcPr>
            <w:tcW w:w="1858" w:type="dxa"/>
          </w:tcPr>
          <w:p w14:paraId="3623D25F" w14:textId="77777777" w:rsidR="00DD7792" w:rsidRPr="00DC152F" w:rsidRDefault="00DD7792" w:rsidP="00F72C83">
            <w:pPr>
              <w:jc w:val="center"/>
              <w:rPr>
                <w:rFonts w:cs="Times New Roman"/>
              </w:rPr>
            </w:pPr>
            <w:r>
              <w:rPr>
                <w:rFonts w:cs="Times New Roman"/>
              </w:rPr>
              <w:t>0</w:t>
            </w:r>
          </w:p>
        </w:tc>
      </w:tr>
      <w:tr w:rsidR="00DD7792" w14:paraId="64878358" w14:textId="77777777" w:rsidTr="00F72C83">
        <w:tc>
          <w:tcPr>
            <w:tcW w:w="1857" w:type="dxa"/>
          </w:tcPr>
          <w:p w14:paraId="1851518C" w14:textId="77777777" w:rsidR="00DD7792" w:rsidRDefault="00DD7792" w:rsidP="00F72C83">
            <w:pPr>
              <w:jc w:val="center"/>
              <w:rPr>
                <w:rFonts w:cs="Times New Roman"/>
                <w:b/>
              </w:rPr>
            </w:pPr>
            <w:r>
              <w:rPr>
                <w:rFonts w:cs="Times New Roman"/>
                <w:b/>
              </w:rPr>
              <w:t>01</w:t>
            </w:r>
          </w:p>
        </w:tc>
        <w:tc>
          <w:tcPr>
            <w:tcW w:w="1857" w:type="dxa"/>
          </w:tcPr>
          <w:p w14:paraId="02B22348" w14:textId="77777777" w:rsidR="00DD7792" w:rsidRPr="00DC152F" w:rsidRDefault="00DD7792" w:rsidP="00F72C83">
            <w:pPr>
              <w:jc w:val="center"/>
              <w:rPr>
                <w:rFonts w:cs="Times New Roman"/>
              </w:rPr>
            </w:pPr>
            <w:r>
              <w:rPr>
                <w:rFonts w:cs="Times New Roman"/>
              </w:rPr>
              <w:t>0</w:t>
            </w:r>
          </w:p>
        </w:tc>
        <w:tc>
          <w:tcPr>
            <w:tcW w:w="1858" w:type="dxa"/>
          </w:tcPr>
          <w:p w14:paraId="07003636" w14:textId="77777777" w:rsidR="00DD7792" w:rsidRPr="00DC152F" w:rsidRDefault="00DD7792" w:rsidP="00F72C83">
            <w:pPr>
              <w:jc w:val="center"/>
              <w:rPr>
                <w:rFonts w:cs="Times New Roman"/>
              </w:rPr>
            </w:pPr>
            <w:r>
              <w:rPr>
                <w:rFonts w:cs="Times New Roman"/>
              </w:rPr>
              <w:t>0</w:t>
            </w:r>
          </w:p>
        </w:tc>
        <w:tc>
          <w:tcPr>
            <w:tcW w:w="1858" w:type="dxa"/>
          </w:tcPr>
          <w:p w14:paraId="2E2C59D0" w14:textId="77777777" w:rsidR="00DD7792" w:rsidRPr="00DC152F" w:rsidRDefault="00DD7792" w:rsidP="00F72C83">
            <w:pPr>
              <w:jc w:val="center"/>
              <w:rPr>
                <w:rFonts w:cs="Times New Roman"/>
              </w:rPr>
            </w:pPr>
            <w:r>
              <w:rPr>
                <w:rFonts w:cs="Times New Roman"/>
              </w:rPr>
              <w:t>0</w:t>
            </w:r>
          </w:p>
        </w:tc>
        <w:tc>
          <w:tcPr>
            <w:tcW w:w="1858" w:type="dxa"/>
          </w:tcPr>
          <w:p w14:paraId="767E40C4" w14:textId="77777777" w:rsidR="00DD7792" w:rsidRPr="00DC152F" w:rsidRDefault="00DD7792" w:rsidP="00F72C83">
            <w:pPr>
              <w:jc w:val="center"/>
              <w:rPr>
                <w:rFonts w:cs="Times New Roman"/>
              </w:rPr>
            </w:pPr>
            <w:r>
              <w:rPr>
                <w:rFonts w:cs="Times New Roman"/>
              </w:rPr>
              <w:t>0</w:t>
            </w:r>
          </w:p>
        </w:tc>
      </w:tr>
      <w:tr w:rsidR="00DD7792" w14:paraId="3E5C63EB" w14:textId="77777777" w:rsidTr="00F72C83">
        <w:tc>
          <w:tcPr>
            <w:tcW w:w="1857" w:type="dxa"/>
          </w:tcPr>
          <w:p w14:paraId="3DC6AB00" w14:textId="77777777" w:rsidR="00DD7792" w:rsidRDefault="00DD7792" w:rsidP="00F72C83">
            <w:pPr>
              <w:jc w:val="center"/>
              <w:rPr>
                <w:rFonts w:cs="Times New Roman"/>
                <w:b/>
              </w:rPr>
            </w:pPr>
            <w:r>
              <w:rPr>
                <w:rFonts w:cs="Times New Roman"/>
                <w:b/>
              </w:rPr>
              <w:t>11</w:t>
            </w:r>
          </w:p>
        </w:tc>
        <w:tc>
          <w:tcPr>
            <w:tcW w:w="1857" w:type="dxa"/>
          </w:tcPr>
          <w:p w14:paraId="099AE549" w14:textId="77777777" w:rsidR="00DD7792" w:rsidRPr="00DC152F" w:rsidRDefault="00DD7792" w:rsidP="00F72C83">
            <w:pPr>
              <w:jc w:val="center"/>
              <w:rPr>
                <w:rFonts w:cs="Times New Roman"/>
              </w:rPr>
            </w:pPr>
            <w:r>
              <w:rPr>
                <w:rFonts w:cs="Times New Roman"/>
              </w:rPr>
              <w:t>1</w:t>
            </w:r>
          </w:p>
        </w:tc>
        <w:tc>
          <w:tcPr>
            <w:tcW w:w="1858" w:type="dxa"/>
          </w:tcPr>
          <w:p w14:paraId="165AE389" w14:textId="77777777" w:rsidR="00DD7792" w:rsidRPr="00DC152F" w:rsidRDefault="00DD7792" w:rsidP="00F72C83">
            <w:pPr>
              <w:jc w:val="center"/>
              <w:rPr>
                <w:rFonts w:cs="Times New Roman"/>
              </w:rPr>
            </w:pPr>
            <w:r>
              <w:rPr>
                <w:rFonts w:cs="Times New Roman"/>
              </w:rPr>
              <w:t>0</w:t>
            </w:r>
          </w:p>
        </w:tc>
        <w:tc>
          <w:tcPr>
            <w:tcW w:w="1858" w:type="dxa"/>
          </w:tcPr>
          <w:p w14:paraId="37D7B338" w14:textId="77777777" w:rsidR="00DD7792" w:rsidRPr="00DC152F" w:rsidRDefault="00DD7792" w:rsidP="00F72C83">
            <w:pPr>
              <w:jc w:val="center"/>
              <w:rPr>
                <w:rFonts w:cs="Times New Roman"/>
              </w:rPr>
            </w:pPr>
            <w:r>
              <w:rPr>
                <w:rFonts w:cs="Times New Roman"/>
              </w:rPr>
              <w:t>0</w:t>
            </w:r>
          </w:p>
        </w:tc>
        <w:tc>
          <w:tcPr>
            <w:tcW w:w="1858" w:type="dxa"/>
          </w:tcPr>
          <w:p w14:paraId="69034AE0" w14:textId="77777777" w:rsidR="00DD7792" w:rsidRPr="00DC152F" w:rsidRDefault="00DD7792" w:rsidP="00F72C83">
            <w:pPr>
              <w:jc w:val="center"/>
              <w:rPr>
                <w:rFonts w:cs="Times New Roman"/>
              </w:rPr>
            </w:pPr>
            <w:r>
              <w:rPr>
                <w:rFonts w:cs="Times New Roman"/>
              </w:rPr>
              <w:t>0</w:t>
            </w:r>
          </w:p>
        </w:tc>
      </w:tr>
      <w:tr w:rsidR="00DD7792" w14:paraId="60B5B17E" w14:textId="77777777" w:rsidTr="00F72C83">
        <w:tc>
          <w:tcPr>
            <w:tcW w:w="1857" w:type="dxa"/>
          </w:tcPr>
          <w:p w14:paraId="79720177" w14:textId="77777777" w:rsidR="00DD7792" w:rsidRDefault="00DD7792" w:rsidP="00F72C83">
            <w:pPr>
              <w:jc w:val="center"/>
              <w:rPr>
                <w:rFonts w:cs="Times New Roman"/>
                <w:b/>
              </w:rPr>
            </w:pPr>
            <w:r>
              <w:rPr>
                <w:rFonts w:cs="Times New Roman"/>
                <w:b/>
              </w:rPr>
              <w:t>10</w:t>
            </w:r>
          </w:p>
        </w:tc>
        <w:tc>
          <w:tcPr>
            <w:tcW w:w="1857" w:type="dxa"/>
          </w:tcPr>
          <w:p w14:paraId="25AF1CEE"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6432" behindDoc="0" locked="0" layoutInCell="1" allowOverlap="1" wp14:anchorId="5A241CA7" wp14:editId="366C2263">
                      <wp:simplePos x="0" y="0"/>
                      <wp:positionH relativeFrom="column">
                        <wp:posOffset>417168</wp:posOffset>
                      </wp:positionH>
                      <wp:positionV relativeFrom="paragraph">
                        <wp:posOffset>-176254</wp:posOffset>
                      </wp:positionV>
                      <wp:extent cx="198783" cy="349498"/>
                      <wp:effectExtent l="0" t="0" r="10795" b="12700"/>
                      <wp:wrapNone/>
                      <wp:docPr id="44" name="Oval 44"/>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133F28" id="Oval 42" o:spid="_x0000_s1026" style="position:absolute;margin-left:32.85pt;margin-top:-13.9pt;width:15.65pt;height:2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" filled="f" strokecolor="#4f81bd [3204]"/>
                  </w:pict>
                </mc:Fallback>
              </mc:AlternateContent>
            </w:r>
            <w:r>
              <w:rPr>
                <w:rFonts w:cs="Times New Roman"/>
              </w:rPr>
              <w:t>1</w:t>
            </w:r>
          </w:p>
        </w:tc>
        <w:tc>
          <w:tcPr>
            <w:tcW w:w="1858" w:type="dxa"/>
          </w:tcPr>
          <w:p w14:paraId="49F5A31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7456" behindDoc="0" locked="0" layoutInCell="1" allowOverlap="1" wp14:anchorId="6D700322" wp14:editId="7D352104">
                      <wp:simplePos x="0" y="0"/>
                      <wp:positionH relativeFrom="column">
                        <wp:posOffset>401955</wp:posOffset>
                      </wp:positionH>
                      <wp:positionV relativeFrom="paragraph">
                        <wp:posOffset>1353</wp:posOffset>
                      </wp:positionV>
                      <wp:extent cx="214685" cy="150550"/>
                      <wp:effectExtent l="0" t="0" r="13970" b="20955"/>
                      <wp:wrapNone/>
                      <wp:docPr id="45" name="Oval 45"/>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508A99A9" id="Oval 43" o:spid="_x0000_s1026" style="position:absolute;margin-left:31.65pt;margin-top:.1pt;width:16.9pt;height:11.8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" filled="f" strokecolor="#4f81bd [3204]"/>
                  </w:pict>
                </mc:Fallback>
              </mc:AlternateContent>
            </w:r>
            <w:r>
              <w:rPr>
                <w:rFonts w:cs="Times New Roman"/>
              </w:rPr>
              <w:t>1</w:t>
            </w:r>
          </w:p>
        </w:tc>
        <w:tc>
          <w:tcPr>
            <w:tcW w:w="1858" w:type="dxa"/>
          </w:tcPr>
          <w:p w14:paraId="6F7F6267" w14:textId="77777777" w:rsidR="00DD7792" w:rsidRPr="00DC152F" w:rsidRDefault="00DD7792" w:rsidP="00F72C83">
            <w:pPr>
              <w:jc w:val="center"/>
              <w:rPr>
                <w:rFonts w:cs="Times New Roman"/>
              </w:rPr>
            </w:pPr>
            <w:r>
              <w:rPr>
                <w:rFonts w:cs="Times New Roman"/>
              </w:rPr>
              <w:t>0</w:t>
            </w:r>
          </w:p>
        </w:tc>
        <w:tc>
          <w:tcPr>
            <w:tcW w:w="1858" w:type="dxa"/>
          </w:tcPr>
          <w:p w14:paraId="04EF0594" w14:textId="77777777" w:rsidR="00DD7792" w:rsidRPr="00DC152F" w:rsidRDefault="00DD7792" w:rsidP="00F72C83">
            <w:pPr>
              <w:jc w:val="center"/>
              <w:rPr>
                <w:rFonts w:cs="Times New Roman"/>
              </w:rPr>
            </w:pPr>
            <w:r>
              <w:rPr>
                <w:rFonts w:cs="Times New Roman"/>
              </w:rPr>
              <w:t>0</w:t>
            </w:r>
          </w:p>
        </w:tc>
      </w:tr>
    </w:tbl>
    <w:p w14:paraId="3567077D" w14:textId="77777777" w:rsidR="00DD7792" w:rsidRPr="005B5D48" w:rsidRDefault="00DC2BBE"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op</m:t>
              </m:r>
            </m:e>
          </m:bar>
          <m:r>
            <w:rPr>
              <w:rFonts w:ascii="Cambria Math" w:hAnsi="Cambria Math" w:cs="Times New Roman"/>
            </w:rPr>
            <m:t>+</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Start</m:t>
          </m:r>
        </m:oMath>
      </m:oMathPara>
    </w:p>
    <w:p w14:paraId="4C9722A5" w14:textId="636EA9B9" w:rsidR="005B5D48" w:rsidRPr="005B5D48" w:rsidRDefault="00DC2F00" w:rsidP="00746F33">
      <w:pPr>
        <w:pStyle w:val="Caption"/>
        <w:spacing w:after="120"/>
      </w:pPr>
      <w:r w:rsidRPr="00E66EDC">
        <w:t xml:space="preserve">Tabelul </w:t>
      </w:r>
      <w:fldSimple w:instr=" STYLEREF 1 \s ">
        <w:r w:rsidR="00391E15">
          <w:rPr>
            <w:noProof/>
          </w:rPr>
          <w:t>2</w:t>
        </w:r>
      </w:fldSimple>
      <w:r w:rsidR="00631B3E">
        <w:t>.</w:t>
      </w:r>
      <w:fldSimple w:instr=" SEQ Tabelul \* ARABIC \s 1 ">
        <w:r w:rsidR="00391E15">
          <w:rPr>
            <w:noProof/>
          </w:rPr>
          <w:t>12</w:t>
        </w:r>
      </w:fldSimple>
      <w:r w:rsidRPr="00E66EDC">
        <w:t xml:space="preserve">. </w:t>
      </w:r>
      <w:r w:rsidR="005B5D48">
        <w:t>Diagrama Karnaugh pentru S</w:t>
      </w:r>
      <w:r w:rsidR="005B5D48">
        <w:rPr>
          <w:vertAlign w:val="subscript"/>
        </w:rPr>
        <w:t>0</w:t>
      </w:r>
      <w:r w:rsidR="005B5D48">
        <w:t xml:space="preserve"> </w:t>
      </w:r>
    </w:p>
    <w:tbl>
      <w:tblPr>
        <w:tblStyle w:val="TableGrid"/>
        <w:tblW w:w="0" w:type="auto"/>
        <w:tblLook w:val="04A0" w:firstRow="1" w:lastRow="0" w:firstColumn="1" w:lastColumn="0" w:noHBand="0" w:noVBand="1"/>
      </w:tblPr>
      <w:tblGrid>
        <w:gridCol w:w="1819"/>
        <w:gridCol w:w="1810"/>
        <w:gridCol w:w="1811"/>
        <w:gridCol w:w="1811"/>
        <w:gridCol w:w="1811"/>
      </w:tblGrid>
      <w:tr w:rsidR="00DD7792" w14:paraId="7AB879DB" w14:textId="77777777" w:rsidTr="00F72C83">
        <w:tc>
          <w:tcPr>
            <w:tcW w:w="1857" w:type="dxa"/>
            <w:tcBorders>
              <w:tl2br w:val="single" w:sz="4" w:space="0" w:color="auto"/>
            </w:tcBorders>
          </w:tcPr>
          <w:p w14:paraId="5D1904C8"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5648" behindDoc="0" locked="0" layoutInCell="1" allowOverlap="1" wp14:anchorId="7A40856B" wp14:editId="184B5A87">
                      <wp:simplePos x="0" y="0"/>
                      <wp:positionH relativeFrom="column">
                        <wp:posOffset>532876</wp:posOffset>
                      </wp:positionH>
                      <wp:positionV relativeFrom="paragraph">
                        <wp:posOffset>40005</wp:posOffset>
                      </wp:positionV>
                      <wp:extent cx="572494" cy="294198"/>
                      <wp:effectExtent l="0" t="0" r="0" b="0"/>
                      <wp:wrapNone/>
                      <wp:docPr id="51" name="Text Box 51"/>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BC08C2C"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40856B" id="Text Box 51" o:spid="_x0000_s1029" type="#_x0000_t202" style="position:absolute;left:0;text-align:left;margin-left:41.95pt;margin-top:3.15pt;width:45.1pt;height:2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" filled="f" stroked="f">
                      <v:textbox>
                        <w:txbxContent>
                          <w:p w14:paraId="5BC08C2C" w14:textId="77777777" w:rsidR="0052189F" w:rsidRPr="00DD7792" w:rsidRDefault="0052189F"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23D95BA1" w14:textId="77777777" w:rsidR="00DD7792" w:rsidRDefault="00DD7792" w:rsidP="00F72C83">
            <w:pPr>
              <w:rPr>
                <w:rFonts w:cs="Times New Roman"/>
                <w:b/>
              </w:rPr>
            </w:pPr>
          </w:p>
          <w:p w14:paraId="649CE356" w14:textId="77777777" w:rsidR="00DD7792" w:rsidRDefault="00DD7792" w:rsidP="00F72C83">
            <w:pPr>
              <w:rPr>
                <w:rFonts w:cs="Times New Roman"/>
                <w:b/>
              </w:rPr>
            </w:pPr>
            <w:r>
              <w:rPr>
                <w:rFonts w:cs="Times New Roman"/>
                <w:b/>
              </w:rPr>
              <w:t>Start Stop</w:t>
            </w:r>
          </w:p>
        </w:tc>
        <w:tc>
          <w:tcPr>
            <w:tcW w:w="1857" w:type="dxa"/>
          </w:tcPr>
          <w:p w14:paraId="71CA4EC1" w14:textId="77777777" w:rsidR="00DD7792" w:rsidRDefault="00DD7792" w:rsidP="00F72C83">
            <w:pPr>
              <w:jc w:val="center"/>
              <w:rPr>
                <w:rFonts w:cs="Times New Roman"/>
                <w:b/>
              </w:rPr>
            </w:pPr>
            <w:r>
              <w:rPr>
                <w:rFonts w:cs="Times New Roman"/>
                <w:b/>
              </w:rPr>
              <w:t>00</w:t>
            </w:r>
          </w:p>
        </w:tc>
        <w:tc>
          <w:tcPr>
            <w:tcW w:w="1858" w:type="dxa"/>
          </w:tcPr>
          <w:p w14:paraId="793C2D42" w14:textId="77777777" w:rsidR="00DD7792" w:rsidRDefault="00DD7792" w:rsidP="00F72C83">
            <w:pPr>
              <w:jc w:val="center"/>
              <w:rPr>
                <w:rFonts w:cs="Times New Roman"/>
                <w:b/>
              </w:rPr>
            </w:pPr>
            <w:r>
              <w:rPr>
                <w:rFonts w:cs="Times New Roman"/>
                <w:b/>
              </w:rPr>
              <w:t>01</w:t>
            </w:r>
          </w:p>
        </w:tc>
        <w:tc>
          <w:tcPr>
            <w:tcW w:w="1858" w:type="dxa"/>
          </w:tcPr>
          <w:p w14:paraId="14A13397" w14:textId="77777777" w:rsidR="00DD7792" w:rsidRDefault="00DD7792" w:rsidP="00F72C83">
            <w:pPr>
              <w:jc w:val="center"/>
              <w:rPr>
                <w:rFonts w:cs="Times New Roman"/>
                <w:b/>
              </w:rPr>
            </w:pPr>
            <w:r>
              <w:rPr>
                <w:rFonts w:cs="Times New Roman"/>
                <w:b/>
              </w:rPr>
              <w:t>11</w:t>
            </w:r>
          </w:p>
        </w:tc>
        <w:tc>
          <w:tcPr>
            <w:tcW w:w="1858" w:type="dxa"/>
          </w:tcPr>
          <w:p w14:paraId="0744F004" w14:textId="77777777" w:rsidR="00DD7792" w:rsidRDefault="00DD7792" w:rsidP="00F72C83">
            <w:pPr>
              <w:jc w:val="center"/>
              <w:rPr>
                <w:rFonts w:cs="Times New Roman"/>
                <w:b/>
              </w:rPr>
            </w:pPr>
            <w:r>
              <w:rPr>
                <w:rFonts w:cs="Times New Roman"/>
                <w:b/>
              </w:rPr>
              <w:t>10</w:t>
            </w:r>
          </w:p>
        </w:tc>
      </w:tr>
      <w:tr w:rsidR="00DD7792" w14:paraId="6D4F8C64" w14:textId="77777777" w:rsidTr="00F72C83">
        <w:tc>
          <w:tcPr>
            <w:tcW w:w="1857" w:type="dxa"/>
          </w:tcPr>
          <w:p w14:paraId="1227AD70" w14:textId="77777777" w:rsidR="00DD7792" w:rsidRDefault="00DD7792" w:rsidP="00F72C83">
            <w:pPr>
              <w:jc w:val="center"/>
              <w:rPr>
                <w:rFonts w:cs="Times New Roman"/>
                <w:b/>
              </w:rPr>
            </w:pPr>
            <w:r>
              <w:rPr>
                <w:rFonts w:cs="Times New Roman"/>
                <w:b/>
              </w:rPr>
              <w:t>00</w:t>
            </w:r>
          </w:p>
        </w:tc>
        <w:tc>
          <w:tcPr>
            <w:tcW w:w="1857" w:type="dxa"/>
          </w:tcPr>
          <w:p w14:paraId="1735644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9504" behindDoc="0" locked="0" layoutInCell="1" allowOverlap="1" wp14:anchorId="1DDC9BE0" wp14:editId="3354A802">
                      <wp:simplePos x="0" y="0"/>
                      <wp:positionH relativeFrom="column">
                        <wp:posOffset>416532</wp:posOffset>
                      </wp:positionH>
                      <wp:positionV relativeFrom="paragraph">
                        <wp:posOffset>3175</wp:posOffset>
                      </wp:positionV>
                      <wp:extent cx="198783" cy="349498"/>
                      <wp:effectExtent l="0" t="0" r="10795" b="12700"/>
                      <wp:wrapNone/>
                      <wp:docPr id="47" name="Oval 47"/>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83637F" id="Oval 45" o:spid="_x0000_s1026" style="position:absolute;margin-left:32.8pt;margin-top:.25pt;width:15.65pt;height: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" filled="f" strokecolor="#4f81bd [3204]"/>
                  </w:pict>
                </mc:Fallback>
              </mc:AlternateContent>
            </w:r>
            <w:r>
              <w:rPr>
                <w:rFonts w:cs="Times New Roman"/>
              </w:rPr>
              <w:t>1</w:t>
            </w:r>
          </w:p>
        </w:tc>
        <w:tc>
          <w:tcPr>
            <w:tcW w:w="1858" w:type="dxa"/>
          </w:tcPr>
          <w:p w14:paraId="7655A3CE" w14:textId="77777777" w:rsidR="00DD7792" w:rsidRPr="00DC152F" w:rsidRDefault="00DD7792" w:rsidP="00F72C83">
            <w:pPr>
              <w:jc w:val="center"/>
              <w:rPr>
                <w:rFonts w:cs="Times New Roman"/>
              </w:rPr>
            </w:pPr>
            <w:r>
              <w:rPr>
                <w:rFonts w:cs="Times New Roman"/>
              </w:rPr>
              <w:t>0</w:t>
            </w:r>
          </w:p>
        </w:tc>
        <w:tc>
          <w:tcPr>
            <w:tcW w:w="1858" w:type="dxa"/>
          </w:tcPr>
          <w:p w14:paraId="4E79FAC4" w14:textId="77777777" w:rsidR="00DD7792" w:rsidRPr="00DC152F" w:rsidRDefault="00DD7792" w:rsidP="00F72C83">
            <w:pPr>
              <w:jc w:val="center"/>
              <w:rPr>
                <w:rFonts w:cs="Times New Roman"/>
              </w:rPr>
            </w:pPr>
            <w:r>
              <w:rPr>
                <w:rFonts w:cs="Times New Roman"/>
                <w:noProof/>
              </w:rPr>
              <mc:AlternateContent>
                <mc:Choice Requires="wps">
                  <w:drawing>
                    <wp:anchor distT="0" distB="0" distL="114300" distR="114300" simplePos="0" relativeHeight="251665408" behindDoc="0" locked="0" layoutInCell="1" allowOverlap="1" wp14:anchorId="51BE2114" wp14:editId="0607D9A1">
                      <wp:simplePos x="0" y="0"/>
                      <wp:positionH relativeFrom="column">
                        <wp:posOffset>396378</wp:posOffset>
                      </wp:positionH>
                      <wp:positionV relativeFrom="paragraph">
                        <wp:posOffset>14606</wp:posOffset>
                      </wp:positionV>
                      <wp:extent cx="1391423" cy="683288"/>
                      <wp:effectExtent l="0" t="0" r="18415" b="21590"/>
                      <wp:wrapNone/>
                      <wp:docPr id="48" name="Rectangle: Rounded Corners 47"/>
                      <wp:cNvGraphicFramePr/>
                      <a:graphic xmlns:a="http://schemas.openxmlformats.org/drawingml/2006/main">
                        <a:graphicData uri="http://schemas.microsoft.com/office/word/2010/wordprocessingShape">
                          <wps:wsp>
                            <wps:cNvSpPr/>
                            <wps:spPr>
                              <a:xfrm>
                                <a:off x="0" y="0"/>
                                <a:ext cx="1391423" cy="683288"/>
                              </a:xfrm>
                              <a:prstGeom prst="roundRect">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85D8C4A" id="Rectangle: Rounded Corners 47" o:spid="_x0000_s1026" style="position:absolute;margin-left:31.2pt;margin-top:1.15pt;width:109.55pt;height:53.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" filled="f" strokecolor="#4f81bd [3204]"/>
                  </w:pict>
                </mc:Fallback>
              </mc:AlternateContent>
            </w:r>
            <w:r>
              <w:rPr>
                <w:rFonts w:cs="Times New Roman"/>
              </w:rPr>
              <w:t>1</w:t>
            </w:r>
          </w:p>
        </w:tc>
        <w:tc>
          <w:tcPr>
            <w:tcW w:w="1858" w:type="dxa"/>
          </w:tcPr>
          <w:p w14:paraId="3895FE74" w14:textId="77777777" w:rsidR="00DD7792" w:rsidRPr="00DC152F" w:rsidRDefault="00DD7792" w:rsidP="00F72C83">
            <w:pPr>
              <w:jc w:val="center"/>
              <w:rPr>
                <w:rFonts w:cs="Times New Roman"/>
              </w:rPr>
            </w:pPr>
            <w:r>
              <w:rPr>
                <w:rFonts w:cs="Times New Roman"/>
              </w:rPr>
              <w:t>1</w:t>
            </w:r>
          </w:p>
        </w:tc>
      </w:tr>
      <w:tr w:rsidR="00DD7792" w14:paraId="587ED698" w14:textId="77777777" w:rsidTr="00F72C83">
        <w:tc>
          <w:tcPr>
            <w:tcW w:w="1857" w:type="dxa"/>
          </w:tcPr>
          <w:p w14:paraId="1FC9D9E2" w14:textId="77777777" w:rsidR="00DD7792" w:rsidRDefault="00DD7792" w:rsidP="00F72C83">
            <w:pPr>
              <w:jc w:val="center"/>
              <w:rPr>
                <w:rFonts w:cs="Times New Roman"/>
                <w:b/>
              </w:rPr>
            </w:pPr>
            <w:r>
              <w:rPr>
                <w:rFonts w:cs="Times New Roman"/>
                <w:b/>
              </w:rPr>
              <w:t>01</w:t>
            </w:r>
          </w:p>
        </w:tc>
        <w:tc>
          <w:tcPr>
            <w:tcW w:w="1857" w:type="dxa"/>
          </w:tcPr>
          <w:p w14:paraId="1DB868D4" w14:textId="77777777" w:rsidR="00DD7792" w:rsidRPr="00DC152F" w:rsidRDefault="00DD7792" w:rsidP="00F72C83">
            <w:pPr>
              <w:jc w:val="center"/>
              <w:rPr>
                <w:rFonts w:cs="Times New Roman"/>
              </w:rPr>
            </w:pPr>
            <w:r>
              <w:rPr>
                <w:rFonts w:cs="Times New Roman"/>
              </w:rPr>
              <w:t>1</w:t>
            </w:r>
          </w:p>
        </w:tc>
        <w:tc>
          <w:tcPr>
            <w:tcW w:w="1858" w:type="dxa"/>
          </w:tcPr>
          <w:p w14:paraId="469A498F"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70528" behindDoc="0" locked="0" layoutInCell="1" allowOverlap="1" wp14:anchorId="7634B566" wp14:editId="5F2007EF">
                      <wp:simplePos x="0" y="0"/>
                      <wp:positionH relativeFrom="column">
                        <wp:posOffset>416616</wp:posOffset>
                      </wp:positionH>
                      <wp:positionV relativeFrom="paragraph">
                        <wp:posOffset>11457</wp:posOffset>
                      </wp:positionV>
                      <wp:extent cx="198783" cy="349498"/>
                      <wp:effectExtent l="0" t="0" r="10795" b="12700"/>
                      <wp:wrapNone/>
                      <wp:docPr id="52" name="Oval 52"/>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719EFAF" id="Oval 48" o:spid="_x0000_s1026" style="position:absolute;margin-left:32.8pt;margin-top:.9pt;width:15.65pt;height: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" filled="f" strokecolor="#4f81bd [3204]"/>
                  </w:pict>
                </mc:Fallback>
              </mc:AlternateContent>
            </w:r>
            <w:r>
              <w:rPr>
                <w:rFonts w:cs="Times New Roman"/>
              </w:rPr>
              <w:t>1</w:t>
            </w:r>
          </w:p>
        </w:tc>
        <w:tc>
          <w:tcPr>
            <w:tcW w:w="1858" w:type="dxa"/>
          </w:tcPr>
          <w:p w14:paraId="2804C3CC" w14:textId="77777777" w:rsidR="00DD7792" w:rsidRPr="00DC152F" w:rsidRDefault="00DD7792" w:rsidP="00F72C83">
            <w:pPr>
              <w:jc w:val="center"/>
              <w:rPr>
                <w:rFonts w:cs="Times New Roman"/>
              </w:rPr>
            </w:pPr>
            <w:r>
              <w:rPr>
                <w:rFonts w:cs="Times New Roman"/>
              </w:rPr>
              <w:t>1</w:t>
            </w:r>
          </w:p>
        </w:tc>
        <w:tc>
          <w:tcPr>
            <w:tcW w:w="1858" w:type="dxa"/>
          </w:tcPr>
          <w:p w14:paraId="59D84293" w14:textId="77777777" w:rsidR="00DD7792" w:rsidRPr="00DC152F" w:rsidRDefault="00DD7792" w:rsidP="00F72C83">
            <w:pPr>
              <w:jc w:val="center"/>
              <w:rPr>
                <w:rFonts w:cs="Times New Roman"/>
              </w:rPr>
            </w:pPr>
            <w:r>
              <w:rPr>
                <w:rFonts w:cs="Times New Roman"/>
              </w:rPr>
              <w:t>1</w:t>
            </w:r>
          </w:p>
        </w:tc>
      </w:tr>
      <w:tr w:rsidR="00DD7792" w14:paraId="628B2798" w14:textId="77777777" w:rsidTr="00F72C83">
        <w:tc>
          <w:tcPr>
            <w:tcW w:w="1857" w:type="dxa"/>
          </w:tcPr>
          <w:p w14:paraId="14FB7337" w14:textId="77777777" w:rsidR="00DD7792" w:rsidRDefault="00DD7792" w:rsidP="00F72C83">
            <w:pPr>
              <w:jc w:val="center"/>
              <w:rPr>
                <w:rFonts w:cs="Times New Roman"/>
                <w:b/>
              </w:rPr>
            </w:pPr>
            <w:r>
              <w:rPr>
                <w:rFonts w:cs="Times New Roman"/>
                <w:b/>
              </w:rPr>
              <w:t>11</w:t>
            </w:r>
          </w:p>
        </w:tc>
        <w:tc>
          <w:tcPr>
            <w:tcW w:w="1857" w:type="dxa"/>
          </w:tcPr>
          <w:p w14:paraId="0D7FD156" w14:textId="77777777" w:rsidR="00DD7792" w:rsidRPr="00DC152F" w:rsidRDefault="00DD7792" w:rsidP="00F72C83">
            <w:pPr>
              <w:jc w:val="center"/>
              <w:rPr>
                <w:rFonts w:cs="Times New Roman"/>
              </w:rPr>
            </w:pPr>
            <w:r>
              <w:rPr>
                <w:rFonts w:cs="Times New Roman"/>
              </w:rPr>
              <w:t>0</w:t>
            </w:r>
          </w:p>
        </w:tc>
        <w:tc>
          <w:tcPr>
            <w:tcW w:w="1858" w:type="dxa"/>
          </w:tcPr>
          <w:p w14:paraId="7B8E873C" w14:textId="77777777" w:rsidR="00DD7792" w:rsidRPr="00DC152F" w:rsidRDefault="00DD7792" w:rsidP="00F72C83">
            <w:pPr>
              <w:jc w:val="center"/>
              <w:rPr>
                <w:rFonts w:cs="Times New Roman"/>
              </w:rPr>
            </w:pPr>
            <w:r>
              <w:rPr>
                <w:rFonts w:cs="Times New Roman"/>
              </w:rPr>
              <w:t>1</w:t>
            </w:r>
          </w:p>
        </w:tc>
        <w:tc>
          <w:tcPr>
            <w:tcW w:w="1858" w:type="dxa"/>
          </w:tcPr>
          <w:p w14:paraId="25E71570" w14:textId="77777777" w:rsidR="00DD7792" w:rsidRPr="00DC152F" w:rsidRDefault="00DD7792" w:rsidP="00F72C83">
            <w:pPr>
              <w:jc w:val="center"/>
              <w:rPr>
                <w:rFonts w:cs="Times New Roman"/>
              </w:rPr>
            </w:pPr>
            <w:r>
              <w:rPr>
                <w:rFonts w:cs="Times New Roman"/>
              </w:rPr>
              <w:t>1</w:t>
            </w:r>
          </w:p>
        </w:tc>
        <w:tc>
          <w:tcPr>
            <w:tcW w:w="1858" w:type="dxa"/>
          </w:tcPr>
          <w:p w14:paraId="2D2E4148" w14:textId="77777777" w:rsidR="00DD7792" w:rsidRPr="00DC152F" w:rsidRDefault="00DD7792" w:rsidP="00F72C83">
            <w:pPr>
              <w:jc w:val="center"/>
              <w:rPr>
                <w:rFonts w:cs="Times New Roman"/>
              </w:rPr>
            </w:pPr>
            <w:r>
              <w:rPr>
                <w:rFonts w:cs="Times New Roman"/>
              </w:rPr>
              <w:t>1</w:t>
            </w:r>
          </w:p>
        </w:tc>
      </w:tr>
      <w:tr w:rsidR="00DD7792" w14:paraId="5A8286AD" w14:textId="77777777" w:rsidTr="00F72C83">
        <w:tc>
          <w:tcPr>
            <w:tcW w:w="1857" w:type="dxa"/>
          </w:tcPr>
          <w:p w14:paraId="0F7AD427" w14:textId="77777777" w:rsidR="00DD7792" w:rsidRDefault="00DD7792" w:rsidP="00F72C83">
            <w:pPr>
              <w:jc w:val="center"/>
              <w:rPr>
                <w:rFonts w:cs="Times New Roman"/>
                <w:b/>
              </w:rPr>
            </w:pPr>
            <w:r>
              <w:rPr>
                <w:rFonts w:cs="Times New Roman"/>
                <w:b/>
              </w:rPr>
              <w:t>10</w:t>
            </w:r>
          </w:p>
        </w:tc>
        <w:tc>
          <w:tcPr>
            <w:tcW w:w="1857" w:type="dxa"/>
          </w:tcPr>
          <w:p w14:paraId="76299F27" w14:textId="77777777" w:rsidR="00DD7792" w:rsidRPr="00DC152F" w:rsidRDefault="00DD7792" w:rsidP="00F72C83">
            <w:pPr>
              <w:jc w:val="center"/>
              <w:rPr>
                <w:rFonts w:cs="Times New Roman"/>
              </w:rPr>
            </w:pPr>
            <w:r>
              <w:rPr>
                <w:rFonts w:cs="Times New Roman"/>
              </w:rPr>
              <w:t>0</w:t>
            </w:r>
          </w:p>
        </w:tc>
        <w:tc>
          <w:tcPr>
            <w:tcW w:w="1858" w:type="dxa"/>
          </w:tcPr>
          <w:p w14:paraId="35CB83D8" w14:textId="77777777" w:rsidR="00DD7792" w:rsidRPr="00DC152F" w:rsidRDefault="00DD7792" w:rsidP="00F72C83">
            <w:pPr>
              <w:jc w:val="center"/>
              <w:rPr>
                <w:rFonts w:cs="Times New Roman"/>
              </w:rPr>
            </w:pPr>
            <w:r>
              <w:rPr>
                <w:rFonts w:cs="Times New Roman"/>
              </w:rPr>
              <w:t>0</w:t>
            </w:r>
          </w:p>
        </w:tc>
        <w:tc>
          <w:tcPr>
            <w:tcW w:w="1858" w:type="dxa"/>
          </w:tcPr>
          <w:p w14:paraId="5B8DC5DE" w14:textId="77777777" w:rsidR="00DD7792" w:rsidRPr="00DC152F" w:rsidRDefault="00DD7792" w:rsidP="00F72C83">
            <w:pPr>
              <w:jc w:val="center"/>
              <w:rPr>
                <w:rFonts w:cs="Times New Roman"/>
              </w:rPr>
            </w:pPr>
            <w:r>
              <w:rPr>
                <w:rFonts w:cs="Times New Roman"/>
              </w:rPr>
              <w:t>1</w:t>
            </w:r>
          </w:p>
        </w:tc>
        <w:tc>
          <w:tcPr>
            <w:tcW w:w="1858" w:type="dxa"/>
          </w:tcPr>
          <w:p w14:paraId="68ECABAA" w14:textId="77777777" w:rsidR="00DD7792" w:rsidRPr="00DC152F" w:rsidRDefault="00DD7792" w:rsidP="00F72C83">
            <w:pPr>
              <w:jc w:val="center"/>
              <w:rPr>
                <w:rFonts w:cs="Times New Roman"/>
              </w:rPr>
            </w:pPr>
            <w:r>
              <w:rPr>
                <w:rFonts w:cs="Times New Roman"/>
              </w:rPr>
              <w:t>1</w:t>
            </w:r>
          </w:p>
        </w:tc>
      </w:tr>
    </w:tbl>
    <w:p w14:paraId="5C758698" w14:textId="77777777" w:rsidR="00DD7792" w:rsidRPr="00675757" w:rsidRDefault="00DC2BBE"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Stop+</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art</m:t>
              </m:r>
            </m:e>
          </m:bar>
        </m:oMath>
      </m:oMathPara>
    </w:p>
    <w:p w14:paraId="23B956B4" w14:textId="77777777" w:rsidR="00D8565F" w:rsidRPr="00E66EDC" w:rsidRDefault="00D256BF" w:rsidP="00D256BF">
      <w:pPr>
        <w:jc w:val="center"/>
      </w:pPr>
      <w:r w:rsidRPr="00E66EDC">
        <w:rPr>
          <w:noProof/>
        </w:rPr>
        <w:lastRenderedPageBreak/>
        <w:drawing>
          <wp:inline distT="0" distB="0" distL="0" distR="0" wp14:anchorId="6ADD3BA8" wp14:editId="62CF6853">
            <wp:extent cx="5596780" cy="764857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3.png"/>
                    <pic:cNvPicPr/>
                  </pic:nvPicPr>
                  <pic:blipFill>
                    <a:blip r:embed="rId22">
                      <a:extLst>
                        <a:ext uri="{28A0092B-C50C-407E-A947-70E740481C1C}">
                          <a14:useLocalDpi xmlns:a14="http://schemas.microsoft.com/office/drawing/2010/main" val="0"/>
                        </a:ext>
                      </a:extLst>
                    </a:blip>
                    <a:stretch>
                      <a:fillRect/>
                    </a:stretch>
                  </pic:blipFill>
                  <pic:spPr>
                    <a:xfrm>
                      <a:off x="0" y="0"/>
                      <a:ext cx="5654215" cy="7727066"/>
                    </a:xfrm>
                    <a:prstGeom prst="rect">
                      <a:avLst/>
                    </a:prstGeom>
                  </pic:spPr>
                </pic:pic>
              </a:graphicData>
            </a:graphic>
          </wp:inline>
        </w:drawing>
      </w:r>
    </w:p>
    <w:p w14:paraId="183FF6EF" w14:textId="1B9E2A35" w:rsidR="00D256BF" w:rsidRPr="00E66EDC" w:rsidRDefault="00295EF9" w:rsidP="00DC2F00">
      <w:pPr>
        <w:pStyle w:val="Caption"/>
      </w:pPr>
      <w:r w:rsidRPr="00E66EDC">
        <w:t xml:space="preserve">Fig. </w:t>
      </w:r>
      <w:fldSimple w:instr=" STYLEREF 1 \s ">
        <w:r w:rsidR="00391E15">
          <w:rPr>
            <w:noProof/>
          </w:rPr>
          <w:t>2</w:t>
        </w:r>
      </w:fldSimple>
      <w:r w:rsidRPr="00E66EDC">
        <w:t>.</w:t>
      </w:r>
      <w:fldSimple w:instr=" SEQ Fig. \* ARABIC \s 1 ">
        <w:r w:rsidR="00391E15">
          <w:rPr>
            <w:noProof/>
          </w:rPr>
          <w:t>9</w:t>
        </w:r>
      </w:fldSimple>
      <w:r w:rsidRPr="00E66EDC">
        <w:t xml:space="preserve">. </w:t>
      </w:r>
      <w:r w:rsidR="00D256BF" w:rsidRPr="00E66EDC">
        <w:rPr>
          <w:rFonts w:cs="Times New Roman"/>
          <w:szCs w:val="24"/>
        </w:rPr>
        <w:t>Automat secvențial</w:t>
      </w:r>
      <w:r w:rsidR="00782C86" w:rsidRPr="00E66EDC">
        <w:rPr>
          <w:rFonts w:cs="Times New Roman"/>
          <w:szCs w:val="24"/>
        </w:rPr>
        <w:t xml:space="preserve"> pentru detectarea perioadelor active</w:t>
      </w:r>
    </w:p>
    <w:p w14:paraId="495D2FDF" w14:textId="77777777" w:rsidR="00D45E70" w:rsidRDefault="00D45E70" w:rsidP="006E7274">
      <w:pPr>
        <w:pStyle w:val="Heading1"/>
        <w:sectPr w:rsidR="00D45E70">
          <w:pgSz w:w="11906" w:h="16838"/>
          <w:pgMar w:top="1417" w:right="1417" w:bottom="1417" w:left="1417" w:header="708" w:footer="708" w:gutter="0"/>
          <w:cols w:space="708"/>
          <w:docGrid w:linePitch="360"/>
        </w:sectPr>
      </w:pPr>
    </w:p>
    <w:p w14:paraId="68F0E37F" w14:textId="5B398982" w:rsidR="006B0130" w:rsidRPr="00E66EDC" w:rsidRDefault="000D0E6E" w:rsidP="006E7274">
      <w:pPr>
        <w:pStyle w:val="Heading1"/>
      </w:pPr>
      <w:r w:rsidRPr="00E66EDC">
        <w:lastRenderedPageBreak/>
        <w:t>TDC</w:t>
      </w:r>
      <w:r w:rsidR="008155C8" w:rsidRPr="00E66EDC">
        <w:t xml:space="preserve"> cu linie de </w:t>
      </w:r>
      <w:r w:rsidR="0044439F" w:rsidRPr="00E66EDC">
        <w:t>întârziere</w:t>
      </w:r>
      <w:r w:rsidR="008155C8" w:rsidRPr="00E66EDC">
        <w:t xml:space="preserve"> Vernier</w:t>
      </w:r>
    </w:p>
    <w:p w14:paraId="7C547392" w14:textId="48821D78" w:rsidR="00E23673" w:rsidRPr="00E66EDC" w:rsidRDefault="004E1927" w:rsidP="007D22FF">
      <w:pPr>
        <w:rPr>
          <w:rFonts w:cs="Times New Roman"/>
          <w:szCs w:val="24"/>
        </w:rPr>
      </w:pPr>
      <w:r w:rsidRPr="00E66EDC">
        <w:rPr>
          <w:rFonts w:cs="Times New Roman"/>
          <w:szCs w:val="24"/>
        </w:rPr>
        <w:t>Schema pentru testarea convertorului cu linie de întârziere Vernier este reprezentată î</w:t>
      </w:r>
      <w:r w:rsidR="00E23673" w:rsidRPr="00E66EDC">
        <w:rPr>
          <w:rFonts w:cs="Times New Roman"/>
          <w:szCs w:val="24"/>
        </w:rPr>
        <w:t xml:space="preserve">n </w:t>
      </w:r>
      <w:r w:rsidR="008753E7" w:rsidRPr="00E66EDC">
        <w:fldChar w:fldCharType="begin"/>
      </w:r>
      <w:r w:rsidR="008753E7" w:rsidRPr="00E66EDC">
        <w:rPr>
          <w:rFonts w:cs="Times New Roman"/>
          <w:szCs w:val="24"/>
        </w:rPr>
        <w:instrText xml:space="preserve"> REF _Ref497495284 \h </w:instrText>
      </w:r>
      <w:r w:rsidR="008753E7" w:rsidRPr="00E66EDC">
        <w:fldChar w:fldCharType="separate"/>
      </w:r>
      <w:r w:rsidR="00391E15" w:rsidRPr="00E66EDC">
        <w:t xml:space="preserve">Fig. </w:t>
      </w:r>
      <w:r w:rsidR="00391E15">
        <w:rPr>
          <w:noProof/>
        </w:rPr>
        <w:t>3</w:t>
      </w:r>
      <w:r w:rsidR="00391E15" w:rsidRPr="00E66EDC">
        <w:t>.</w:t>
      </w:r>
      <w:r w:rsidR="00391E15">
        <w:rPr>
          <w:noProof/>
        </w:rPr>
        <w:t>1</w:t>
      </w:r>
      <w:r w:rsidR="008753E7" w:rsidRPr="00E66EDC">
        <w:fldChar w:fldCharType="end"/>
      </w:r>
      <w:r w:rsidR="008753E7" w:rsidRPr="00E66EDC">
        <w:t xml:space="preserve">. </w:t>
      </w:r>
      <w:r w:rsidR="00E23673" w:rsidRPr="00E66EDC">
        <w:rPr>
          <w:rFonts w:cs="Times New Roman"/>
          <w:szCs w:val="24"/>
        </w:rPr>
        <w:t>Blocurile x</w:t>
      </w:r>
      <w:r w:rsidR="00E23673" w:rsidRPr="00E66EDC">
        <w:rPr>
          <w:rFonts w:cs="Times New Roman"/>
          <w:szCs w:val="24"/>
          <w:vertAlign w:val="subscript"/>
        </w:rPr>
        <w:t>i</w:t>
      </w:r>
      <w:r w:rsidR="00C64624" w:rsidRPr="00E66EDC">
        <w:rPr>
          <w:rFonts w:cs="Times New Roman"/>
          <w:szCs w:val="24"/>
          <w:vertAlign w:val="subscript"/>
        </w:rPr>
        <w:t>0</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1</w:t>
      </w:r>
      <w:r w:rsidR="00E23673" w:rsidRPr="00E66EDC">
        <w:rPr>
          <w:rFonts w:cs="Times New Roman"/>
          <w:szCs w:val="24"/>
        </w:rPr>
        <w:t xml:space="preserve"> și x</w:t>
      </w:r>
      <w:r w:rsidR="00E23673" w:rsidRPr="00E66EDC">
        <w:rPr>
          <w:rFonts w:cs="Times New Roman"/>
          <w:szCs w:val="24"/>
          <w:vertAlign w:val="subscript"/>
        </w:rPr>
        <w:t>i</w:t>
      </w:r>
      <w:r w:rsidR="00C64624" w:rsidRPr="00E66EDC">
        <w:rPr>
          <w:rFonts w:cs="Times New Roman"/>
          <w:szCs w:val="24"/>
          <w:vertAlign w:val="subscript"/>
        </w:rPr>
        <w:t>2</w:t>
      </w:r>
      <w:r w:rsidR="00E23673" w:rsidRPr="00E66EDC">
        <w:rPr>
          <w:rFonts w:cs="Times New Roman"/>
          <w:szCs w:val="24"/>
        </w:rPr>
        <w:t xml:space="preserve"> sunt folosite pentru a genera un semnal de pornire al </w:t>
      </w:r>
      <w:r w:rsidR="008753E7" w:rsidRPr="00E66EDC">
        <w:rPr>
          <w:rFonts w:cs="Times New Roman"/>
          <w:szCs w:val="24"/>
        </w:rPr>
        <w:t>convertorului</w:t>
      </w:r>
      <w:r w:rsidR="00B308D8" w:rsidRPr="00E66EDC">
        <w:rPr>
          <w:rFonts w:cs="Times New Roman"/>
          <w:szCs w:val="24"/>
        </w:rPr>
        <w:t>. La integrarea TDC-ului în buclă, semnalul de pornire este oscilația controlată de buclă</w:t>
      </w:r>
      <w:r w:rsidR="00E23673" w:rsidRPr="00E66EDC">
        <w:rPr>
          <w:rFonts w:cs="Times New Roman"/>
          <w:szCs w:val="24"/>
        </w:rPr>
        <w:t xml:space="preserve">. </w:t>
      </w:r>
      <w:r w:rsidR="0062330B" w:rsidRPr="00E66EDC">
        <w:rPr>
          <w:rFonts w:cs="Times New Roman"/>
          <w:szCs w:val="24"/>
        </w:rPr>
        <w:t>În cazul de față</w:t>
      </w:r>
      <w:r w:rsidR="00B308D8" w:rsidRPr="00E66EDC">
        <w:rPr>
          <w:rFonts w:cs="Times New Roman"/>
          <w:szCs w:val="24"/>
        </w:rPr>
        <w:t xml:space="preserve">, pentru oscilația locală </w:t>
      </w:r>
      <w:r w:rsidR="0062330B" w:rsidRPr="00E66EDC">
        <w:rPr>
          <w:rFonts w:cs="Times New Roman"/>
          <w:szCs w:val="24"/>
        </w:rPr>
        <w:t>s-a folosit un semnal dreptunghiular de 63 MHz</w:t>
      </w:r>
      <w:r w:rsidR="00B308D8" w:rsidRPr="00E66EDC">
        <w:rPr>
          <w:rFonts w:cs="Times New Roman"/>
          <w:szCs w:val="24"/>
        </w:rPr>
        <w:t>.</w:t>
      </w:r>
      <w:r w:rsidR="00E23673" w:rsidRPr="00E66EDC">
        <w:rPr>
          <w:rFonts w:cs="Times New Roman"/>
          <w:szCs w:val="24"/>
        </w:rPr>
        <w:t xml:space="preserve"> Blocurile x</w:t>
      </w:r>
      <w:r w:rsidRPr="00E66EDC">
        <w:rPr>
          <w:rFonts w:cs="Times New Roman"/>
          <w:szCs w:val="24"/>
          <w:vertAlign w:val="subscript"/>
        </w:rPr>
        <w:t>i4</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3</w:t>
      </w:r>
      <w:r w:rsidR="00E23673" w:rsidRPr="00E66EDC">
        <w:rPr>
          <w:rFonts w:cs="Times New Roman"/>
          <w:szCs w:val="24"/>
        </w:rPr>
        <w:t xml:space="preserve"> și x</w:t>
      </w:r>
      <w:r w:rsidR="0062330B" w:rsidRPr="00E66EDC">
        <w:rPr>
          <w:rFonts w:cs="Times New Roman"/>
          <w:szCs w:val="24"/>
          <w:vertAlign w:val="subscript"/>
        </w:rPr>
        <w:t>i6</w:t>
      </w:r>
      <w:r w:rsidR="00E23673" w:rsidRPr="00E66EDC">
        <w:rPr>
          <w:rFonts w:cs="Times New Roman"/>
          <w:szCs w:val="24"/>
        </w:rPr>
        <w:t xml:space="preserve"> sunt folosite pentru a genera semnalul de oprire al convertorului. </w:t>
      </w:r>
      <w:r w:rsidR="00B308D8" w:rsidRPr="00E66EDC">
        <w:rPr>
          <w:rFonts w:cs="Times New Roman"/>
          <w:szCs w:val="24"/>
        </w:rPr>
        <w:t xml:space="preserve">La integrarea convertorului în buclă, acest semnal este oscilația de referință. </w:t>
      </w:r>
      <w:r w:rsidR="00E23673" w:rsidRPr="00E66EDC">
        <w:rPr>
          <w:rFonts w:cs="Times New Roman"/>
          <w:szCs w:val="24"/>
        </w:rPr>
        <w:t xml:space="preserve">Frontul crescător al semnalului reprezintă sfârșitul intervalului măsurat. </w:t>
      </w:r>
      <w:r w:rsidR="00B308D8" w:rsidRPr="00E66EDC">
        <w:rPr>
          <w:rFonts w:cs="Times New Roman"/>
          <w:szCs w:val="24"/>
        </w:rPr>
        <w:t xml:space="preserve">S-a ales frecvența de 5MHz pentru frecvența oscilației de referință. </w:t>
      </w:r>
      <w:r w:rsidR="00E23673" w:rsidRPr="00E66EDC">
        <w:rPr>
          <w:rFonts w:cs="Times New Roman"/>
          <w:szCs w:val="24"/>
        </w:rPr>
        <w:t>Aceste două semnale intră în convertorul TDC realizat cu celul</w:t>
      </w:r>
      <w:r w:rsidRPr="00E66EDC">
        <w:rPr>
          <w:rFonts w:cs="Times New Roman"/>
          <w:szCs w:val="24"/>
        </w:rPr>
        <w:t xml:space="preserve">e de </w:t>
      </w:r>
      <w:r w:rsidR="00B308D8" w:rsidRPr="00E66EDC">
        <w:rPr>
          <w:rFonts w:cs="Times New Roman"/>
          <w:szCs w:val="24"/>
        </w:rPr>
        <w:t>întârziere</w:t>
      </w:r>
      <w:r w:rsidRPr="00E66EDC">
        <w:rPr>
          <w:rFonts w:cs="Times New Roman"/>
          <w:szCs w:val="24"/>
        </w:rPr>
        <w:t xml:space="preserve"> Vernier. </w:t>
      </w:r>
      <w:r w:rsidR="00E23673" w:rsidRPr="00E66EDC">
        <w:rPr>
          <w:rFonts w:cs="Times New Roman"/>
          <w:szCs w:val="24"/>
        </w:rPr>
        <w:t>Valoarea de i</w:t>
      </w:r>
      <w:r w:rsidRPr="00E66EDC">
        <w:rPr>
          <w:rFonts w:cs="Times New Roman"/>
          <w:szCs w:val="24"/>
        </w:rPr>
        <w:t>eșire a convertorului este dat</w:t>
      </w:r>
      <w:r w:rsidR="00E23673" w:rsidRPr="00E66EDC">
        <w:rPr>
          <w:rFonts w:cs="Times New Roman"/>
          <w:szCs w:val="24"/>
        </w:rPr>
        <w:t xml:space="preserve">ă </w:t>
      </w:r>
      <w:r w:rsidRPr="00E66EDC">
        <w:rPr>
          <w:rFonts w:cs="Times New Roman"/>
          <w:szCs w:val="24"/>
        </w:rPr>
        <w:t>de către</w:t>
      </w:r>
      <w:r w:rsidR="00E23673" w:rsidRPr="00E66EDC">
        <w:rPr>
          <w:rFonts w:cs="Times New Roman"/>
          <w:szCs w:val="24"/>
        </w:rPr>
        <w:t xml:space="preserve"> portul M.</w:t>
      </w:r>
      <w:r w:rsidR="0052070C" w:rsidRPr="00E66EDC">
        <w:rPr>
          <w:rFonts w:cs="Times New Roman"/>
          <w:szCs w:val="24"/>
        </w:rPr>
        <w:t xml:space="preserve"> Modulul TDC2 a fost conceput pentru a fi cascadat. În acest testbench este demonstrat și modul de cascadoare a modulului TDC2 (compus din instanțele TDC1 și TDC2)</w:t>
      </w:r>
      <w:r w:rsidR="008D4DC7" w:rsidRPr="00E66EDC">
        <w:rPr>
          <w:rFonts w:cs="Times New Roman"/>
          <w:szCs w:val="24"/>
        </w:rPr>
        <w:t>. Energia consumată este redat</w:t>
      </w:r>
      <w:r w:rsidR="00D45E70">
        <w:rPr>
          <w:rFonts w:cs="Times New Roman"/>
          <w:szCs w:val="24"/>
        </w:rPr>
        <w:t>ă</w:t>
      </w:r>
      <w:r w:rsidR="008D4DC7" w:rsidRPr="00E66EDC">
        <w:rPr>
          <w:rFonts w:cs="Times New Roman"/>
          <w:szCs w:val="24"/>
        </w:rPr>
        <w:t xml:space="preserve"> pe ieșirea „energy”. </w:t>
      </w:r>
      <w:r w:rsidR="005009FF" w:rsidRPr="00E66EDC">
        <w:rPr>
          <w:rFonts w:cs="Times New Roman"/>
          <w:szCs w:val="24"/>
        </w:rPr>
        <w:t xml:space="preserve">Ieșirea conversiei se </w:t>
      </w:r>
      <w:r w:rsidR="00D45E70" w:rsidRPr="00E66EDC">
        <w:rPr>
          <w:rFonts w:cs="Times New Roman"/>
          <w:szCs w:val="24"/>
        </w:rPr>
        <w:t>cite</w:t>
      </w:r>
      <w:r w:rsidR="00D45E70">
        <w:rPr>
          <w:rFonts w:cs="Times New Roman"/>
          <w:szCs w:val="24"/>
        </w:rPr>
        <w:t>ște</w:t>
      </w:r>
      <w:r w:rsidR="00D45E70" w:rsidRPr="00E66EDC">
        <w:rPr>
          <w:rFonts w:cs="Times New Roman"/>
          <w:szCs w:val="24"/>
        </w:rPr>
        <w:t xml:space="preserve"> </w:t>
      </w:r>
      <w:r w:rsidR="005009FF" w:rsidRPr="00E66EDC">
        <w:rPr>
          <w:rFonts w:cs="Times New Roman"/>
          <w:szCs w:val="24"/>
        </w:rPr>
        <w:t xml:space="preserve">de pe ieșirile B[3:0] ale celor două module TDC2. </w:t>
      </w:r>
      <w:r w:rsidR="008D4DC7" w:rsidRPr="00E66EDC">
        <w:rPr>
          <w:rFonts w:cs="Times New Roman"/>
          <w:szCs w:val="24"/>
        </w:rPr>
        <w:t xml:space="preserve">Restul componentelor deservesc doar conversii de date, </w:t>
      </w:r>
      <w:r w:rsidR="005009FF" w:rsidRPr="00E66EDC">
        <w:rPr>
          <w:rFonts w:cs="Times New Roman"/>
          <w:szCs w:val="24"/>
        </w:rPr>
        <w:t>pentru ușurarea afișării rezultatului final.</w:t>
      </w:r>
    </w:p>
    <w:p w14:paraId="4EE2B295" w14:textId="77777777" w:rsidR="002D55FD" w:rsidRPr="00E66EDC" w:rsidRDefault="002D55FD" w:rsidP="002D55FD">
      <w:pPr>
        <w:rPr>
          <w:rFonts w:cs="Times New Roman"/>
          <w:szCs w:val="24"/>
        </w:rPr>
      </w:pPr>
      <w:r w:rsidRPr="00E66EDC">
        <w:rPr>
          <w:rFonts w:cs="Times New Roman"/>
          <w:szCs w:val="24"/>
        </w:rPr>
        <w:t>Profil de simulare recomandat:</w:t>
      </w:r>
    </w:p>
    <w:p w14:paraId="69E9D26C" w14:textId="77777777" w:rsidR="002D55FD" w:rsidRPr="00E66EDC" w:rsidRDefault="002D55FD" w:rsidP="002D55FD">
      <w:pPr>
        <w:pStyle w:val="ListParagraph"/>
        <w:numPr>
          <w:ilvl w:val="0"/>
          <w:numId w:val="2"/>
        </w:numPr>
        <w:rPr>
          <w:rFonts w:cs="Times New Roman"/>
          <w:szCs w:val="24"/>
        </w:rPr>
      </w:pPr>
      <w:r w:rsidRPr="00E66EDC">
        <w:rPr>
          <w:rFonts w:cs="Times New Roman"/>
          <w:szCs w:val="24"/>
        </w:rPr>
        <w:t>Number of sim time steps: 1000</w:t>
      </w:r>
    </w:p>
    <w:p w14:paraId="4A3A6056" w14:textId="77777777" w:rsidR="002D55FD" w:rsidRPr="00E66EDC" w:rsidRDefault="002D55FD" w:rsidP="002D55FD">
      <w:pPr>
        <w:pStyle w:val="ListParagraph"/>
        <w:numPr>
          <w:ilvl w:val="0"/>
          <w:numId w:val="2"/>
        </w:numPr>
        <w:rPr>
          <w:rFonts w:cs="Times New Roman"/>
          <w:szCs w:val="24"/>
        </w:rPr>
      </w:pPr>
      <w:r w:rsidRPr="00E66EDC">
        <w:rPr>
          <w:rFonts w:cs="Times New Roman"/>
          <w:szCs w:val="24"/>
        </w:rPr>
        <w:t>Time step: 1e-9</w:t>
      </w:r>
    </w:p>
    <w:p w14:paraId="3C8E9AAF" w14:textId="77777777" w:rsidR="002D55FD" w:rsidRPr="00E66EDC" w:rsidRDefault="002D55FD" w:rsidP="002D55FD">
      <w:pPr>
        <w:pStyle w:val="ListParagraph"/>
        <w:numPr>
          <w:ilvl w:val="0"/>
          <w:numId w:val="2"/>
        </w:numPr>
        <w:rPr>
          <w:rFonts w:cs="Times New Roman"/>
          <w:szCs w:val="24"/>
        </w:rPr>
      </w:pPr>
      <w:r w:rsidRPr="00E66EDC">
        <w:rPr>
          <w:rFonts w:cs="Times New Roman"/>
          <w:szCs w:val="24"/>
        </w:rPr>
        <w:t>Output file type: filetype=gtkwave</w:t>
      </w:r>
    </w:p>
    <w:p w14:paraId="45D10470" w14:textId="77777777" w:rsidR="002D55FD" w:rsidRPr="00E66EDC" w:rsidRDefault="002D55FD" w:rsidP="002D55FD">
      <w:pPr>
        <w:pStyle w:val="ListParagraph"/>
        <w:numPr>
          <w:ilvl w:val="0"/>
          <w:numId w:val="2"/>
        </w:numPr>
        <w:rPr>
          <w:rFonts w:cs="Times New Roman"/>
          <w:szCs w:val="24"/>
        </w:rPr>
      </w:pPr>
      <w:r w:rsidRPr="00E66EDC">
        <w:rPr>
          <w:rFonts w:cs="Times New Roman"/>
          <w:szCs w:val="24"/>
        </w:rPr>
        <w:t>Probes: fref fosc m</w:t>
      </w:r>
    </w:p>
    <w:p w14:paraId="1FD1B3DA" w14:textId="77777777" w:rsidR="00D45E70" w:rsidRDefault="00D45E70" w:rsidP="0052070C">
      <w:pPr>
        <w:rPr>
          <w:rFonts w:cs="Times New Roman"/>
          <w:szCs w:val="24"/>
        </w:rPr>
        <w:sectPr w:rsidR="00D45E70">
          <w:pgSz w:w="11906" w:h="16838"/>
          <w:pgMar w:top="1417" w:right="1417" w:bottom="1417" w:left="1417" w:header="708" w:footer="708" w:gutter="0"/>
          <w:cols w:space="708"/>
          <w:docGrid w:linePitch="360"/>
        </w:sectPr>
      </w:pPr>
    </w:p>
    <w:p w14:paraId="7EA426DB" w14:textId="2769C5B0" w:rsidR="0052070C" w:rsidRPr="00E66EDC" w:rsidRDefault="0052070C" w:rsidP="00247E4E">
      <w:pPr>
        <w:jc w:val="center"/>
        <w:rPr>
          <w:rFonts w:cs="Times New Roman"/>
          <w:szCs w:val="24"/>
        </w:rPr>
      </w:pPr>
      <w:r w:rsidRPr="00E66EDC">
        <w:rPr>
          <w:noProof/>
        </w:rPr>
        <w:lastRenderedPageBreak/>
        <w:drawing>
          <wp:inline distT="0" distB="0" distL="0" distR="0" wp14:anchorId="5FF948C0" wp14:editId="3CBE9BA2">
            <wp:extent cx="8658225" cy="4679734"/>
            <wp:effectExtent l="0" t="0" r="0" b="6985"/>
            <wp:docPr id="7" name="I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16432" cy="4711195"/>
                    </a:xfrm>
                    <a:prstGeom prst="rect">
                      <a:avLst/>
                    </a:prstGeom>
                    <a:noFill/>
                    <a:ln>
                      <a:noFill/>
                    </a:ln>
                  </pic:spPr>
                </pic:pic>
              </a:graphicData>
            </a:graphic>
          </wp:inline>
        </w:drawing>
      </w:r>
    </w:p>
    <w:p w14:paraId="7A73AE85" w14:textId="60A717FD" w:rsidR="0052070C" w:rsidRPr="00E66EDC" w:rsidRDefault="0052070C" w:rsidP="0052070C">
      <w:pPr>
        <w:pStyle w:val="Caption"/>
        <w:numPr>
          <w:ilvl w:val="0"/>
          <w:numId w:val="2"/>
        </w:numPr>
        <w:rPr>
          <w:rFonts w:cs="Times New Roman"/>
          <w:szCs w:val="24"/>
        </w:rPr>
      </w:pPr>
      <w:bookmarkStart w:id="20" w:name="_Ref497495284"/>
      <w:r w:rsidRPr="00E66EDC">
        <w:t xml:space="preserve">Fig. </w:t>
      </w:r>
      <w:fldSimple w:instr=" STYLEREF 1 \s ">
        <w:r w:rsidR="00391E15">
          <w:rPr>
            <w:noProof/>
          </w:rPr>
          <w:t>3</w:t>
        </w:r>
      </w:fldSimple>
      <w:r w:rsidRPr="00E66EDC">
        <w:t>.</w:t>
      </w:r>
      <w:fldSimple w:instr=" SEQ Fig. \* ARABIC \s 1 ">
        <w:r w:rsidR="00391E15">
          <w:rPr>
            <w:noProof/>
          </w:rPr>
          <w:t>1</w:t>
        </w:r>
      </w:fldSimple>
      <w:bookmarkEnd w:id="20"/>
      <w:r w:rsidRPr="00E66EDC">
        <w:t xml:space="preserve">. </w:t>
      </w:r>
      <w:r w:rsidRPr="00E66EDC">
        <w:rPr>
          <w:rFonts w:cs="Times New Roman"/>
          <w:szCs w:val="24"/>
        </w:rPr>
        <w:t>Schemă TDC cu linie de întârziere Vernier</w:t>
      </w:r>
    </w:p>
    <w:p w14:paraId="73642F7E" w14:textId="77777777" w:rsidR="00D45E70" w:rsidRDefault="00D45E70" w:rsidP="007D22FF">
      <w:pPr>
        <w:rPr>
          <w:rFonts w:cs="Times New Roman"/>
          <w:szCs w:val="24"/>
        </w:rPr>
        <w:sectPr w:rsidR="00D45E70" w:rsidSect="00247E4E">
          <w:pgSz w:w="16838" w:h="11906" w:orient="landscape"/>
          <w:pgMar w:top="1417" w:right="1417" w:bottom="1417" w:left="1417" w:header="708" w:footer="708" w:gutter="0"/>
          <w:cols w:space="708"/>
          <w:docGrid w:linePitch="360"/>
        </w:sectPr>
      </w:pPr>
    </w:p>
    <w:p w14:paraId="42FB1409" w14:textId="147B6FED" w:rsidR="002D55FD" w:rsidRPr="00E66EDC" w:rsidRDefault="00857446" w:rsidP="007D22FF">
      <w:r w:rsidRPr="00E66EDC">
        <w:rPr>
          <w:rFonts w:cs="Times New Roman"/>
          <w:szCs w:val="24"/>
        </w:rPr>
        <w:lastRenderedPageBreak/>
        <w:t xml:space="preserve">Rezultatul acestei simulări este </w:t>
      </w:r>
      <w:r w:rsidR="00D40C1E" w:rsidRPr="00E66EDC">
        <w:rPr>
          <w:rFonts w:cs="Times New Roman"/>
          <w:szCs w:val="24"/>
        </w:rPr>
        <w:t xml:space="preserve">reprezentat în </w:t>
      </w:r>
      <w:r w:rsidR="008753E7" w:rsidRPr="00E66EDC">
        <w:rPr>
          <w:rFonts w:cs="Times New Roman"/>
          <w:szCs w:val="24"/>
        </w:rPr>
        <w:fldChar w:fldCharType="begin"/>
      </w:r>
      <w:r w:rsidR="008753E7" w:rsidRPr="00E66EDC">
        <w:rPr>
          <w:rFonts w:cs="Times New Roman"/>
          <w:szCs w:val="24"/>
        </w:rPr>
        <w:instrText xml:space="preserve"> REF _Ref497495259 \h </w:instrText>
      </w:r>
      <w:r w:rsidR="008753E7" w:rsidRPr="00E66EDC">
        <w:rPr>
          <w:rFonts w:cs="Times New Roman"/>
          <w:szCs w:val="24"/>
        </w:rPr>
      </w:r>
      <w:r w:rsidR="008753E7" w:rsidRPr="00E66EDC">
        <w:rPr>
          <w:rFonts w:cs="Times New Roman"/>
          <w:szCs w:val="24"/>
        </w:rPr>
        <w:fldChar w:fldCharType="separate"/>
      </w:r>
      <w:r w:rsidR="00391E15" w:rsidRPr="00E66EDC">
        <w:t xml:space="preserve">Fig. </w:t>
      </w:r>
      <w:r w:rsidR="00391E15">
        <w:rPr>
          <w:noProof/>
        </w:rPr>
        <w:t>3</w:t>
      </w:r>
      <w:r w:rsidR="00391E15" w:rsidRPr="00E66EDC">
        <w:t>.</w:t>
      </w:r>
      <w:r w:rsidR="00391E15">
        <w:rPr>
          <w:noProof/>
        </w:rPr>
        <w:t>2</w:t>
      </w:r>
      <w:r w:rsidR="008753E7" w:rsidRPr="00E66EDC">
        <w:rPr>
          <w:rFonts w:cs="Times New Roman"/>
          <w:szCs w:val="24"/>
        </w:rPr>
        <w:fldChar w:fldCharType="end"/>
      </w:r>
      <w:r w:rsidR="00B308D8" w:rsidRPr="00E66EDC">
        <w:rPr>
          <w:rFonts w:cs="Times New Roman"/>
          <w:szCs w:val="24"/>
        </w:rPr>
        <w:t>. La 400 ns există un front crescător pe semnalul de pornire</w:t>
      </w:r>
      <w:r w:rsidR="002475DA" w:rsidRPr="00E66EDC">
        <w:rPr>
          <w:rFonts w:cs="Times New Roman"/>
          <w:szCs w:val="24"/>
        </w:rPr>
        <w:t xml:space="preserve">, după 3 ns apare și frontul pozitiv a oscilației </w:t>
      </w:r>
      <w:r w:rsidR="00D45E70">
        <w:rPr>
          <w:rFonts w:cs="Times New Roman"/>
          <w:szCs w:val="24"/>
        </w:rPr>
        <w:t xml:space="preserve">de </w:t>
      </w:r>
      <w:r w:rsidR="002475DA" w:rsidRPr="00E66EDC">
        <w:rPr>
          <w:rFonts w:cs="Times New Roman"/>
          <w:szCs w:val="24"/>
        </w:rPr>
        <w:t xml:space="preserve">referință (pentru măsurare </w:t>
      </w:r>
      <w:r w:rsidR="00B308D8" w:rsidRPr="00E66EDC">
        <w:rPr>
          <w:rFonts w:cs="Times New Roman"/>
          <w:szCs w:val="24"/>
        </w:rPr>
        <w:t xml:space="preserve">cursorul de baza este așezat </w:t>
      </w:r>
      <w:r w:rsidR="00F30B2E" w:rsidRPr="00E66EDC">
        <w:rPr>
          <w:rFonts w:cs="Times New Roman"/>
          <w:szCs w:val="24"/>
        </w:rPr>
        <w:t xml:space="preserve">pe </w:t>
      </w:r>
      <w:r w:rsidR="002475DA" w:rsidRPr="00E66EDC">
        <w:rPr>
          <w:rFonts w:cs="Times New Roman"/>
          <w:szCs w:val="24"/>
        </w:rPr>
        <w:t>momentul de pornire, iar celălalt cursor pe momentul de oprire).</w:t>
      </w:r>
      <w:r w:rsidR="0052070C" w:rsidRPr="00E66EDC">
        <w:rPr>
          <w:rFonts w:cs="Times New Roman"/>
          <w:szCs w:val="24"/>
        </w:rPr>
        <w:t xml:space="preserve"> </w:t>
      </w:r>
    </w:p>
    <w:p w14:paraId="353C7084" w14:textId="77777777" w:rsidR="00D80206" w:rsidRPr="00E66EDC" w:rsidRDefault="00295EF9" w:rsidP="00295EF9">
      <w:pPr>
        <w:jc w:val="center"/>
      </w:pPr>
      <w:r w:rsidRPr="00E66EDC">
        <w:rPr>
          <w:noProof/>
        </w:rPr>
        <w:drawing>
          <wp:inline distT="0" distB="0" distL="0" distR="0" wp14:anchorId="4894A5CA" wp14:editId="09A90463">
            <wp:extent cx="5267325" cy="1333500"/>
            <wp:effectExtent l="0" t="0" r="9525" b="0"/>
            <wp:docPr id="1" name="I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7325" cy="1333500"/>
                    </a:xfrm>
                    <a:prstGeom prst="rect">
                      <a:avLst/>
                    </a:prstGeom>
                    <a:noFill/>
                    <a:ln>
                      <a:noFill/>
                    </a:ln>
                  </pic:spPr>
                </pic:pic>
              </a:graphicData>
            </a:graphic>
          </wp:inline>
        </w:drawing>
      </w:r>
    </w:p>
    <w:p w14:paraId="6AB54A39" w14:textId="0AE9A212" w:rsidR="00D40C1E" w:rsidRPr="00E66EDC" w:rsidRDefault="008753E7" w:rsidP="00B57439">
      <w:pPr>
        <w:pStyle w:val="Caption"/>
        <w:rPr>
          <w:rFonts w:cs="Times New Roman"/>
          <w:szCs w:val="24"/>
        </w:rPr>
      </w:pPr>
      <w:bookmarkStart w:id="21" w:name="_Ref497495259"/>
      <w:r w:rsidRPr="00E66EDC">
        <w:t xml:space="preserve">Fig. </w:t>
      </w:r>
      <w:fldSimple w:instr=" STYLEREF 1 \s ">
        <w:r w:rsidR="00391E15">
          <w:rPr>
            <w:noProof/>
          </w:rPr>
          <w:t>3</w:t>
        </w:r>
      </w:fldSimple>
      <w:r w:rsidRPr="00E66EDC">
        <w:t>.</w:t>
      </w:r>
      <w:fldSimple w:instr=" SEQ Fig. \* ARABIC \s 1 ">
        <w:r w:rsidR="00391E15">
          <w:rPr>
            <w:noProof/>
          </w:rPr>
          <w:t>2</w:t>
        </w:r>
      </w:fldSimple>
      <w:bookmarkEnd w:id="21"/>
      <w:r w:rsidRPr="00E66EDC">
        <w:t xml:space="preserve">. </w:t>
      </w:r>
      <w:r w:rsidR="00D80206" w:rsidRPr="00E66EDC">
        <w:rPr>
          <w:rFonts w:cs="Times New Roman"/>
          <w:szCs w:val="24"/>
        </w:rPr>
        <w:t>Rezultatul simulării</w:t>
      </w:r>
    </w:p>
    <w:p w14:paraId="68C863D4" w14:textId="77777777" w:rsidR="00D45E70" w:rsidRDefault="00D45E70" w:rsidP="00F26585">
      <w:pPr>
        <w:jc w:val="center"/>
        <w:rPr>
          <w:rFonts w:cs="Times New Roman"/>
          <w:noProof/>
          <w:szCs w:val="24"/>
          <w:lang w:eastAsia="ro-RO"/>
        </w:rPr>
        <w:sectPr w:rsidR="00D45E70">
          <w:pgSz w:w="11906" w:h="16838"/>
          <w:pgMar w:top="1417" w:right="1417" w:bottom="1417" w:left="1417" w:header="708" w:footer="708" w:gutter="0"/>
          <w:cols w:space="708"/>
          <w:docGrid w:linePitch="360"/>
        </w:sectPr>
      </w:pPr>
    </w:p>
    <w:p w14:paraId="47ED577B" w14:textId="49F5764E" w:rsidR="00BF31D3" w:rsidRPr="00E66EDC" w:rsidRDefault="00A8400D" w:rsidP="00F26585">
      <w:pPr>
        <w:jc w:val="center"/>
        <w:rPr>
          <w:rFonts w:cs="Times New Roman"/>
          <w:noProof/>
          <w:szCs w:val="24"/>
          <w:lang w:eastAsia="ro-RO"/>
        </w:rPr>
      </w:pPr>
      <w:r w:rsidRPr="00E66EDC">
        <w:rPr>
          <w:rFonts w:cs="Times New Roman"/>
          <w:noProof/>
          <w:szCs w:val="24"/>
          <w:lang w:eastAsia="ro-RO"/>
        </w:rPr>
        <w:lastRenderedPageBreak/>
        <w:drawing>
          <wp:inline distT="0" distB="0" distL="0" distR="0" wp14:anchorId="341A00D0" wp14:editId="4926A154">
            <wp:extent cx="8608408" cy="2828925"/>
            <wp:effectExtent l="0" t="0" r="2540" b="0"/>
            <wp:docPr id="10" name="I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629659" cy="2835909"/>
                    </a:xfrm>
                    <a:prstGeom prst="rect">
                      <a:avLst/>
                    </a:prstGeom>
                    <a:noFill/>
                    <a:ln>
                      <a:noFill/>
                    </a:ln>
                  </pic:spPr>
                </pic:pic>
              </a:graphicData>
            </a:graphic>
          </wp:inline>
        </w:drawing>
      </w:r>
    </w:p>
    <w:p w14:paraId="7741DD4D" w14:textId="36F61DCC" w:rsidR="00BF31D3" w:rsidRPr="00E66EDC" w:rsidRDefault="008753E7" w:rsidP="00573A10">
      <w:pPr>
        <w:pStyle w:val="Caption"/>
        <w:rPr>
          <w:rFonts w:cs="Times New Roman"/>
          <w:szCs w:val="24"/>
        </w:rPr>
      </w:pPr>
      <w:r w:rsidRPr="00E66EDC">
        <w:t xml:space="preserve">Fig. </w:t>
      </w:r>
      <w:fldSimple w:instr=" STYLEREF 1 \s ">
        <w:r w:rsidR="00391E15">
          <w:rPr>
            <w:noProof/>
          </w:rPr>
          <w:t>3</w:t>
        </w:r>
      </w:fldSimple>
      <w:r w:rsidRPr="00E66EDC">
        <w:t>.</w:t>
      </w:r>
      <w:fldSimple w:instr=" SEQ Fig. \* ARABIC \s 1 ">
        <w:r w:rsidR="00391E15">
          <w:rPr>
            <w:noProof/>
          </w:rPr>
          <w:t>3</w:t>
        </w:r>
      </w:fldSimple>
      <w:r w:rsidRPr="00E66EDC">
        <w:t xml:space="preserve">. </w:t>
      </w:r>
      <w:r w:rsidR="005009FF" w:rsidRPr="00E66EDC">
        <w:rPr>
          <w:rFonts w:cs="Times New Roman"/>
          <w:szCs w:val="24"/>
        </w:rPr>
        <w:t>Schema modulului TDC2 (TDC bazat pe celule de întârziere Vernier)</w:t>
      </w:r>
    </w:p>
    <w:p w14:paraId="76B6710F" w14:textId="77777777" w:rsidR="00D45E70" w:rsidRDefault="00D45E70" w:rsidP="007B4F53">
      <w:pPr>
        <w:pStyle w:val="Heading2"/>
        <w:sectPr w:rsidR="00D45E70" w:rsidSect="00247E4E">
          <w:pgSz w:w="16838" w:h="11906" w:orient="landscape"/>
          <w:pgMar w:top="1417" w:right="1417" w:bottom="1417" w:left="1417" w:header="708" w:footer="708" w:gutter="0"/>
          <w:cols w:space="708"/>
          <w:docGrid w:linePitch="360"/>
        </w:sectPr>
      </w:pPr>
    </w:p>
    <w:p w14:paraId="34D3C816" w14:textId="3CFDFBEC" w:rsidR="007B4F53" w:rsidRPr="00E66EDC" w:rsidRDefault="007B4F53" w:rsidP="007B4F53">
      <w:pPr>
        <w:pStyle w:val="Heading2"/>
      </w:pPr>
      <w:r w:rsidRPr="00E66EDC">
        <w:lastRenderedPageBreak/>
        <w:t>Modulul TDC2</w:t>
      </w:r>
    </w:p>
    <w:p w14:paraId="3BAFCA3C" w14:textId="681D4FDB" w:rsidR="007B4F53" w:rsidRPr="00E66EDC" w:rsidRDefault="00E23673" w:rsidP="00E23673">
      <w:pPr>
        <w:rPr>
          <w:rFonts w:cs="Times New Roman"/>
          <w:szCs w:val="24"/>
        </w:rPr>
      </w:pPr>
      <w:r w:rsidRPr="00E66EDC">
        <w:rPr>
          <w:rFonts w:cs="Times New Roman"/>
          <w:szCs w:val="24"/>
        </w:rPr>
        <w:t xml:space="preserve">TDC-ul cu linie de întârziere Vernier </w:t>
      </w:r>
      <w:r w:rsidR="00474520" w:rsidRPr="00E66EDC">
        <w:rPr>
          <w:rFonts w:cs="Times New Roman"/>
          <w:szCs w:val="24"/>
        </w:rPr>
        <w:t>(</w:t>
      </w:r>
      <w:r w:rsidR="00474520" w:rsidRPr="00E66EDC">
        <w:t xml:space="preserve">Fig. </w:t>
      </w:r>
      <w:fldSimple w:instr=" STYLEREF 1 \s ">
        <w:r w:rsidR="00391E15">
          <w:rPr>
            <w:noProof/>
          </w:rPr>
          <w:t>3</w:t>
        </w:r>
      </w:fldSimple>
      <w:r w:rsidR="00474520" w:rsidRPr="00E66EDC">
        <w:t>.3.</w:t>
      </w:r>
      <w:r w:rsidR="00474520" w:rsidRPr="00E66EDC">
        <w:rPr>
          <w:rFonts w:cs="Times New Roman"/>
          <w:szCs w:val="24"/>
        </w:rPr>
        <w:t xml:space="preserve">) </w:t>
      </w:r>
      <w:r w:rsidRPr="00E66EDC">
        <w:rPr>
          <w:rFonts w:cs="Times New Roman"/>
          <w:szCs w:val="24"/>
        </w:rPr>
        <w:t xml:space="preserve">este capabil să măsoare intervalul de timp cu rezoluția </w:t>
      </w:r>
      <w:r w:rsidR="00A8400D" w:rsidRPr="00E66EDC">
        <w:rPr>
          <w:rFonts w:cs="Times New Roman"/>
          <w:szCs w:val="24"/>
        </w:rPr>
        <w:t>mai mic</w:t>
      </w:r>
      <w:r w:rsidR="00D45E70">
        <w:rPr>
          <w:rFonts w:cs="Times New Roman"/>
          <w:szCs w:val="24"/>
        </w:rPr>
        <w:t>ă</w:t>
      </w:r>
      <w:r w:rsidR="00A8400D" w:rsidRPr="00E66EDC">
        <w:rPr>
          <w:rFonts w:cs="Times New Roman"/>
          <w:szCs w:val="24"/>
        </w:rPr>
        <w:t xml:space="preserve"> decât timpul de propagare pe o poartă</w:t>
      </w:r>
      <w:r w:rsidRPr="00E66EDC">
        <w:rPr>
          <w:rFonts w:cs="Times New Roman"/>
          <w:szCs w:val="24"/>
        </w:rPr>
        <w:t xml:space="preserve">. Aceasta este compusă din două linii de întârziere care întârzie semnalul de pornire și semnalul de oprire. Întârzierea în prima linie este puțin mai mare decât întârzierea din a doua linie. În timpul măsurării, semnalul de pornire se propagă de-a lungul primei linii, iar semnalul de oprire are loc ulterior. Din simulare reiese ca semnalul de oprire urmărește semnalul de pornire. Prin urmare, rezoluția depinde de diferența dintre două etape de întârziere în locul unui singur </w:t>
      </w:r>
      <w:r w:rsidR="007B4F53" w:rsidRPr="00E66EDC">
        <w:rPr>
          <w:rFonts w:cs="Times New Roman"/>
          <w:szCs w:val="24"/>
        </w:rPr>
        <w:t>element de întârziere:</w:t>
      </w:r>
    </w:p>
    <w:p w14:paraId="61EE3C42" w14:textId="0C834174" w:rsidR="007B4F53" w:rsidRPr="00E66EDC" w:rsidRDefault="007B4F53" w:rsidP="007B4F53">
      <w:pPr>
        <w:pStyle w:val="MTDisplayEquation"/>
      </w:pPr>
      <w:r w:rsidRPr="00E66EDC">
        <w:tab/>
      </w:r>
      <w:r w:rsidRPr="00E66EDC">
        <w:rPr>
          <w:position w:val="-14"/>
        </w:rPr>
        <w:object w:dxaOrig="1520" w:dyaOrig="380" w14:anchorId="075F3C19">
          <v:shape id="_x0000_i1027" type="#_x0000_t75" style="width:76.5pt;height:19.5pt" o:ole="">
            <v:imagedata r:id="rId26" o:title=""/>
          </v:shape>
          <o:OLEObject Type="Embed" ProgID="Equation.DSMT4" ShapeID="_x0000_i1027" DrawAspect="Content" ObjectID="_1597668946" r:id="rId27"/>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fldSimple w:instr=" SEQ MTSec \c \* Arabic \* MERGEFORMAT ">
        <w:r w:rsidR="00391E15">
          <w:instrText>1</w:instrText>
        </w:r>
      </w:fldSimple>
      <w:r w:rsidRPr="00E66EDC">
        <w:instrText>.</w:instrText>
      </w:r>
      <w:fldSimple w:instr=" SEQ MTEqn \c \* Arabic \* MERGEFORMAT ">
        <w:r w:rsidR="00391E15">
          <w:instrText>3</w:instrText>
        </w:r>
      </w:fldSimple>
      <w:r w:rsidRPr="00E66EDC">
        <w:instrText>)</w:instrText>
      </w:r>
      <w:r w:rsidRPr="00E66EDC">
        <w:fldChar w:fldCharType="end"/>
      </w:r>
    </w:p>
    <w:p w14:paraId="0B8A8F5D" w14:textId="146837B7" w:rsidR="00E23673" w:rsidRPr="00E66EDC" w:rsidRDefault="00D45E70" w:rsidP="00E23673">
      <w:pPr>
        <w:rPr>
          <w:rFonts w:cs="Times New Roman"/>
          <w:szCs w:val="24"/>
        </w:rPr>
      </w:pPr>
      <w:r>
        <w:rPr>
          <w:rFonts w:cs="Times New Roman"/>
          <w:szCs w:val="24"/>
        </w:rPr>
        <w:t>u</w:t>
      </w:r>
      <w:r w:rsidRPr="00E66EDC">
        <w:rPr>
          <w:rFonts w:cs="Times New Roman"/>
          <w:szCs w:val="24"/>
        </w:rPr>
        <w:t xml:space="preserve">nde </w:t>
      </w:r>
      <w:r w:rsidR="007B4F53" w:rsidRPr="00E66EDC">
        <w:rPr>
          <w:rFonts w:cs="Times New Roman"/>
          <w:szCs w:val="24"/>
        </w:rPr>
        <w:t>t</w:t>
      </w:r>
      <w:r w:rsidR="007B4F53" w:rsidRPr="00E66EDC">
        <w:rPr>
          <w:rFonts w:cs="Times New Roman"/>
          <w:szCs w:val="24"/>
          <w:vertAlign w:val="subscript"/>
        </w:rPr>
        <w:t>p1</w:t>
      </w:r>
      <w:r w:rsidR="007B4F53" w:rsidRPr="00E66EDC">
        <w:rPr>
          <w:rFonts w:cs="Times New Roman"/>
          <w:szCs w:val="24"/>
        </w:rPr>
        <w:t xml:space="preserve"> este timpul de propagare a liniei de întârziere pentru semnalul de pornire, iar t</w:t>
      </w:r>
      <w:r w:rsidR="007B4F53" w:rsidRPr="00E66EDC">
        <w:rPr>
          <w:rFonts w:cs="Times New Roman"/>
          <w:szCs w:val="24"/>
          <w:vertAlign w:val="subscript"/>
        </w:rPr>
        <w:t>p2</w:t>
      </w:r>
      <w:r w:rsidR="007B4F53" w:rsidRPr="00E66EDC">
        <w:rPr>
          <w:rFonts w:cs="Times New Roman"/>
          <w:szCs w:val="24"/>
        </w:rPr>
        <w:t xml:space="preserve"> este timpul de propagare a liniei de întârziere pentru semnalul de oprire</w:t>
      </w:r>
      <w:r>
        <w:rPr>
          <w:rFonts w:cs="Times New Roman"/>
          <w:szCs w:val="24"/>
        </w:rPr>
        <w:t>.</w:t>
      </w:r>
      <w:r w:rsidR="007B4F53" w:rsidRPr="00E66EDC">
        <w:rPr>
          <w:rFonts w:cs="Times New Roman"/>
          <w:szCs w:val="24"/>
        </w:rPr>
        <w:t xml:space="preserve"> </w:t>
      </w:r>
      <w:r w:rsidR="00E23673" w:rsidRPr="00E66EDC">
        <w:rPr>
          <w:rFonts w:cs="Times New Roman"/>
          <w:szCs w:val="24"/>
        </w:rPr>
        <w:t>Deși linia de întârziere Vernier îmbunătățește rezoluția în mod eficient, zona ocupată și consumul de energie cresc, pe măsură ce intervalul dinamic devine mai mare, deoarece fiecare etapă are nevoie de două buffere și un flip-flop. În plus, timpul de conversie va fi mărit și, într-un rezultat, este posibil să nu fie posibil să lucreze într-un sistem.</w:t>
      </w:r>
    </w:p>
    <w:p w14:paraId="5DAA9F07" w14:textId="7DCF6E25" w:rsidR="00AB609B" w:rsidRPr="00E66EDC" w:rsidRDefault="00AB609B" w:rsidP="00AB609B">
      <w:pPr>
        <w:pStyle w:val="Caption"/>
      </w:pPr>
      <w:r w:rsidRPr="00E66EDC">
        <w:t xml:space="preserve">Tabelul </w:t>
      </w:r>
      <w:fldSimple w:instr=" STYLEREF 1 \s ">
        <w:r w:rsidR="00391E15">
          <w:rPr>
            <w:noProof/>
          </w:rPr>
          <w:t>3</w:t>
        </w:r>
      </w:fldSimple>
      <w:r w:rsidR="00631B3E">
        <w:t>.</w:t>
      </w:r>
      <w:fldSimple w:instr=" SEQ Tabelul \* ARABIC \s 1 ">
        <w:r w:rsidR="00391E15">
          <w:rPr>
            <w:noProof/>
          </w:rPr>
          <w:t>1</w:t>
        </w:r>
      </w:fldSimple>
      <w:r w:rsidRPr="00E66EDC">
        <w:t>. Semnale de intrare/ieșire a modulului TDC2 (convertor cu linie de întârziere Vernier)</w:t>
      </w:r>
    </w:p>
    <w:tbl>
      <w:tblPr>
        <w:tblStyle w:val="TableGrid"/>
        <w:tblW w:w="0" w:type="auto"/>
        <w:tblLook w:val="04A0" w:firstRow="1" w:lastRow="0" w:firstColumn="1" w:lastColumn="0" w:noHBand="0" w:noVBand="1"/>
      </w:tblPr>
      <w:tblGrid>
        <w:gridCol w:w="1416"/>
        <w:gridCol w:w="989"/>
        <w:gridCol w:w="896"/>
        <w:gridCol w:w="5761"/>
      </w:tblGrid>
      <w:tr w:rsidR="00AB609B" w:rsidRPr="00E66EDC" w14:paraId="7275AD04" w14:textId="77777777" w:rsidTr="008A56B4">
        <w:tc>
          <w:tcPr>
            <w:tcW w:w="1416" w:type="dxa"/>
          </w:tcPr>
          <w:p w14:paraId="75A3AAE1" w14:textId="77777777" w:rsidR="00AB609B" w:rsidRPr="00E66EDC" w:rsidRDefault="00AB609B" w:rsidP="008A56B4">
            <w:r w:rsidRPr="00E66EDC">
              <w:t>Port</w:t>
            </w:r>
          </w:p>
        </w:tc>
        <w:tc>
          <w:tcPr>
            <w:tcW w:w="0" w:type="auto"/>
          </w:tcPr>
          <w:p w14:paraId="22DF63B0" w14:textId="77777777" w:rsidR="00AB609B" w:rsidRPr="00E66EDC" w:rsidRDefault="00AB609B" w:rsidP="008A56B4">
            <w:r w:rsidRPr="00E66EDC">
              <w:t>Direcție</w:t>
            </w:r>
          </w:p>
        </w:tc>
        <w:tc>
          <w:tcPr>
            <w:tcW w:w="0" w:type="auto"/>
          </w:tcPr>
          <w:p w14:paraId="6F002AC8" w14:textId="77777777" w:rsidR="00AB609B" w:rsidRPr="00E66EDC" w:rsidRDefault="00AB609B" w:rsidP="008A56B4">
            <w:r w:rsidRPr="00E66EDC">
              <w:t>Lățime</w:t>
            </w:r>
          </w:p>
        </w:tc>
        <w:tc>
          <w:tcPr>
            <w:tcW w:w="0" w:type="auto"/>
          </w:tcPr>
          <w:p w14:paraId="74761E4F" w14:textId="77777777" w:rsidR="00AB609B" w:rsidRPr="00E66EDC" w:rsidRDefault="00AB609B" w:rsidP="008A56B4">
            <w:r w:rsidRPr="00E66EDC">
              <w:t>Descriere</w:t>
            </w:r>
          </w:p>
        </w:tc>
      </w:tr>
      <w:tr w:rsidR="00AB609B" w:rsidRPr="00E66EDC" w14:paraId="6C553A44" w14:textId="77777777" w:rsidTr="008A56B4">
        <w:tc>
          <w:tcPr>
            <w:tcW w:w="1416" w:type="dxa"/>
          </w:tcPr>
          <w:p w14:paraId="277B5715" w14:textId="77777777" w:rsidR="00AB609B" w:rsidRPr="00E66EDC" w:rsidRDefault="00AB609B" w:rsidP="008A56B4">
            <w:r w:rsidRPr="00E66EDC">
              <w:t>Start_in</w:t>
            </w:r>
          </w:p>
        </w:tc>
        <w:tc>
          <w:tcPr>
            <w:tcW w:w="0" w:type="auto"/>
          </w:tcPr>
          <w:p w14:paraId="41C8985F" w14:textId="77777777" w:rsidR="00AB609B" w:rsidRPr="00E66EDC" w:rsidRDefault="00AB609B" w:rsidP="008A56B4">
            <w:r w:rsidRPr="00E66EDC">
              <w:t>intrare</w:t>
            </w:r>
          </w:p>
        </w:tc>
        <w:tc>
          <w:tcPr>
            <w:tcW w:w="0" w:type="auto"/>
          </w:tcPr>
          <w:p w14:paraId="478A42E3" w14:textId="77777777" w:rsidR="00AB609B" w:rsidRPr="00E66EDC" w:rsidRDefault="00AB609B" w:rsidP="008A56B4">
            <w:r w:rsidRPr="00E66EDC">
              <w:t>1</w:t>
            </w:r>
          </w:p>
        </w:tc>
        <w:tc>
          <w:tcPr>
            <w:tcW w:w="0" w:type="auto"/>
          </w:tcPr>
          <w:p w14:paraId="1E34D828" w14:textId="77777777" w:rsidR="00AB609B" w:rsidRPr="00E66EDC" w:rsidRDefault="00AB609B" w:rsidP="008A56B4">
            <w:r w:rsidRPr="00E66EDC">
              <w:t>Port de intrare pentru evenimentul de intrare.</w:t>
            </w:r>
          </w:p>
        </w:tc>
      </w:tr>
      <w:tr w:rsidR="00AB609B" w:rsidRPr="00E66EDC" w14:paraId="246457C3" w14:textId="77777777" w:rsidTr="008A56B4">
        <w:tc>
          <w:tcPr>
            <w:tcW w:w="1416" w:type="dxa"/>
          </w:tcPr>
          <w:p w14:paraId="1CA92456" w14:textId="77777777" w:rsidR="00AB609B" w:rsidRPr="00E66EDC" w:rsidRDefault="00AB609B" w:rsidP="008A56B4">
            <w:r w:rsidRPr="00E66EDC">
              <w:t>Stop_in</w:t>
            </w:r>
          </w:p>
        </w:tc>
        <w:tc>
          <w:tcPr>
            <w:tcW w:w="0" w:type="auto"/>
          </w:tcPr>
          <w:p w14:paraId="1FE3C4CC" w14:textId="77777777" w:rsidR="00AB609B" w:rsidRPr="00E66EDC" w:rsidRDefault="00AB609B" w:rsidP="008A56B4">
            <w:r w:rsidRPr="00E66EDC">
              <w:t>intrare</w:t>
            </w:r>
          </w:p>
        </w:tc>
        <w:tc>
          <w:tcPr>
            <w:tcW w:w="0" w:type="auto"/>
          </w:tcPr>
          <w:p w14:paraId="00017984" w14:textId="77777777" w:rsidR="00AB609B" w:rsidRPr="00E66EDC" w:rsidRDefault="00AB609B" w:rsidP="008A56B4">
            <w:r w:rsidRPr="00E66EDC">
              <w:t>1</w:t>
            </w:r>
          </w:p>
        </w:tc>
        <w:tc>
          <w:tcPr>
            <w:tcW w:w="0" w:type="auto"/>
          </w:tcPr>
          <w:p w14:paraId="539F614B" w14:textId="77777777" w:rsidR="00AB609B" w:rsidRPr="00E66EDC" w:rsidRDefault="00AB609B" w:rsidP="008A56B4">
            <w:r w:rsidRPr="00E66EDC">
              <w:t>Port de intrare pentru evenimentul de oprire.</w:t>
            </w:r>
          </w:p>
        </w:tc>
      </w:tr>
      <w:tr w:rsidR="00AB609B" w:rsidRPr="00E66EDC" w14:paraId="1EC0670E" w14:textId="77777777" w:rsidTr="008A56B4">
        <w:tc>
          <w:tcPr>
            <w:tcW w:w="1416" w:type="dxa"/>
          </w:tcPr>
          <w:p w14:paraId="38878931" w14:textId="77777777" w:rsidR="00AB609B" w:rsidRPr="00E66EDC" w:rsidRDefault="00AB609B" w:rsidP="008A56B4">
            <w:r w:rsidRPr="00E66EDC">
              <w:t>Prev</w:t>
            </w:r>
          </w:p>
        </w:tc>
        <w:tc>
          <w:tcPr>
            <w:tcW w:w="0" w:type="auto"/>
          </w:tcPr>
          <w:p w14:paraId="42A6DCDD" w14:textId="77777777" w:rsidR="00AB609B" w:rsidRPr="00E66EDC" w:rsidRDefault="00AB609B" w:rsidP="008A56B4">
            <w:r w:rsidRPr="00E66EDC">
              <w:t>intrare</w:t>
            </w:r>
          </w:p>
        </w:tc>
        <w:tc>
          <w:tcPr>
            <w:tcW w:w="0" w:type="auto"/>
          </w:tcPr>
          <w:p w14:paraId="1673EFBE" w14:textId="77777777" w:rsidR="00AB609B" w:rsidRPr="00E66EDC" w:rsidRDefault="00AB609B" w:rsidP="008A56B4">
            <w:r w:rsidRPr="00E66EDC">
              <w:t>1</w:t>
            </w:r>
          </w:p>
        </w:tc>
        <w:tc>
          <w:tcPr>
            <w:tcW w:w="0" w:type="auto"/>
          </w:tcPr>
          <w:p w14:paraId="78C0FD40" w14:textId="3A15C1F4" w:rsidR="00AB609B" w:rsidRPr="00E66EDC" w:rsidRDefault="00AB609B" w:rsidP="008A56B4">
            <w:r w:rsidRPr="00E66EDC">
              <w:t xml:space="preserve">Port folosit la cascadarea convertorului, valoarea celui mai nesemnificativ bit obținut de un convertor din ”aval”. Dacă este ultimul convertor din lanț, atunci se </w:t>
            </w:r>
            <w:r w:rsidR="00D45E70">
              <w:t>setează</w:t>
            </w:r>
            <w:r w:rsidR="00D45E70" w:rsidRPr="00E66EDC">
              <w:t xml:space="preserve"> </w:t>
            </w:r>
            <w:r w:rsidRPr="00E66EDC">
              <w:t>valoarea 0 pe intrarea prev</w:t>
            </w:r>
          </w:p>
        </w:tc>
      </w:tr>
      <w:tr w:rsidR="00AB609B" w:rsidRPr="00E66EDC" w14:paraId="1755771D" w14:textId="77777777" w:rsidTr="008A56B4">
        <w:tc>
          <w:tcPr>
            <w:tcW w:w="1416" w:type="dxa"/>
          </w:tcPr>
          <w:p w14:paraId="563E3FA7" w14:textId="77777777" w:rsidR="00AB609B" w:rsidRPr="00E66EDC" w:rsidRDefault="00AB609B" w:rsidP="008A56B4">
            <w:r w:rsidRPr="00E66EDC">
              <w:t>Start_out</w:t>
            </w:r>
          </w:p>
        </w:tc>
        <w:tc>
          <w:tcPr>
            <w:tcW w:w="0" w:type="auto"/>
          </w:tcPr>
          <w:p w14:paraId="2D1CD305" w14:textId="77777777" w:rsidR="00AB609B" w:rsidRPr="00E66EDC" w:rsidRDefault="00AB609B" w:rsidP="008A56B4">
            <w:r w:rsidRPr="00E66EDC">
              <w:t>ieșire</w:t>
            </w:r>
          </w:p>
        </w:tc>
        <w:tc>
          <w:tcPr>
            <w:tcW w:w="0" w:type="auto"/>
          </w:tcPr>
          <w:p w14:paraId="45D82921" w14:textId="77777777" w:rsidR="00AB609B" w:rsidRPr="00E66EDC" w:rsidRDefault="00AB609B" w:rsidP="008A56B4">
            <w:r w:rsidRPr="00E66EDC">
              <w:t>1</w:t>
            </w:r>
          </w:p>
        </w:tc>
        <w:tc>
          <w:tcPr>
            <w:tcW w:w="0" w:type="auto"/>
          </w:tcPr>
          <w:p w14:paraId="10AEA751" w14:textId="77777777" w:rsidR="00AB609B" w:rsidRPr="00E66EDC" w:rsidRDefault="00AB609B" w:rsidP="008A56B4">
            <w:r w:rsidRPr="00E66EDC">
              <w:t xml:space="preserve">Port folosit la cascadarea convertorului, pasează semnalul de start_in întârziat de 4 ori, pentru a fi folosit de convertorul din „aval”. </w:t>
            </w:r>
          </w:p>
        </w:tc>
      </w:tr>
      <w:tr w:rsidR="00AB609B" w:rsidRPr="00E66EDC" w14:paraId="7B673954" w14:textId="77777777" w:rsidTr="008A56B4">
        <w:tc>
          <w:tcPr>
            <w:tcW w:w="1416" w:type="dxa"/>
          </w:tcPr>
          <w:p w14:paraId="44C75F36" w14:textId="77777777" w:rsidR="00AB609B" w:rsidRPr="00E66EDC" w:rsidRDefault="00AB609B" w:rsidP="008A56B4">
            <w:r w:rsidRPr="00E66EDC">
              <w:t>Stop_out</w:t>
            </w:r>
          </w:p>
        </w:tc>
        <w:tc>
          <w:tcPr>
            <w:tcW w:w="0" w:type="auto"/>
          </w:tcPr>
          <w:p w14:paraId="2F9C85FE" w14:textId="77777777" w:rsidR="00AB609B" w:rsidRPr="00E66EDC" w:rsidRDefault="00AB609B" w:rsidP="008A56B4">
            <w:r w:rsidRPr="00E66EDC">
              <w:t>ieșire</w:t>
            </w:r>
          </w:p>
        </w:tc>
        <w:tc>
          <w:tcPr>
            <w:tcW w:w="0" w:type="auto"/>
          </w:tcPr>
          <w:p w14:paraId="22CD1FEA" w14:textId="77777777" w:rsidR="00AB609B" w:rsidRPr="00E66EDC" w:rsidRDefault="00AB609B" w:rsidP="008A56B4">
            <w:r w:rsidRPr="00E66EDC">
              <w:t>1</w:t>
            </w:r>
          </w:p>
        </w:tc>
        <w:tc>
          <w:tcPr>
            <w:tcW w:w="0" w:type="auto"/>
          </w:tcPr>
          <w:p w14:paraId="324E2827" w14:textId="77777777" w:rsidR="00AB609B" w:rsidRPr="00E66EDC" w:rsidRDefault="00AB609B" w:rsidP="008A56B4">
            <w:r w:rsidRPr="00E66EDC">
              <w:t xml:space="preserve">Port folosit la cascadarea convertorului, pasează semnalul de stop_in întârziat de 4 ori, pentru a fi folosit de convertorul din „aval”. </w:t>
            </w:r>
          </w:p>
        </w:tc>
      </w:tr>
      <w:tr w:rsidR="00AB609B" w:rsidRPr="00E66EDC" w14:paraId="519616E6" w14:textId="77777777" w:rsidTr="008A56B4">
        <w:tc>
          <w:tcPr>
            <w:tcW w:w="1416" w:type="dxa"/>
          </w:tcPr>
          <w:p w14:paraId="420F5190" w14:textId="77777777" w:rsidR="00AB609B" w:rsidRPr="00E66EDC" w:rsidRDefault="00AB609B" w:rsidP="008A56B4">
            <w:r w:rsidRPr="00E66EDC">
              <w:t>B[3:0]</w:t>
            </w:r>
          </w:p>
        </w:tc>
        <w:tc>
          <w:tcPr>
            <w:tcW w:w="0" w:type="auto"/>
          </w:tcPr>
          <w:p w14:paraId="60B8D980" w14:textId="77777777" w:rsidR="00AB609B" w:rsidRPr="00E66EDC" w:rsidRDefault="00AB609B" w:rsidP="008A56B4">
            <w:r w:rsidRPr="00E66EDC">
              <w:t>ieșire</w:t>
            </w:r>
          </w:p>
        </w:tc>
        <w:tc>
          <w:tcPr>
            <w:tcW w:w="0" w:type="auto"/>
          </w:tcPr>
          <w:p w14:paraId="2E7CFBB0" w14:textId="77777777" w:rsidR="00AB609B" w:rsidRPr="00E66EDC" w:rsidRDefault="00AB609B" w:rsidP="008A56B4">
            <w:r w:rsidRPr="00E66EDC">
              <w:t>4</w:t>
            </w:r>
          </w:p>
        </w:tc>
        <w:tc>
          <w:tcPr>
            <w:tcW w:w="0" w:type="auto"/>
          </w:tcPr>
          <w:p w14:paraId="0BD04FE7" w14:textId="77777777" w:rsidR="00AB609B" w:rsidRPr="00E66EDC" w:rsidRDefault="00AB609B" w:rsidP="008A56B4">
            <w:r w:rsidRPr="00E66EDC">
              <w:t>Port folosit la cascadarea convertorului, valoarea conversiei obținut în convertor + valoarea conversiei din convertorul „amonte”</w:t>
            </w:r>
          </w:p>
        </w:tc>
      </w:tr>
      <w:tr w:rsidR="00AB609B" w:rsidRPr="00E66EDC" w14:paraId="0CC8C067" w14:textId="77777777" w:rsidTr="008A56B4">
        <w:tc>
          <w:tcPr>
            <w:tcW w:w="1416" w:type="dxa"/>
          </w:tcPr>
          <w:p w14:paraId="05F9686C" w14:textId="77777777" w:rsidR="00AB609B" w:rsidRPr="00E66EDC" w:rsidRDefault="00AB609B" w:rsidP="008A56B4">
            <w:r w:rsidRPr="00E66EDC">
              <w:t>energy_mon</w:t>
            </w:r>
          </w:p>
        </w:tc>
        <w:tc>
          <w:tcPr>
            <w:tcW w:w="0" w:type="auto"/>
          </w:tcPr>
          <w:p w14:paraId="4C27BC2B" w14:textId="77777777" w:rsidR="00AB609B" w:rsidRPr="00E66EDC" w:rsidRDefault="00AB609B" w:rsidP="008A56B4">
            <w:r w:rsidRPr="00E66EDC">
              <w:t>ieșire</w:t>
            </w:r>
          </w:p>
        </w:tc>
        <w:tc>
          <w:tcPr>
            <w:tcW w:w="0" w:type="auto"/>
          </w:tcPr>
          <w:p w14:paraId="2B6A9BA8" w14:textId="77777777" w:rsidR="00AB609B" w:rsidRPr="00E66EDC" w:rsidRDefault="00AB609B" w:rsidP="008A56B4">
            <w:r w:rsidRPr="00E66EDC">
              <w:t>flotant</w:t>
            </w:r>
          </w:p>
        </w:tc>
        <w:tc>
          <w:tcPr>
            <w:tcW w:w="0" w:type="auto"/>
          </w:tcPr>
          <w:p w14:paraId="33E2544C" w14:textId="6043D7AF" w:rsidR="00AB609B" w:rsidRPr="00E66EDC" w:rsidRDefault="00AB609B" w:rsidP="008A56B4">
            <w:r w:rsidRPr="00E66EDC">
              <w:t>Port pentru monitorizarea consumului de energie, prin gestionarea capacitărilor încărcate/</w:t>
            </w:r>
            <w:r w:rsidR="00D45E70" w:rsidRPr="00E66EDC">
              <w:t>descărcate</w:t>
            </w:r>
            <w:r w:rsidR="00D45E70">
              <w:t>;</w:t>
            </w:r>
            <w:r w:rsidR="00D45E70" w:rsidRPr="00E66EDC">
              <w:t xml:space="preserve"> </w:t>
            </w:r>
            <w:r w:rsidRPr="00E66EDC">
              <w:t>acest port este folosit doar în timpul simulării cu scopul de a estima consumul dinamic a</w:t>
            </w:r>
            <w:r w:rsidR="00255569">
              <w:t>l</w:t>
            </w:r>
            <w:r w:rsidRPr="00E66EDC">
              <w:t xml:space="preserve"> circuitului</w:t>
            </w:r>
          </w:p>
        </w:tc>
      </w:tr>
    </w:tbl>
    <w:p w14:paraId="1041683C" w14:textId="77777777" w:rsidR="00DC2BBE" w:rsidRDefault="00DC2BBE" w:rsidP="00AB609B">
      <w:pPr>
        <w:pStyle w:val="Caption"/>
      </w:pPr>
    </w:p>
    <w:p w14:paraId="51D6C7C7" w14:textId="77777777" w:rsidR="00DC2BBE" w:rsidRDefault="00DC2BBE">
      <w:pPr>
        <w:jc w:val="left"/>
        <w:rPr>
          <w:i/>
          <w:iCs/>
          <w:color w:val="1F497D" w:themeColor="text2"/>
          <w:sz w:val="22"/>
          <w:szCs w:val="18"/>
        </w:rPr>
      </w:pPr>
      <w:r>
        <w:br w:type="page"/>
      </w:r>
    </w:p>
    <w:p w14:paraId="22398CB3" w14:textId="3BF7A133" w:rsidR="00AB609B" w:rsidRPr="00E66EDC" w:rsidRDefault="00AB609B" w:rsidP="00AB609B">
      <w:pPr>
        <w:pStyle w:val="Caption"/>
      </w:pPr>
      <w:r w:rsidRPr="00E66EDC">
        <w:lastRenderedPageBreak/>
        <w:t xml:space="preserve">Tabelul </w:t>
      </w:r>
      <w:fldSimple w:instr=" STYLEREF 1 \s ">
        <w:r w:rsidR="00391E15">
          <w:rPr>
            <w:noProof/>
          </w:rPr>
          <w:t>3</w:t>
        </w:r>
      </w:fldSimple>
      <w:r w:rsidR="00631B3E">
        <w:t>.</w:t>
      </w:r>
      <w:fldSimple w:instr=" SEQ Tabelul \* ARABIC \s 1 ">
        <w:r w:rsidR="00391E15">
          <w:rPr>
            <w:noProof/>
          </w:rPr>
          <w:t>2</w:t>
        </w:r>
      </w:fldSimple>
      <w:r w:rsidRPr="00E66EDC">
        <w:t>. Parametri modulului TDC2 (convertor cu linie de întârziere Vernier)</w:t>
      </w:r>
    </w:p>
    <w:tbl>
      <w:tblPr>
        <w:tblStyle w:val="TableGrid"/>
        <w:tblW w:w="9085" w:type="dxa"/>
        <w:tblLook w:val="04A0" w:firstRow="1" w:lastRow="0" w:firstColumn="1" w:lastColumn="0" w:noHBand="0" w:noVBand="1"/>
      </w:tblPr>
      <w:tblGrid>
        <w:gridCol w:w="1416"/>
        <w:gridCol w:w="1476"/>
        <w:gridCol w:w="6193"/>
      </w:tblGrid>
      <w:tr w:rsidR="00AB609B" w:rsidRPr="00E66EDC" w14:paraId="7237DA50" w14:textId="77777777" w:rsidTr="008A56B4">
        <w:tc>
          <w:tcPr>
            <w:tcW w:w="1416" w:type="dxa"/>
          </w:tcPr>
          <w:p w14:paraId="14D77803" w14:textId="77777777" w:rsidR="00AB609B" w:rsidRPr="00E66EDC" w:rsidRDefault="00AB609B" w:rsidP="008A56B4">
            <w:r w:rsidRPr="00E66EDC">
              <w:t>Parametru</w:t>
            </w:r>
          </w:p>
        </w:tc>
        <w:tc>
          <w:tcPr>
            <w:tcW w:w="0" w:type="auto"/>
          </w:tcPr>
          <w:p w14:paraId="2923BB6C" w14:textId="77777777" w:rsidR="00AB609B" w:rsidRPr="00E66EDC" w:rsidRDefault="00AB609B" w:rsidP="008A56B4">
            <w:r w:rsidRPr="00E66EDC">
              <w:t>Tipul semnal</w:t>
            </w:r>
          </w:p>
        </w:tc>
        <w:tc>
          <w:tcPr>
            <w:tcW w:w="6193" w:type="dxa"/>
          </w:tcPr>
          <w:p w14:paraId="5AD9D7C7" w14:textId="77777777" w:rsidR="00AB609B" w:rsidRPr="00E66EDC" w:rsidRDefault="00AB609B" w:rsidP="008A56B4">
            <w:r w:rsidRPr="00E66EDC">
              <w:t>Descriere</w:t>
            </w:r>
          </w:p>
        </w:tc>
      </w:tr>
      <w:tr w:rsidR="00AB609B" w:rsidRPr="00E66EDC" w14:paraId="73A0C1B2" w14:textId="77777777" w:rsidTr="008A56B4">
        <w:tc>
          <w:tcPr>
            <w:tcW w:w="1416" w:type="dxa"/>
          </w:tcPr>
          <w:p w14:paraId="63BF13EA" w14:textId="77777777" w:rsidR="00AB609B" w:rsidRPr="00E66EDC" w:rsidRDefault="00AB609B" w:rsidP="008A56B4">
            <w:r w:rsidRPr="00E66EDC">
              <w:t>Delay1</w:t>
            </w:r>
          </w:p>
        </w:tc>
        <w:tc>
          <w:tcPr>
            <w:tcW w:w="0" w:type="auto"/>
          </w:tcPr>
          <w:p w14:paraId="346BE4BB" w14:textId="77777777" w:rsidR="00AB609B" w:rsidRPr="00E66EDC" w:rsidRDefault="00AB609B" w:rsidP="008A56B4">
            <w:r w:rsidRPr="00E66EDC">
              <w:t>flotant</w:t>
            </w:r>
          </w:p>
        </w:tc>
        <w:tc>
          <w:tcPr>
            <w:tcW w:w="6193" w:type="dxa"/>
          </w:tcPr>
          <w:p w14:paraId="2A32A2EA" w14:textId="0F00D93B" w:rsidR="00AB609B" w:rsidRPr="00E66EDC" w:rsidRDefault="00AB609B" w:rsidP="008A56B4">
            <w:r w:rsidRPr="00E66EDC">
              <w:t>Acest parametru este pasat spre submodulul „Vernier_cell”; prin acest parametru este impus</w:t>
            </w:r>
            <w:r w:rsidR="00255569">
              <w:t>ă</w:t>
            </w:r>
            <w:r w:rsidRPr="00E66EDC">
              <w:t xml:space="preserve"> întârzierea semnalului start_in</w:t>
            </w:r>
          </w:p>
        </w:tc>
      </w:tr>
      <w:tr w:rsidR="00AB609B" w:rsidRPr="00E66EDC" w14:paraId="7F07DD3A" w14:textId="77777777" w:rsidTr="008A56B4">
        <w:tc>
          <w:tcPr>
            <w:tcW w:w="1416" w:type="dxa"/>
          </w:tcPr>
          <w:p w14:paraId="7933CFEF" w14:textId="77777777" w:rsidR="00AB609B" w:rsidRPr="00E66EDC" w:rsidRDefault="00AB609B" w:rsidP="008A56B4">
            <w:r w:rsidRPr="00E66EDC">
              <w:t>Delay2</w:t>
            </w:r>
          </w:p>
        </w:tc>
        <w:tc>
          <w:tcPr>
            <w:tcW w:w="0" w:type="auto"/>
          </w:tcPr>
          <w:p w14:paraId="53BCF0D8" w14:textId="77777777" w:rsidR="00AB609B" w:rsidRPr="00E66EDC" w:rsidRDefault="00AB609B" w:rsidP="008A56B4">
            <w:r w:rsidRPr="00E66EDC">
              <w:t>flotant</w:t>
            </w:r>
          </w:p>
        </w:tc>
        <w:tc>
          <w:tcPr>
            <w:tcW w:w="6193" w:type="dxa"/>
          </w:tcPr>
          <w:p w14:paraId="12707366" w14:textId="56B037E9" w:rsidR="00AB609B" w:rsidRPr="00E66EDC" w:rsidRDefault="00AB609B" w:rsidP="008A56B4">
            <w:r w:rsidRPr="00E66EDC">
              <w:t>Acest parametru este pasat spre submodulul „</w:t>
            </w:r>
            <w:r w:rsidR="00A219FA" w:rsidRPr="00E66EDC">
              <w:t>Vernier</w:t>
            </w:r>
            <w:r w:rsidRPr="00E66EDC">
              <w:t>_cell”; prin acest parametru este impus</w:t>
            </w:r>
            <w:r w:rsidR="00255569">
              <w:t>ă</w:t>
            </w:r>
            <w:r w:rsidRPr="00E66EDC">
              <w:t xml:space="preserve"> întârzierea semnalului sto</w:t>
            </w:r>
            <w:r w:rsidR="00255569">
              <w:t>p</w:t>
            </w:r>
            <w:r w:rsidRPr="00E66EDC">
              <w:t>_in</w:t>
            </w:r>
          </w:p>
        </w:tc>
      </w:tr>
      <w:tr w:rsidR="00AB609B" w:rsidRPr="00E66EDC" w14:paraId="3A20820E" w14:textId="77777777" w:rsidTr="008A56B4">
        <w:tc>
          <w:tcPr>
            <w:tcW w:w="1416" w:type="dxa"/>
          </w:tcPr>
          <w:p w14:paraId="6BBEFDB8" w14:textId="77777777" w:rsidR="00AB609B" w:rsidRPr="00E66EDC" w:rsidRDefault="00AB609B" w:rsidP="008A56B4">
            <w:r w:rsidRPr="00E66EDC">
              <w:t>V</w:t>
            </w:r>
          </w:p>
        </w:tc>
        <w:tc>
          <w:tcPr>
            <w:tcW w:w="0" w:type="auto"/>
          </w:tcPr>
          <w:p w14:paraId="19185B3B" w14:textId="77777777" w:rsidR="00AB609B" w:rsidRPr="00E66EDC" w:rsidRDefault="00AB609B" w:rsidP="008A56B4">
            <w:r w:rsidRPr="00E66EDC">
              <w:t>flotant</w:t>
            </w:r>
          </w:p>
        </w:tc>
        <w:tc>
          <w:tcPr>
            <w:tcW w:w="6193" w:type="dxa"/>
          </w:tcPr>
          <w:p w14:paraId="5670A2C0" w14:textId="77777777" w:rsidR="00AB609B" w:rsidRPr="00E66EDC" w:rsidRDefault="00AB609B" w:rsidP="008A56B4">
            <w:r w:rsidRPr="00E66EDC">
              <w:t>Tensiunea de alimentare; parametrul este utilizat pentru calculul energiei consumate</w:t>
            </w:r>
          </w:p>
        </w:tc>
      </w:tr>
      <w:tr w:rsidR="00AB609B" w:rsidRPr="00E66EDC" w14:paraId="392264AC" w14:textId="77777777" w:rsidTr="008A56B4">
        <w:tc>
          <w:tcPr>
            <w:tcW w:w="1416" w:type="dxa"/>
          </w:tcPr>
          <w:p w14:paraId="0C2A38EB" w14:textId="77777777" w:rsidR="00AB609B" w:rsidRPr="00E66EDC" w:rsidRDefault="00AB609B" w:rsidP="008A56B4">
            <w:r w:rsidRPr="00E66EDC">
              <w:t>C</w:t>
            </w:r>
          </w:p>
        </w:tc>
        <w:tc>
          <w:tcPr>
            <w:tcW w:w="0" w:type="auto"/>
          </w:tcPr>
          <w:p w14:paraId="4AD63D14" w14:textId="77777777" w:rsidR="00AB609B" w:rsidRPr="00E66EDC" w:rsidRDefault="00AB609B" w:rsidP="008A56B4">
            <w:r w:rsidRPr="00E66EDC">
              <w:t>flotant</w:t>
            </w:r>
          </w:p>
        </w:tc>
        <w:tc>
          <w:tcPr>
            <w:tcW w:w="6193" w:type="dxa"/>
          </w:tcPr>
          <w:p w14:paraId="17F1FA77" w14:textId="33ABF0DF" w:rsidR="00AB609B" w:rsidRPr="00E66EDC" w:rsidRDefault="00AB609B" w:rsidP="008A56B4">
            <w:r w:rsidRPr="00E66EDC">
              <w:t>Capacitatea parazită a unui pin de intrare a porților logice</w:t>
            </w:r>
            <w:r w:rsidR="00255569">
              <w:t>,</w:t>
            </w:r>
            <w:r w:rsidRPr="00E66EDC">
              <w:t xml:space="preserve"> parametru folosit pentru estimarea energiei</w:t>
            </w:r>
          </w:p>
        </w:tc>
      </w:tr>
    </w:tbl>
    <w:p w14:paraId="777CF239" w14:textId="77777777" w:rsidR="00AB609B" w:rsidRPr="00E66EDC" w:rsidRDefault="00AB609B" w:rsidP="00E23673">
      <w:pPr>
        <w:rPr>
          <w:rFonts w:cs="Times New Roman"/>
          <w:szCs w:val="24"/>
        </w:rPr>
      </w:pPr>
    </w:p>
    <w:p w14:paraId="0F656973" w14:textId="77777777" w:rsidR="007B4F53" w:rsidRPr="00E66EDC" w:rsidRDefault="007B4F53" w:rsidP="007B4F53">
      <w:pPr>
        <w:pStyle w:val="Heading2"/>
      </w:pPr>
      <w:r w:rsidRPr="00E66EDC">
        <w:t>Modulul „Vernier_cell”</w:t>
      </w:r>
    </w:p>
    <w:p w14:paraId="408B1441" w14:textId="5FA4004B" w:rsidR="00E23673" w:rsidRPr="00E66EDC" w:rsidRDefault="00F016CA" w:rsidP="00E23673">
      <w:r w:rsidRPr="00E66EDC">
        <w:t>Modulul „Vernier_cell” este o extensie a modulului „ delay_cell”. Întârzierea semnalului de pornire (parametrizat de Delay1) este rezolvat</w:t>
      </w:r>
      <w:r w:rsidR="00255569">
        <w:t>ă</w:t>
      </w:r>
      <w:r w:rsidRPr="00E66EDC">
        <w:t xml:space="preserve"> prin utilizarea întârzierii din interiorul modulului „delay_cell”. </w:t>
      </w:r>
      <w:r w:rsidR="002D55FD" w:rsidRPr="00E66EDC">
        <w:t xml:space="preserve">Semnalul de </w:t>
      </w:r>
      <w:r w:rsidRPr="00E66EDC">
        <w:t>pornire</w:t>
      </w:r>
      <w:r w:rsidR="002D55FD" w:rsidRPr="00E66EDC">
        <w:t xml:space="preserve"> este preluat de către </w:t>
      </w:r>
      <w:r w:rsidR="002D55FD" w:rsidRPr="00E66EDC">
        <w:rPr>
          <w:i/>
        </w:rPr>
        <w:t>start_in</w:t>
      </w:r>
      <w:r w:rsidR="002D55FD" w:rsidRPr="00E66EDC">
        <w:t xml:space="preserve"> și este transmis </w:t>
      </w:r>
      <w:r w:rsidRPr="00E66EDC">
        <w:t xml:space="preserve">pe intrarea </w:t>
      </w:r>
      <w:r w:rsidRPr="00E66EDC">
        <w:rPr>
          <w:i/>
        </w:rPr>
        <w:t>start_in</w:t>
      </w:r>
      <w:r w:rsidRPr="00E66EDC">
        <w:t xml:space="preserve"> a modulului „delay_cell”, iar ieșirea </w:t>
      </w:r>
      <w:r w:rsidRPr="00E66EDC">
        <w:rPr>
          <w:i/>
        </w:rPr>
        <w:t>start_out</w:t>
      </w:r>
      <w:r w:rsidRPr="00E66EDC">
        <w:t xml:space="preserve"> a modulului este transmis</w:t>
      </w:r>
      <w:r w:rsidR="00255569">
        <w:t>ă</w:t>
      </w:r>
      <w:r w:rsidRPr="00E66EDC">
        <w:t xml:space="preserve"> </w:t>
      </w:r>
      <w:r w:rsidR="002D55FD" w:rsidRPr="00E66EDC">
        <w:t xml:space="preserve">mai departe în lanț prin </w:t>
      </w:r>
      <w:r w:rsidRPr="00E66EDC">
        <w:t xml:space="preserve">portul </w:t>
      </w:r>
      <w:r w:rsidR="002D55FD" w:rsidRPr="00E66EDC">
        <w:rPr>
          <w:i/>
        </w:rPr>
        <w:t>start_out</w:t>
      </w:r>
      <w:r w:rsidR="002D55FD" w:rsidRPr="00E66EDC">
        <w:t>.</w:t>
      </w:r>
      <w:r w:rsidRPr="00E66EDC">
        <w:t xml:space="preserve"> Întărzierea semnalului de oprire este realizat</w:t>
      </w:r>
      <w:r w:rsidR="00255569">
        <w:t>ă</w:t>
      </w:r>
      <w:r w:rsidRPr="00E66EDC">
        <w:t xml:space="preserve"> cu inversoarele x</w:t>
      </w:r>
      <w:r w:rsidRPr="00E66EDC">
        <w:rPr>
          <w:vertAlign w:val="subscript"/>
        </w:rPr>
        <w:t>12</w:t>
      </w:r>
      <w:r w:rsidRPr="00E66EDC">
        <w:t xml:space="preserve"> și x</w:t>
      </w:r>
      <w:r w:rsidRPr="00E66EDC">
        <w:rPr>
          <w:vertAlign w:val="subscript"/>
        </w:rPr>
        <w:t xml:space="preserve">i. </w:t>
      </w:r>
      <w:r w:rsidRPr="00E66EDC">
        <w:t>Întârzierea semnalului de oprire (parametrizat de Delay2) este impus</w:t>
      </w:r>
      <w:r w:rsidR="00255569">
        <w:t>ă</w:t>
      </w:r>
      <w:r w:rsidRPr="00E66EDC">
        <w:t xml:space="preserve"> de întârzierea de pe inversorul xi4. Intrarea </w:t>
      </w:r>
      <w:r w:rsidRPr="00E66EDC">
        <w:rPr>
          <w:i/>
        </w:rPr>
        <w:t>prev</w:t>
      </w:r>
      <w:r w:rsidRPr="00E66EDC">
        <w:t xml:space="preserve"> este folosit</w:t>
      </w:r>
      <w:r w:rsidR="00255569">
        <w:t>ă</w:t>
      </w:r>
      <w:r w:rsidRPr="00E66EDC">
        <w:t xml:space="preserve"> pentru cascadarea celulei „Vernier_cell”.</w:t>
      </w:r>
      <w:r w:rsidR="00F67F00" w:rsidRPr="00E66EDC">
        <w:t xml:space="preserve"> Semnalele de intrare/ieșire sunt trecute în </w:t>
      </w:r>
      <w:r w:rsidR="00F67F00" w:rsidRPr="00E66EDC">
        <w:fldChar w:fldCharType="begin"/>
      </w:r>
      <w:r w:rsidR="00F67F00" w:rsidRPr="00E66EDC">
        <w:instrText xml:space="preserve"> REF _Ref497597789 \h </w:instrText>
      </w:r>
      <w:r w:rsidR="00F67F00" w:rsidRPr="00E66EDC">
        <w:fldChar w:fldCharType="separate"/>
      </w:r>
      <w:r w:rsidR="00391E15" w:rsidRPr="00E66EDC">
        <w:t xml:space="preserve">Tabelul </w:t>
      </w:r>
      <w:r w:rsidR="00391E15">
        <w:rPr>
          <w:noProof/>
        </w:rPr>
        <w:t>3</w:t>
      </w:r>
      <w:r w:rsidR="00391E15">
        <w:t>.</w:t>
      </w:r>
      <w:r w:rsidR="00391E15">
        <w:rPr>
          <w:noProof/>
        </w:rPr>
        <w:t>3</w:t>
      </w:r>
      <w:r w:rsidR="00F67F00" w:rsidRPr="00E66EDC">
        <w:fldChar w:fldCharType="end"/>
      </w:r>
      <w:r w:rsidR="00F67F00" w:rsidRPr="00E66EDC">
        <w:t>.</w:t>
      </w:r>
    </w:p>
    <w:p w14:paraId="3294D349" w14:textId="77777777" w:rsidR="00BF31D3" w:rsidRPr="00E66EDC" w:rsidRDefault="00F016CA" w:rsidP="00F26585">
      <w:pPr>
        <w:jc w:val="center"/>
        <w:rPr>
          <w:rFonts w:cs="Times New Roman"/>
          <w:szCs w:val="24"/>
        </w:rPr>
      </w:pPr>
      <w:r w:rsidRPr="00E66EDC">
        <w:rPr>
          <w:rFonts w:cs="Times New Roman"/>
          <w:noProof/>
          <w:szCs w:val="24"/>
        </w:rPr>
        <w:drawing>
          <wp:inline distT="0" distB="0" distL="0" distR="0" wp14:anchorId="6D3C8FEE" wp14:editId="4088303B">
            <wp:extent cx="5428787" cy="3876675"/>
            <wp:effectExtent l="0" t="0" r="635" b="0"/>
            <wp:docPr id="13" name="I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59257" cy="3898433"/>
                    </a:xfrm>
                    <a:prstGeom prst="rect">
                      <a:avLst/>
                    </a:prstGeom>
                    <a:noFill/>
                    <a:ln>
                      <a:noFill/>
                    </a:ln>
                  </pic:spPr>
                </pic:pic>
              </a:graphicData>
            </a:graphic>
          </wp:inline>
        </w:drawing>
      </w:r>
    </w:p>
    <w:p w14:paraId="127A70E9" w14:textId="57F41F22" w:rsidR="00727631" w:rsidRPr="00E66EDC" w:rsidRDefault="00F016CA" w:rsidP="00573A10">
      <w:pPr>
        <w:pStyle w:val="Caption"/>
        <w:rPr>
          <w:rFonts w:cs="Times New Roman"/>
          <w:noProof/>
          <w:szCs w:val="24"/>
          <w:lang w:eastAsia="ro-RO"/>
        </w:rPr>
      </w:pPr>
      <w:r w:rsidRPr="00E66EDC">
        <w:t xml:space="preserve">Fig. </w:t>
      </w:r>
      <w:fldSimple w:instr=" STYLEREF 1 \s ">
        <w:r w:rsidR="00391E15">
          <w:rPr>
            <w:noProof/>
          </w:rPr>
          <w:t>3</w:t>
        </w:r>
      </w:fldSimple>
      <w:r w:rsidRPr="00E66EDC">
        <w:t>.</w:t>
      </w:r>
      <w:fldSimple w:instr=" SEQ Fig. \* ARABIC \s 1 ">
        <w:r w:rsidR="00391E15">
          <w:rPr>
            <w:noProof/>
          </w:rPr>
          <w:t>4</w:t>
        </w:r>
      </w:fldSimple>
      <w:r w:rsidRPr="00E66EDC">
        <w:t xml:space="preserve">. </w:t>
      </w:r>
      <w:r w:rsidR="00E22B7B" w:rsidRPr="00E66EDC">
        <w:rPr>
          <w:rFonts w:cs="Times New Roman"/>
          <w:noProof/>
          <w:szCs w:val="24"/>
          <w:lang w:eastAsia="ro-RO"/>
        </w:rPr>
        <w:t>Schema modulului</w:t>
      </w:r>
      <w:r w:rsidR="008155C8" w:rsidRPr="00E66EDC">
        <w:rPr>
          <w:rFonts w:cs="Times New Roman"/>
          <w:noProof/>
          <w:szCs w:val="24"/>
          <w:lang w:eastAsia="ro-RO"/>
        </w:rPr>
        <w:t xml:space="preserve"> Vernier</w:t>
      </w:r>
      <w:r w:rsidR="00727631" w:rsidRPr="00E66EDC">
        <w:rPr>
          <w:rFonts w:cs="Times New Roman"/>
          <w:noProof/>
          <w:szCs w:val="24"/>
          <w:lang w:eastAsia="ro-RO"/>
        </w:rPr>
        <w:t xml:space="preserve"> TDC</w:t>
      </w:r>
    </w:p>
    <w:p w14:paraId="7E4A68DE" w14:textId="6C3FD7DD" w:rsidR="0030198E" w:rsidRPr="00E66EDC" w:rsidRDefault="0030198E" w:rsidP="0030198E">
      <w:pPr>
        <w:pStyle w:val="Caption"/>
      </w:pPr>
      <w:bookmarkStart w:id="22" w:name="_Ref497597789"/>
      <w:r w:rsidRPr="00E66EDC">
        <w:lastRenderedPageBreak/>
        <w:t xml:space="preserve">Tabelul </w:t>
      </w:r>
      <w:fldSimple w:instr=" STYLEREF 1 \s ">
        <w:r w:rsidR="00391E15">
          <w:rPr>
            <w:noProof/>
          </w:rPr>
          <w:t>3</w:t>
        </w:r>
      </w:fldSimple>
      <w:r w:rsidR="00631B3E">
        <w:t>.</w:t>
      </w:r>
      <w:fldSimple w:instr=" SEQ Tabelul \* ARABIC \s 1 ">
        <w:r w:rsidR="00391E15">
          <w:rPr>
            <w:noProof/>
          </w:rPr>
          <w:t>3</w:t>
        </w:r>
      </w:fldSimple>
      <w:bookmarkEnd w:id="22"/>
      <w:r w:rsidRPr="00E66EDC">
        <w:t xml:space="preserve">. Semnale de intrare/ieșire a modulului „delay_cell” </w:t>
      </w:r>
    </w:p>
    <w:tbl>
      <w:tblPr>
        <w:tblStyle w:val="TableGrid"/>
        <w:tblW w:w="0" w:type="auto"/>
        <w:tblLook w:val="04A0" w:firstRow="1" w:lastRow="0" w:firstColumn="1" w:lastColumn="0" w:noHBand="0" w:noVBand="1"/>
      </w:tblPr>
      <w:tblGrid>
        <w:gridCol w:w="1416"/>
        <w:gridCol w:w="989"/>
        <w:gridCol w:w="896"/>
        <w:gridCol w:w="5761"/>
      </w:tblGrid>
      <w:tr w:rsidR="0030198E" w:rsidRPr="00E66EDC" w14:paraId="4B7EA981" w14:textId="77777777" w:rsidTr="006E77BC">
        <w:tc>
          <w:tcPr>
            <w:tcW w:w="1416" w:type="dxa"/>
          </w:tcPr>
          <w:p w14:paraId="07A5FEC5" w14:textId="77777777" w:rsidR="0030198E" w:rsidRPr="00E66EDC" w:rsidRDefault="0030198E" w:rsidP="006E77BC">
            <w:r w:rsidRPr="00E66EDC">
              <w:t>Port</w:t>
            </w:r>
          </w:p>
        </w:tc>
        <w:tc>
          <w:tcPr>
            <w:tcW w:w="0" w:type="auto"/>
          </w:tcPr>
          <w:p w14:paraId="062B7142" w14:textId="77777777" w:rsidR="0030198E" w:rsidRPr="00E66EDC" w:rsidRDefault="0030198E" w:rsidP="006E77BC">
            <w:r w:rsidRPr="00E66EDC">
              <w:t>Direcție</w:t>
            </w:r>
          </w:p>
        </w:tc>
        <w:tc>
          <w:tcPr>
            <w:tcW w:w="0" w:type="auto"/>
          </w:tcPr>
          <w:p w14:paraId="4BA4B277" w14:textId="77777777" w:rsidR="0030198E" w:rsidRPr="00E66EDC" w:rsidRDefault="0030198E" w:rsidP="006E77BC">
            <w:r w:rsidRPr="00E66EDC">
              <w:t>Lățime</w:t>
            </w:r>
          </w:p>
        </w:tc>
        <w:tc>
          <w:tcPr>
            <w:tcW w:w="0" w:type="auto"/>
          </w:tcPr>
          <w:p w14:paraId="085F4FA2" w14:textId="77777777" w:rsidR="0030198E" w:rsidRPr="00E66EDC" w:rsidRDefault="0030198E" w:rsidP="006E77BC">
            <w:r w:rsidRPr="00E66EDC">
              <w:t>Descriere</w:t>
            </w:r>
          </w:p>
        </w:tc>
      </w:tr>
      <w:tr w:rsidR="0030198E" w:rsidRPr="00E66EDC" w14:paraId="7FA4C78A" w14:textId="77777777" w:rsidTr="006E77BC">
        <w:tc>
          <w:tcPr>
            <w:tcW w:w="1416" w:type="dxa"/>
          </w:tcPr>
          <w:p w14:paraId="5539A7C8" w14:textId="77777777" w:rsidR="0030198E" w:rsidRPr="00E66EDC" w:rsidRDefault="0030198E" w:rsidP="006E77BC">
            <w:r w:rsidRPr="00E66EDC">
              <w:t>Start_in</w:t>
            </w:r>
          </w:p>
        </w:tc>
        <w:tc>
          <w:tcPr>
            <w:tcW w:w="0" w:type="auto"/>
          </w:tcPr>
          <w:p w14:paraId="1FE68F68" w14:textId="77777777" w:rsidR="0030198E" w:rsidRPr="00E66EDC" w:rsidRDefault="0030198E" w:rsidP="006E77BC">
            <w:r w:rsidRPr="00E66EDC">
              <w:t>intrare</w:t>
            </w:r>
          </w:p>
        </w:tc>
        <w:tc>
          <w:tcPr>
            <w:tcW w:w="0" w:type="auto"/>
          </w:tcPr>
          <w:p w14:paraId="6B1843E6" w14:textId="77777777" w:rsidR="0030198E" w:rsidRPr="00E66EDC" w:rsidRDefault="0030198E" w:rsidP="006E77BC">
            <w:r w:rsidRPr="00E66EDC">
              <w:t>1</w:t>
            </w:r>
          </w:p>
        </w:tc>
        <w:tc>
          <w:tcPr>
            <w:tcW w:w="0" w:type="auto"/>
          </w:tcPr>
          <w:p w14:paraId="1CF1B476" w14:textId="77777777" w:rsidR="0030198E" w:rsidRPr="00E66EDC" w:rsidRDefault="0030198E" w:rsidP="006E77BC">
            <w:r w:rsidRPr="00E66EDC">
              <w:t>Port de intrare pentru evenimentul de intrare.</w:t>
            </w:r>
          </w:p>
        </w:tc>
      </w:tr>
      <w:tr w:rsidR="0030198E" w:rsidRPr="00E66EDC" w14:paraId="2DA36D46" w14:textId="77777777" w:rsidTr="006E77BC">
        <w:tc>
          <w:tcPr>
            <w:tcW w:w="1416" w:type="dxa"/>
          </w:tcPr>
          <w:p w14:paraId="6F87ED92" w14:textId="77777777" w:rsidR="0030198E" w:rsidRPr="00E66EDC" w:rsidRDefault="0030198E" w:rsidP="006E77BC">
            <w:r w:rsidRPr="00E66EDC">
              <w:t>Stop_in</w:t>
            </w:r>
          </w:p>
        </w:tc>
        <w:tc>
          <w:tcPr>
            <w:tcW w:w="0" w:type="auto"/>
          </w:tcPr>
          <w:p w14:paraId="4CB1DE5E" w14:textId="77777777" w:rsidR="0030198E" w:rsidRPr="00E66EDC" w:rsidRDefault="0030198E" w:rsidP="006E77BC">
            <w:r w:rsidRPr="00E66EDC">
              <w:t>intrare</w:t>
            </w:r>
          </w:p>
        </w:tc>
        <w:tc>
          <w:tcPr>
            <w:tcW w:w="0" w:type="auto"/>
          </w:tcPr>
          <w:p w14:paraId="5EAC9E61" w14:textId="77777777" w:rsidR="0030198E" w:rsidRPr="00E66EDC" w:rsidRDefault="0030198E" w:rsidP="006E77BC">
            <w:r w:rsidRPr="00E66EDC">
              <w:t>1</w:t>
            </w:r>
          </w:p>
        </w:tc>
        <w:tc>
          <w:tcPr>
            <w:tcW w:w="0" w:type="auto"/>
          </w:tcPr>
          <w:p w14:paraId="1F44CE1A" w14:textId="77777777" w:rsidR="0030198E" w:rsidRPr="00E66EDC" w:rsidRDefault="0030198E" w:rsidP="006E77BC">
            <w:r w:rsidRPr="00E66EDC">
              <w:t>Port de intrare pentru evenimentul de oprire.</w:t>
            </w:r>
          </w:p>
        </w:tc>
      </w:tr>
      <w:tr w:rsidR="0030198E" w:rsidRPr="00E66EDC" w14:paraId="29039F71" w14:textId="77777777" w:rsidTr="006E77BC">
        <w:tc>
          <w:tcPr>
            <w:tcW w:w="1416" w:type="dxa"/>
          </w:tcPr>
          <w:p w14:paraId="71A3E840" w14:textId="77777777" w:rsidR="0030198E" w:rsidRPr="00E66EDC" w:rsidRDefault="0030198E" w:rsidP="006E77BC">
            <w:r w:rsidRPr="00E66EDC">
              <w:t>prev</w:t>
            </w:r>
          </w:p>
        </w:tc>
        <w:tc>
          <w:tcPr>
            <w:tcW w:w="0" w:type="auto"/>
          </w:tcPr>
          <w:p w14:paraId="3811C694" w14:textId="77777777" w:rsidR="0030198E" w:rsidRPr="00E66EDC" w:rsidRDefault="0030198E" w:rsidP="006E77BC">
            <w:r w:rsidRPr="00E66EDC">
              <w:t>intrare</w:t>
            </w:r>
          </w:p>
        </w:tc>
        <w:tc>
          <w:tcPr>
            <w:tcW w:w="0" w:type="auto"/>
          </w:tcPr>
          <w:p w14:paraId="1CFBE1D3" w14:textId="77777777" w:rsidR="0030198E" w:rsidRPr="00E66EDC" w:rsidRDefault="0030198E" w:rsidP="006E77BC">
            <w:r w:rsidRPr="00E66EDC">
              <w:t>1</w:t>
            </w:r>
          </w:p>
        </w:tc>
        <w:tc>
          <w:tcPr>
            <w:tcW w:w="0" w:type="auto"/>
          </w:tcPr>
          <w:p w14:paraId="06132F20" w14:textId="6B26F036" w:rsidR="0030198E" w:rsidRPr="00E66EDC" w:rsidRDefault="0030198E" w:rsidP="006E77BC">
            <w:r w:rsidRPr="00E66EDC">
              <w:t xml:space="preserve">Port folosit la cascadarea celulei, valoarea </w:t>
            </w:r>
            <w:r w:rsidR="00AD5B76" w:rsidRPr="00E66EDC">
              <w:t>înregistrată de o celulă din „</w:t>
            </w:r>
            <w:r w:rsidRPr="00E66EDC">
              <w:t xml:space="preserve">aval”. Dacă este prima celulă din lanț, atunci se </w:t>
            </w:r>
            <w:r w:rsidR="00255569">
              <w:t>fixează</w:t>
            </w:r>
            <w:r w:rsidR="00255569" w:rsidRPr="00E66EDC">
              <w:t xml:space="preserve"> </w:t>
            </w:r>
            <w:r w:rsidRPr="00E66EDC">
              <w:t>valoarea 0 pe intrarea prev</w:t>
            </w:r>
          </w:p>
        </w:tc>
      </w:tr>
      <w:tr w:rsidR="0030198E" w:rsidRPr="00E66EDC" w14:paraId="33BBD46C" w14:textId="77777777" w:rsidTr="006E77BC">
        <w:tc>
          <w:tcPr>
            <w:tcW w:w="1416" w:type="dxa"/>
          </w:tcPr>
          <w:p w14:paraId="0B086A1A" w14:textId="77777777" w:rsidR="0030198E" w:rsidRPr="00E66EDC" w:rsidRDefault="0030198E" w:rsidP="006E77BC">
            <w:r w:rsidRPr="00E66EDC">
              <w:t>Start_out</w:t>
            </w:r>
          </w:p>
        </w:tc>
        <w:tc>
          <w:tcPr>
            <w:tcW w:w="0" w:type="auto"/>
          </w:tcPr>
          <w:p w14:paraId="5CDB15D3" w14:textId="77777777" w:rsidR="0030198E" w:rsidRPr="00E66EDC" w:rsidRDefault="0030198E" w:rsidP="006E77BC">
            <w:r w:rsidRPr="00E66EDC">
              <w:t>ieșire</w:t>
            </w:r>
          </w:p>
        </w:tc>
        <w:tc>
          <w:tcPr>
            <w:tcW w:w="0" w:type="auto"/>
          </w:tcPr>
          <w:p w14:paraId="5BE12A33" w14:textId="77777777" w:rsidR="0030198E" w:rsidRPr="00E66EDC" w:rsidRDefault="0030198E" w:rsidP="006E77BC">
            <w:r w:rsidRPr="00E66EDC">
              <w:t>1</w:t>
            </w:r>
          </w:p>
        </w:tc>
        <w:tc>
          <w:tcPr>
            <w:tcW w:w="0" w:type="auto"/>
          </w:tcPr>
          <w:p w14:paraId="681CCB9A" w14:textId="77777777" w:rsidR="0030198E" w:rsidRPr="00E66EDC" w:rsidRDefault="0030198E" w:rsidP="006E77BC">
            <w:r w:rsidRPr="00E66EDC">
              <w:t>Port folosit la cascadarea celulei, pasează semnalul de start</w:t>
            </w:r>
            <w:r w:rsidR="001B042C" w:rsidRPr="00E66EDC">
              <w:t>_in întârziat de celula „delay_cell” cu Delay1</w:t>
            </w:r>
            <w:r w:rsidRPr="00E66EDC">
              <w:t xml:space="preserve">. </w:t>
            </w:r>
          </w:p>
        </w:tc>
      </w:tr>
      <w:tr w:rsidR="0030198E" w:rsidRPr="00E66EDC" w14:paraId="29ECC898" w14:textId="77777777" w:rsidTr="006E77BC">
        <w:tc>
          <w:tcPr>
            <w:tcW w:w="1416" w:type="dxa"/>
          </w:tcPr>
          <w:p w14:paraId="47D10847" w14:textId="77777777" w:rsidR="0030198E" w:rsidRPr="00E66EDC" w:rsidRDefault="0030198E" w:rsidP="006E77BC">
            <w:r w:rsidRPr="00E66EDC">
              <w:t>Stop_out</w:t>
            </w:r>
          </w:p>
        </w:tc>
        <w:tc>
          <w:tcPr>
            <w:tcW w:w="0" w:type="auto"/>
          </w:tcPr>
          <w:p w14:paraId="39376BDA" w14:textId="77777777" w:rsidR="0030198E" w:rsidRPr="00E66EDC" w:rsidRDefault="0030198E" w:rsidP="006E77BC">
            <w:r w:rsidRPr="00E66EDC">
              <w:t>ieșire</w:t>
            </w:r>
          </w:p>
        </w:tc>
        <w:tc>
          <w:tcPr>
            <w:tcW w:w="0" w:type="auto"/>
          </w:tcPr>
          <w:p w14:paraId="1E315ECB" w14:textId="77777777" w:rsidR="0030198E" w:rsidRPr="00E66EDC" w:rsidRDefault="0030198E" w:rsidP="006E77BC">
            <w:r w:rsidRPr="00E66EDC">
              <w:t>1</w:t>
            </w:r>
          </w:p>
        </w:tc>
        <w:tc>
          <w:tcPr>
            <w:tcW w:w="0" w:type="auto"/>
          </w:tcPr>
          <w:p w14:paraId="670E47FE" w14:textId="77777777" w:rsidR="0030198E" w:rsidRPr="00E66EDC" w:rsidRDefault="0030198E" w:rsidP="006E77BC">
            <w:r w:rsidRPr="00E66EDC">
              <w:t xml:space="preserve">Port folosit la cascadarea celulei, pasează semnalul de stop_in întârziat cu Delay2, parametrul modulului. </w:t>
            </w:r>
          </w:p>
        </w:tc>
      </w:tr>
      <w:tr w:rsidR="0030198E" w:rsidRPr="00E66EDC" w14:paraId="6F594A6A" w14:textId="77777777" w:rsidTr="006E77BC">
        <w:tc>
          <w:tcPr>
            <w:tcW w:w="1416" w:type="dxa"/>
          </w:tcPr>
          <w:p w14:paraId="7BD84994" w14:textId="77777777" w:rsidR="0030198E" w:rsidRPr="00E66EDC" w:rsidRDefault="0030198E" w:rsidP="006E77BC">
            <w:r w:rsidRPr="00E66EDC">
              <w:t>out</w:t>
            </w:r>
          </w:p>
        </w:tc>
        <w:tc>
          <w:tcPr>
            <w:tcW w:w="0" w:type="auto"/>
          </w:tcPr>
          <w:p w14:paraId="338BB538" w14:textId="77777777" w:rsidR="0030198E" w:rsidRPr="00E66EDC" w:rsidRDefault="0030198E" w:rsidP="006E77BC">
            <w:r w:rsidRPr="00E66EDC">
              <w:t>ieșire</w:t>
            </w:r>
          </w:p>
        </w:tc>
        <w:tc>
          <w:tcPr>
            <w:tcW w:w="0" w:type="auto"/>
          </w:tcPr>
          <w:p w14:paraId="11B3E1F7" w14:textId="77777777" w:rsidR="0030198E" w:rsidRPr="00E66EDC" w:rsidRDefault="0030198E" w:rsidP="006E77BC">
            <w:r w:rsidRPr="00E66EDC">
              <w:t>1</w:t>
            </w:r>
          </w:p>
        </w:tc>
        <w:tc>
          <w:tcPr>
            <w:tcW w:w="0" w:type="auto"/>
          </w:tcPr>
          <w:p w14:paraId="3CF0722F" w14:textId="77777777" w:rsidR="0030198E" w:rsidRPr="00E66EDC" w:rsidRDefault="0030198E" w:rsidP="006E77BC">
            <w:r w:rsidRPr="00E66EDC">
              <w:t>Port folosit la cascadarea celulei, valoarea înregistrată în convertor + valoarea înregistrată în convertorul „aval”</w:t>
            </w:r>
          </w:p>
        </w:tc>
      </w:tr>
      <w:tr w:rsidR="0030198E" w:rsidRPr="00E66EDC" w14:paraId="24AACDA9" w14:textId="77777777" w:rsidTr="006E77BC">
        <w:tc>
          <w:tcPr>
            <w:tcW w:w="1416" w:type="dxa"/>
          </w:tcPr>
          <w:p w14:paraId="4F88C070" w14:textId="77777777" w:rsidR="0030198E" w:rsidRPr="00E66EDC" w:rsidRDefault="0030198E" w:rsidP="006E77BC">
            <w:r w:rsidRPr="00E66EDC">
              <w:t>energy_mon</w:t>
            </w:r>
          </w:p>
        </w:tc>
        <w:tc>
          <w:tcPr>
            <w:tcW w:w="0" w:type="auto"/>
          </w:tcPr>
          <w:p w14:paraId="4C4B734F" w14:textId="77777777" w:rsidR="0030198E" w:rsidRPr="00E66EDC" w:rsidRDefault="0030198E" w:rsidP="006E77BC">
            <w:r w:rsidRPr="00E66EDC">
              <w:t>ieșire</w:t>
            </w:r>
          </w:p>
        </w:tc>
        <w:tc>
          <w:tcPr>
            <w:tcW w:w="0" w:type="auto"/>
          </w:tcPr>
          <w:p w14:paraId="059389C0" w14:textId="77777777" w:rsidR="0030198E" w:rsidRPr="00E66EDC" w:rsidRDefault="0030198E" w:rsidP="006E77BC">
            <w:r w:rsidRPr="00E66EDC">
              <w:t>flotant</w:t>
            </w:r>
          </w:p>
        </w:tc>
        <w:tc>
          <w:tcPr>
            <w:tcW w:w="0" w:type="auto"/>
          </w:tcPr>
          <w:p w14:paraId="08183B62" w14:textId="77777777" w:rsidR="0030198E" w:rsidRPr="00E66EDC" w:rsidRDefault="0030198E" w:rsidP="006E77BC">
            <w:r w:rsidRPr="00E66EDC">
              <w:t>Port pentru monitorizarea consumului de energie, prin gestionarea capacitărilor încărcate/descărcate</w:t>
            </w:r>
          </w:p>
        </w:tc>
      </w:tr>
    </w:tbl>
    <w:p w14:paraId="47A08291" w14:textId="77777777" w:rsidR="00BF31D3" w:rsidRPr="00E66EDC" w:rsidRDefault="00905C00" w:rsidP="006E7274">
      <w:pPr>
        <w:pStyle w:val="Heading1"/>
      </w:pPr>
      <w:r w:rsidRPr="00E66EDC">
        <w:t xml:space="preserve">TDC </w:t>
      </w:r>
      <w:r w:rsidR="008155C8" w:rsidRPr="00E66EDC">
        <w:t xml:space="preserve">cu </w:t>
      </w:r>
      <w:r w:rsidRPr="00E66EDC">
        <w:t xml:space="preserve">oscilator inel </w:t>
      </w:r>
      <w:r w:rsidR="00714A38" w:rsidRPr="00E66EDC">
        <w:t xml:space="preserve">condiționat </w:t>
      </w:r>
    </w:p>
    <w:p w14:paraId="73BDDB06" w14:textId="523CADD3" w:rsidR="001B1656" w:rsidRPr="00E66EDC" w:rsidRDefault="001B1656" w:rsidP="001B1656">
      <w:pPr>
        <w:rPr>
          <w:rFonts w:cs="Times New Roman"/>
          <w:szCs w:val="24"/>
        </w:rPr>
      </w:pPr>
      <w:r w:rsidRPr="00E66EDC">
        <w:t xml:space="preserve">Fig. </w:t>
      </w:r>
      <w:r w:rsidR="007465F7" w:rsidRPr="00E66EDC">
        <w:fldChar w:fldCharType="begin"/>
      </w:r>
      <w:r w:rsidR="007465F7" w:rsidRPr="00E66EDC">
        <w:instrText xml:space="preserve"> REF _Ref497744804 \h </w:instrText>
      </w:r>
      <w:r w:rsidR="007465F7" w:rsidRPr="00E66EDC">
        <w:fldChar w:fldCharType="separate"/>
      </w:r>
      <w:r w:rsidR="00391E15" w:rsidRPr="00E66EDC">
        <w:t xml:space="preserve">Fig. </w:t>
      </w:r>
      <w:r w:rsidR="00391E15">
        <w:rPr>
          <w:noProof/>
        </w:rPr>
        <w:t>4</w:t>
      </w:r>
      <w:r w:rsidR="00391E15" w:rsidRPr="00E66EDC">
        <w:t>.</w:t>
      </w:r>
      <w:r w:rsidR="00391E15">
        <w:rPr>
          <w:noProof/>
        </w:rPr>
        <w:t>1</w:t>
      </w:r>
      <w:r w:rsidR="007465F7" w:rsidRPr="00E66EDC">
        <w:fldChar w:fldCharType="end"/>
      </w:r>
      <w:r w:rsidR="00255569">
        <w:t xml:space="preserve"> </w:t>
      </w:r>
      <w:r w:rsidR="00A219FA" w:rsidRPr="00E66EDC">
        <w:t>reprezintă</w:t>
      </w:r>
      <w:r w:rsidRPr="00E66EDC">
        <w:t xml:space="preserve"> </w:t>
      </w:r>
      <w:r w:rsidRPr="00E66EDC">
        <w:rPr>
          <w:rFonts w:cs="Times New Roman"/>
          <w:szCs w:val="24"/>
        </w:rPr>
        <w:t xml:space="preserve">schema pentru testarea convertorului cu </w:t>
      </w:r>
      <w:r w:rsidRPr="00E66EDC">
        <w:t>oscilator inel</w:t>
      </w:r>
      <w:r w:rsidR="00905C00" w:rsidRPr="00E66EDC">
        <w:t xml:space="preserve"> </w:t>
      </w:r>
      <w:r w:rsidR="00B640D9" w:rsidRPr="00E66EDC">
        <w:t>condiționat</w:t>
      </w:r>
      <w:r w:rsidR="000F40F1" w:rsidRPr="00E66EDC">
        <w:t xml:space="preserve"> </w:t>
      </w:r>
      <w:r w:rsidR="00905C00" w:rsidRPr="00E66EDC">
        <w:t>(gated ring oscillator - GRO)</w:t>
      </w:r>
      <w:r w:rsidRPr="00E66EDC">
        <w:rPr>
          <w:rFonts w:cs="Times New Roman"/>
          <w:szCs w:val="24"/>
        </w:rPr>
        <w:t>.</w:t>
      </w:r>
      <w:r w:rsidR="005210BF" w:rsidRPr="00E66EDC">
        <w:rPr>
          <w:rFonts w:cs="Times New Roman"/>
          <w:szCs w:val="24"/>
        </w:rPr>
        <w:t xml:space="preserve"> </w:t>
      </w:r>
      <w:r w:rsidR="009A6FB2" w:rsidRPr="00E66EDC">
        <w:rPr>
          <w:rFonts w:cs="Times New Roman"/>
          <w:szCs w:val="24"/>
        </w:rPr>
        <w:t>Ca și în cazul modulelor de test prezentat</w:t>
      </w:r>
      <w:r w:rsidR="00255569">
        <w:rPr>
          <w:rFonts w:cs="Times New Roman"/>
          <w:szCs w:val="24"/>
        </w:rPr>
        <w:t>e</w:t>
      </w:r>
      <w:r w:rsidR="009A6FB2" w:rsidRPr="00E66EDC">
        <w:rPr>
          <w:rFonts w:cs="Times New Roman"/>
          <w:szCs w:val="24"/>
        </w:rPr>
        <w:t xml:space="preserve"> anterior, pentru testarea TDC-ului sunt generate două semnale, unul pentru semnalul de start a convertorului, iar altul pentru semnalul de stop. Între cele două evenimente este pornit un oscilator inel condiționat (este permis</w:t>
      </w:r>
      <w:r w:rsidR="00255569">
        <w:rPr>
          <w:rFonts w:cs="Times New Roman"/>
          <w:szCs w:val="24"/>
        </w:rPr>
        <w:t>ă</w:t>
      </w:r>
      <w:r w:rsidR="009A6FB2" w:rsidRPr="00E66EDC">
        <w:rPr>
          <w:rFonts w:cs="Times New Roman"/>
          <w:szCs w:val="24"/>
        </w:rPr>
        <w:t xml:space="preserve"> oscilația în cazul în care este de măsurat intervalul, altfel este oprit oscilatorul), iar cu ajutorul numărătoarelor sunt numărate </w:t>
      </w:r>
      <w:r w:rsidR="00255569" w:rsidRPr="00E66EDC">
        <w:rPr>
          <w:rFonts w:cs="Times New Roman"/>
          <w:szCs w:val="24"/>
        </w:rPr>
        <w:t>oscilațiil</w:t>
      </w:r>
      <w:r w:rsidR="00255569">
        <w:rPr>
          <w:rFonts w:cs="Times New Roman"/>
          <w:szCs w:val="24"/>
        </w:rPr>
        <w:t>e</w:t>
      </w:r>
      <w:r w:rsidR="009A6FB2" w:rsidRPr="00E66EDC">
        <w:rPr>
          <w:rFonts w:cs="Times New Roman"/>
          <w:szCs w:val="24"/>
        </w:rPr>
        <w:t xml:space="preserve">. </w:t>
      </w:r>
    </w:p>
    <w:p w14:paraId="55887A07" w14:textId="77777777" w:rsidR="008947A3" w:rsidRPr="00E66EDC" w:rsidRDefault="008947A3" w:rsidP="008947A3">
      <w:pPr>
        <w:rPr>
          <w:rFonts w:cs="Times New Roman"/>
          <w:szCs w:val="24"/>
        </w:rPr>
      </w:pPr>
      <w:r w:rsidRPr="00E66EDC">
        <w:rPr>
          <w:rFonts w:cs="Times New Roman"/>
          <w:szCs w:val="24"/>
        </w:rPr>
        <w:t>Profil de simulare recomandat:</w:t>
      </w:r>
    </w:p>
    <w:p w14:paraId="6FBE3A54" w14:textId="77777777" w:rsidR="008947A3" w:rsidRPr="00E66EDC" w:rsidRDefault="008947A3" w:rsidP="008947A3">
      <w:pPr>
        <w:pStyle w:val="ListParagraph"/>
        <w:numPr>
          <w:ilvl w:val="0"/>
          <w:numId w:val="2"/>
        </w:numPr>
        <w:rPr>
          <w:rFonts w:cs="Times New Roman"/>
          <w:szCs w:val="24"/>
        </w:rPr>
      </w:pPr>
      <w:r w:rsidRPr="00E66EDC">
        <w:rPr>
          <w:rFonts w:cs="Times New Roman"/>
          <w:szCs w:val="24"/>
        </w:rPr>
        <w:t>Number of sim time steps: 1000</w:t>
      </w:r>
    </w:p>
    <w:p w14:paraId="6FD095E9" w14:textId="77777777" w:rsidR="008947A3" w:rsidRPr="00E66EDC" w:rsidRDefault="008947A3" w:rsidP="008947A3">
      <w:pPr>
        <w:pStyle w:val="ListParagraph"/>
        <w:numPr>
          <w:ilvl w:val="0"/>
          <w:numId w:val="2"/>
        </w:numPr>
        <w:rPr>
          <w:rFonts w:cs="Times New Roman"/>
          <w:szCs w:val="24"/>
        </w:rPr>
      </w:pPr>
      <w:r w:rsidRPr="00E66EDC">
        <w:rPr>
          <w:rFonts w:cs="Times New Roman"/>
          <w:szCs w:val="24"/>
        </w:rPr>
        <w:t>Time step: 1e-9</w:t>
      </w:r>
    </w:p>
    <w:p w14:paraId="3013ECFA" w14:textId="77777777" w:rsidR="008947A3" w:rsidRPr="00E66EDC" w:rsidRDefault="008947A3" w:rsidP="008947A3">
      <w:pPr>
        <w:pStyle w:val="ListParagraph"/>
        <w:numPr>
          <w:ilvl w:val="0"/>
          <w:numId w:val="2"/>
        </w:numPr>
        <w:rPr>
          <w:rFonts w:cs="Times New Roman"/>
          <w:szCs w:val="24"/>
        </w:rPr>
      </w:pPr>
      <w:r w:rsidRPr="00E66EDC">
        <w:rPr>
          <w:rFonts w:cs="Times New Roman"/>
          <w:szCs w:val="24"/>
        </w:rPr>
        <w:t>Output file type: filetype=gtkwave</w:t>
      </w:r>
    </w:p>
    <w:p w14:paraId="07770ADD" w14:textId="77777777" w:rsidR="008947A3" w:rsidRPr="00E66EDC" w:rsidRDefault="008947A3" w:rsidP="008947A3">
      <w:pPr>
        <w:pStyle w:val="ListParagraph"/>
        <w:numPr>
          <w:ilvl w:val="0"/>
          <w:numId w:val="2"/>
        </w:numPr>
        <w:rPr>
          <w:rFonts w:cs="Times New Roman"/>
          <w:szCs w:val="24"/>
        </w:rPr>
      </w:pPr>
      <w:r w:rsidRPr="00E66EDC">
        <w:rPr>
          <w:rFonts w:cs="Times New Roman"/>
          <w:szCs w:val="24"/>
        </w:rPr>
        <w:t xml:space="preserve">Probes: </w:t>
      </w:r>
      <w:r w:rsidR="006D5E0F">
        <w:rPr>
          <w:rFonts w:cs="Times New Roman"/>
          <w:szCs w:val="24"/>
        </w:rPr>
        <w:t>fosc fref M energy</w:t>
      </w:r>
    </w:p>
    <w:p w14:paraId="7CE8842B" w14:textId="77777777" w:rsidR="00DC1104" w:rsidRPr="00E66EDC" w:rsidRDefault="009A6FB2" w:rsidP="00DC1104">
      <w:pPr>
        <w:jc w:val="center"/>
        <w:rPr>
          <w:rFonts w:cs="Times New Roman"/>
          <w:szCs w:val="24"/>
        </w:rPr>
      </w:pPr>
      <w:r w:rsidRPr="00E66EDC">
        <w:rPr>
          <w:rFonts w:cs="Times New Roman"/>
          <w:noProof/>
          <w:szCs w:val="24"/>
        </w:rPr>
        <w:drawing>
          <wp:inline distT="0" distB="0" distL="0" distR="0" wp14:anchorId="5D525568" wp14:editId="3AA35F3B">
            <wp:extent cx="5752465" cy="2402840"/>
            <wp:effectExtent l="0" t="0" r="635" b="0"/>
            <wp:docPr id="32" name="I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2465" cy="2402840"/>
                    </a:xfrm>
                    <a:prstGeom prst="rect">
                      <a:avLst/>
                    </a:prstGeom>
                    <a:noFill/>
                    <a:ln>
                      <a:noFill/>
                    </a:ln>
                  </pic:spPr>
                </pic:pic>
              </a:graphicData>
            </a:graphic>
          </wp:inline>
        </w:drawing>
      </w:r>
    </w:p>
    <w:p w14:paraId="7F235530" w14:textId="4D8940B9" w:rsidR="00DC1104" w:rsidRPr="00E66EDC" w:rsidRDefault="00C932D5" w:rsidP="00DC1104">
      <w:pPr>
        <w:pStyle w:val="Caption"/>
        <w:rPr>
          <w:rFonts w:cs="Times New Roman"/>
          <w:szCs w:val="24"/>
        </w:rPr>
      </w:pPr>
      <w:bookmarkStart w:id="23" w:name="_Ref497744804"/>
      <w:r w:rsidRPr="00E66EDC">
        <w:t xml:space="preserve">Fig. </w:t>
      </w:r>
      <w:fldSimple w:instr=" STYLEREF 1 \s ">
        <w:r w:rsidR="00391E15">
          <w:rPr>
            <w:noProof/>
          </w:rPr>
          <w:t>4</w:t>
        </w:r>
      </w:fldSimple>
      <w:r w:rsidRPr="00E66EDC">
        <w:t>.</w:t>
      </w:r>
      <w:fldSimple w:instr=" SEQ Fig. \* ARABIC \s 1 ">
        <w:r w:rsidR="00391E15">
          <w:rPr>
            <w:noProof/>
          </w:rPr>
          <w:t>1</w:t>
        </w:r>
      </w:fldSimple>
      <w:bookmarkEnd w:id="23"/>
      <w:r w:rsidRPr="00E66EDC">
        <w:t xml:space="preserve">. </w:t>
      </w:r>
      <w:r w:rsidR="007465F7" w:rsidRPr="00E66EDC">
        <w:rPr>
          <w:rFonts w:cs="Times New Roman"/>
          <w:szCs w:val="24"/>
        </w:rPr>
        <w:t>Schemă modulului de testare a TDC cu oscilator inel condiționat</w:t>
      </w:r>
    </w:p>
    <w:p w14:paraId="0987FE1D" w14:textId="000B7590" w:rsidR="001B1656" w:rsidRPr="00E66EDC" w:rsidRDefault="008947A3" w:rsidP="001B1656">
      <w:r w:rsidRPr="00E66EDC">
        <w:lastRenderedPageBreak/>
        <w:t>În</w:t>
      </w:r>
      <w:r w:rsidR="00E01F62" w:rsidRPr="00E66EDC">
        <w:t xml:space="preserve"> </w:t>
      </w:r>
      <w:r w:rsidR="00E66EDC" w:rsidRPr="00E66EDC">
        <w:fldChar w:fldCharType="begin"/>
      </w:r>
      <w:r w:rsidR="00E66EDC" w:rsidRPr="00E66EDC">
        <w:instrText xml:space="preserve"> REF _Ref497745464 \h </w:instrText>
      </w:r>
      <w:r w:rsidR="00E66EDC" w:rsidRPr="00E66EDC">
        <w:fldChar w:fldCharType="separate"/>
      </w:r>
      <w:r w:rsidR="00391E15" w:rsidRPr="00E66EDC">
        <w:t xml:space="preserve">Fig. </w:t>
      </w:r>
      <w:r w:rsidR="00391E15">
        <w:rPr>
          <w:noProof/>
        </w:rPr>
        <w:t>4</w:t>
      </w:r>
      <w:r w:rsidR="00391E15" w:rsidRPr="00E66EDC">
        <w:t>.</w:t>
      </w:r>
      <w:r w:rsidR="00391E15">
        <w:rPr>
          <w:noProof/>
        </w:rPr>
        <w:t>2</w:t>
      </w:r>
      <w:r w:rsidR="00E66EDC" w:rsidRPr="00E66EDC">
        <w:fldChar w:fldCharType="end"/>
      </w:r>
      <w:r w:rsidR="00E66EDC" w:rsidRPr="00E66EDC">
        <w:t xml:space="preserve"> și </w:t>
      </w:r>
      <w:r w:rsidR="00E66EDC" w:rsidRPr="00E66EDC">
        <w:fldChar w:fldCharType="begin"/>
      </w:r>
      <w:r w:rsidR="00E66EDC" w:rsidRPr="00E66EDC">
        <w:instrText xml:space="preserve"> REF _Ref497745468 \h </w:instrText>
      </w:r>
      <w:r w:rsidR="00E66EDC" w:rsidRPr="00E66EDC">
        <w:fldChar w:fldCharType="separate"/>
      </w:r>
      <w:r w:rsidR="00391E15" w:rsidRPr="00E66EDC">
        <w:t xml:space="preserve">Fig. </w:t>
      </w:r>
      <w:r w:rsidR="00391E15">
        <w:rPr>
          <w:noProof/>
        </w:rPr>
        <w:t>4</w:t>
      </w:r>
      <w:r w:rsidR="00391E15" w:rsidRPr="00E66EDC">
        <w:t>.</w:t>
      </w:r>
      <w:r w:rsidR="00391E15">
        <w:rPr>
          <w:noProof/>
        </w:rPr>
        <w:t>3</w:t>
      </w:r>
      <w:r w:rsidR="00E66EDC" w:rsidRPr="00E66EDC">
        <w:fldChar w:fldCharType="end"/>
      </w:r>
      <w:r w:rsidRPr="00E66EDC">
        <w:t xml:space="preserve"> </w:t>
      </w:r>
      <w:r w:rsidR="00E66EDC" w:rsidRPr="00E66EDC">
        <w:t>sunt</w:t>
      </w:r>
      <w:r w:rsidRPr="00E66EDC">
        <w:t xml:space="preserve"> prezentat</w:t>
      </w:r>
      <w:r w:rsidR="00E66EDC" w:rsidRPr="00E66EDC">
        <w:t>e</w:t>
      </w:r>
      <w:r w:rsidRPr="00E66EDC">
        <w:t xml:space="preserve"> </w:t>
      </w:r>
      <w:r w:rsidR="00255569" w:rsidRPr="00E66EDC">
        <w:t>rezultat</w:t>
      </w:r>
      <w:r w:rsidR="00255569">
        <w:t>ele</w:t>
      </w:r>
      <w:r w:rsidR="00255569" w:rsidRPr="00E66EDC">
        <w:t xml:space="preserve"> </w:t>
      </w:r>
      <w:r w:rsidRPr="00E66EDC">
        <w:t>simulării</w:t>
      </w:r>
      <w:r w:rsidR="00E66EDC" w:rsidRPr="00E66EDC">
        <w:t xml:space="preserve">. În </w:t>
      </w:r>
      <w:r w:rsidR="00E66EDC" w:rsidRPr="00E66EDC">
        <w:fldChar w:fldCharType="begin"/>
      </w:r>
      <w:r w:rsidR="00E66EDC" w:rsidRPr="00E66EDC">
        <w:instrText xml:space="preserve"> REF _Ref497745464 \h </w:instrText>
      </w:r>
      <w:r w:rsidR="00E66EDC" w:rsidRPr="00E66EDC">
        <w:fldChar w:fldCharType="separate"/>
      </w:r>
      <w:r w:rsidR="00391E15" w:rsidRPr="00E66EDC">
        <w:t xml:space="preserve">Fig. </w:t>
      </w:r>
      <w:r w:rsidR="00391E15">
        <w:rPr>
          <w:noProof/>
        </w:rPr>
        <w:t>4</w:t>
      </w:r>
      <w:r w:rsidR="00391E15" w:rsidRPr="00E66EDC">
        <w:t>.</w:t>
      </w:r>
      <w:r w:rsidR="00391E15">
        <w:rPr>
          <w:noProof/>
        </w:rPr>
        <w:t>2</w:t>
      </w:r>
      <w:r w:rsidR="00E66EDC" w:rsidRPr="00E66EDC">
        <w:fldChar w:fldCharType="end"/>
      </w:r>
      <w:r w:rsidR="00E66EDC" w:rsidRPr="00E66EDC">
        <w:t xml:space="preserve"> se prezintă o conversie. Momentul de pornire este frontul crescător a</w:t>
      </w:r>
      <w:r w:rsidR="00255569">
        <w:t>l</w:t>
      </w:r>
      <w:r w:rsidR="00E66EDC" w:rsidRPr="00E66EDC">
        <w:t xml:space="preserve"> semnalului </w:t>
      </w:r>
      <w:r w:rsidR="00E66EDC" w:rsidRPr="00E66EDC">
        <w:rPr>
          <w:i/>
        </w:rPr>
        <w:t>fosc</w:t>
      </w:r>
      <w:r w:rsidR="00E66EDC" w:rsidRPr="00E66EDC">
        <w:t xml:space="preserve"> (marcat de cursorul alb), iar momentul de oprire este frontul pozitiv a</w:t>
      </w:r>
      <w:r w:rsidR="00255569">
        <w:t>l</w:t>
      </w:r>
      <w:r w:rsidR="00E66EDC" w:rsidRPr="00E66EDC">
        <w:t xml:space="preserve"> semnalului </w:t>
      </w:r>
      <w:r w:rsidR="00E66EDC" w:rsidRPr="00E66EDC">
        <w:rPr>
          <w:i/>
        </w:rPr>
        <w:t>fref</w:t>
      </w:r>
      <w:r w:rsidR="00E66EDC" w:rsidRPr="00E66EDC">
        <w:t xml:space="preserve">. Oscilatorul inel este activat </w:t>
      </w:r>
      <w:r w:rsidR="00255569">
        <w:t>în momentul în care</w:t>
      </w:r>
      <w:r w:rsidR="00255569" w:rsidRPr="00E66EDC">
        <w:t xml:space="preserve"> </w:t>
      </w:r>
      <w:r w:rsidR="00E66EDC" w:rsidRPr="00E66EDC">
        <w:rPr>
          <w:i/>
        </w:rPr>
        <w:t>fosc</w:t>
      </w:r>
      <w:r w:rsidR="00E66EDC" w:rsidRPr="00E66EDC">
        <w:t xml:space="preserve"> devine activ. Frecvența de oscilație este dat</w:t>
      </w:r>
      <w:r w:rsidR="00255569">
        <w:t>ă</w:t>
      </w:r>
      <w:r w:rsidR="00E66EDC" w:rsidRPr="00E66EDC">
        <w:t xml:space="preserve"> de întârzierea pe o poartă inversoare din oscilator.</w:t>
      </w:r>
    </w:p>
    <w:p w14:paraId="412C52C3" w14:textId="77777777" w:rsidR="00752D63" w:rsidRPr="00E66EDC" w:rsidRDefault="00E66EDC" w:rsidP="001B1656">
      <w:r w:rsidRPr="00E66EDC">
        <w:rPr>
          <w:noProof/>
        </w:rPr>
        <w:drawing>
          <wp:inline distT="0" distB="0" distL="0" distR="0" wp14:anchorId="28893C37" wp14:editId="33D7E565">
            <wp:extent cx="5762625" cy="1807845"/>
            <wp:effectExtent l="0" t="0" r="9525" b="1905"/>
            <wp:docPr id="36" name="I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2625" cy="1807845"/>
                    </a:xfrm>
                    <a:prstGeom prst="rect">
                      <a:avLst/>
                    </a:prstGeom>
                    <a:noFill/>
                    <a:ln>
                      <a:noFill/>
                    </a:ln>
                  </pic:spPr>
                </pic:pic>
              </a:graphicData>
            </a:graphic>
          </wp:inline>
        </w:drawing>
      </w:r>
    </w:p>
    <w:p w14:paraId="5C6FCD78" w14:textId="0EF08033" w:rsidR="00752D63" w:rsidRPr="00E66EDC" w:rsidRDefault="00A219FA" w:rsidP="00752D63">
      <w:pPr>
        <w:pStyle w:val="Caption"/>
        <w:rPr>
          <w:rFonts w:cs="Times New Roman"/>
          <w:szCs w:val="24"/>
        </w:rPr>
      </w:pPr>
      <w:bookmarkStart w:id="24" w:name="_Ref497745464"/>
      <w:r w:rsidRPr="00E66EDC">
        <w:t xml:space="preserve">Fig. </w:t>
      </w:r>
      <w:fldSimple w:instr=" STYLEREF 1 \s ">
        <w:r w:rsidR="00391E15">
          <w:rPr>
            <w:noProof/>
          </w:rPr>
          <w:t>4</w:t>
        </w:r>
      </w:fldSimple>
      <w:r w:rsidRPr="00E66EDC">
        <w:t>.</w:t>
      </w:r>
      <w:fldSimple w:instr=" SEQ Fig. \* ARABIC \s 1 ">
        <w:r w:rsidR="00391E15">
          <w:rPr>
            <w:noProof/>
          </w:rPr>
          <w:t>2</w:t>
        </w:r>
      </w:fldSimple>
      <w:bookmarkEnd w:id="24"/>
      <w:r w:rsidRPr="00E66EDC">
        <w:t xml:space="preserve">. </w:t>
      </w:r>
      <w:r w:rsidR="006E77BC" w:rsidRPr="00E66EDC">
        <w:t xml:space="preserve">Conversie cu TDC </w:t>
      </w:r>
      <w:r w:rsidR="00432152" w:rsidRPr="00E66EDC">
        <w:t>cu oscilator în inel</w:t>
      </w:r>
    </w:p>
    <w:p w14:paraId="482A4B23" w14:textId="34DEB628" w:rsidR="00E66EDC" w:rsidRDefault="0016265A" w:rsidP="00BC7F30">
      <w:r>
        <w:t>F</w:t>
      </w:r>
      <w:r w:rsidR="00E66EDC">
        <w:t xml:space="preserve">recvența oscilatorului </w:t>
      </w:r>
      <w:r>
        <w:t xml:space="preserve">inel </w:t>
      </w:r>
      <w:r w:rsidRPr="0016265A">
        <w:rPr>
          <w:i/>
        </w:rPr>
        <w:t>F</w:t>
      </w:r>
      <w:r w:rsidRPr="0016265A">
        <w:rPr>
          <w:i/>
          <w:vertAlign w:val="subscript"/>
        </w:rPr>
        <w:t>osc</w:t>
      </w:r>
      <w:r>
        <w:t xml:space="preserve"> </w:t>
      </w:r>
      <w:r w:rsidR="00E66EDC">
        <w:t>este d</w:t>
      </w:r>
      <w:r>
        <w:t>at</w:t>
      </w:r>
      <w:r w:rsidR="00255569">
        <w:t>ă</w:t>
      </w:r>
      <w:r>
        <w:t xml:space="preserve"> de</w:t>
      </w:r>
      <w:r w:rsidR="00E66EDC">
        <w:t xml:space="preserve"> expresia:</w:t>
      </w:r>
    </w:p>
    <w:p w14:paraId="19914FB0" w14:textId="1AD7D3BF" w:rsidR="00E66EDC" w:rsidRDefault="00E66EDC" w:rsidP="00E66EDC">
      <w:pPr>
        <w:pStyle w:val="MTDisplayEquation"/>
      </w:pPr>
      <w:r>
        <w:tab/>
      </w:r>
      <w:r w:rsidRPr="00E66EDC">
        <w:rPr>
          <w:position w:val="-32"/>
        </w:rPr>
        <w:object w:dxaOrig="1180" w:dyaOrig="700" w14:anchorId="2F3F5B5D">
          <v:shape id="_x0000_i1028" type="#_x0000_t75" style="width:58.5pt;height:35.25pt" o:ole="">
            <v:imagedata r:id="rId31" o:title=""/>
          </v:shape>
          <o:OLEObject Type="Embed" ProgID="Equation.DSMT4" ShapeID="_x0000_i1028" DrawAspect="Content" ObjectID="_1597668947" r:id="rId32"/>
        </w:object>
      </w:r>
      <w:r>
        <w:t xml:space="preserve"> </w:t>
      </w:r>
      <w:r>
        <w:tab/>
      </w:r>
      <w:r w:rsidR="00A904C9">
        <w:fldChar w:fldCharType="begin"/>
      </w:r>
      <w:r w:rsidR="00A904C9">
        <w:instrText xml:space="preserve"> MACROBUTTON MTPlaceRef \* MERGEFORMAT </w:instrText>
      </w:r>
      <w:r w:rsidR="00A904C9">
        <w:fldChar w:fldCharType="begin"/>
      </w:r>
      <w:r w:rsidR="00A904C9">
        <w:instrText xml:space="preserve"> SEQ MTEqn \h \* MERGEFORMAT </w:instrText>
      </w:r>
      <w:r w:rsidR="00A904C9">
        <w:fldChar w:fldCharType="end"/>
      </w:r>
      <w:bookmarkStart w:id="25" w:name="ZEqnNum723113"/>
      <w:r w:rsidR="00A904C9">
        <w:instrText>(</w:instrText>
      </w:r>
      <w:fldSimple w:instr=" SEQ MTChap \c \* Arabic \* MERGEFORMAT ">
        <w:r w:rsidR="00391E15">
          <w:instrText>4</w:instrText>
        </w:r>
      </w:fldSimple>
      <w:r w:rsidR="00A904C9">
        <w:instrText>.</w:instrText>
      </w:r>
      <w:fldSimple w:instr=" SEQ MTEqn \c \* Arabic \* MERGEFORMAT ">
        <w:r w:rsidR="00391E15">
          <w:instrText>4</w:instrText>
        </w:r>
      </w:fldSimple>
      <w:r w:rsidR="00A904C9">
        <w:instrText>)</w:instrText>
      </w:r>
      <w:bookmarkEnd w:id="25"/>
      <w:r w:rsidR="00A904C9">
        <w:fldChar w:fldCharType="end"/>
      </w:r>
    </w:p>
    <w:p w14:paraId="76AAE1D5" w14:textId="35A4B6D5" w:rsidR="00E66EDC" w:rsidRDefault="0016265A" w:rsidP="00E66EDC">
      <w:r>
        <w:t>u</w:t>
      </w:r>
      <w:r w:rsidR="0041640F">
        <w:t xml:space="preserve">nde </w:t>
      </w:r>
      <w:r>
        <w:t xml:space="preserve">N </w:t>
      </w:r>
      <w:r w:rsidR="00B640D9">
        <w:t xml:space="preserve">(în cazul de față 3) </w:t>
      </w:r>
      <w:r>
        <w:t xml:space="preserve">este numărul inversoarelor din oscilatorul inel, iar </w:t>
      </w:r>
      <w:r w:rsidRPr="0016265A">
        <w:rPr>
          <w:i/>
        </w:rPr>
        <w:t>t</w:t>
      </w:r>
      <w:r w:rsidRPr="0016265A">
        <w:rPr>
          <w:i/>
          <w:vertAlign w:val="subscript"/>
        </w:rPr>
        <w:t>p</w:t>
      </w:r>
      <w:r>
        <w:t xml:space="preserve"> este timpul de propagare pe un singur oscilator. </w:t>
      </w:r>
      <w:r w:rsidRPr="00E66EDC">
        <w:t xml:space="preserve">Să prepunem că timpul de propagare </w:t>
      </w:r>
      <w:r>
        <w:t xml:space="preserve">pe un inversor este de 1ns, atunci Fosc = 6ns. Acest interval de timp este măsurat cu ajutorul cursoarelor în </w:t>
      </w:r>
      <w:r w:rsidRPr="00E66EDC">
        <w:fldChar w:fldCharType="begin"/>
      </w:r>
      <w:r w:rsidRPr="00E66EDC">
        <w:instrText xml:space="preserve"> REF _Ref497745464 \h </w:instrText>
      </w:r>
      <w:r w:rsidRPr="00E66EDC">
        <w:fldChar w:fldCharType="separate"/>
      </w:r>
      <w:r w:rsidR="00391E15" w:rsidRPr="00E66EDC">
        <w:t xml:space="preserve">Fig. </w:t>
      </w:r>
      <w:r w:rsidR="00391E15">
        <w:rPr>
          <w:noProof/>
        </w:rPr>
        <w:t>4</w:t>
      </w:r>
      <w:r w:rsidR="00391E15" w:rsidRPr="00E66EDC">
        <w:t>.</w:t>
      </w:r>
      <w:r w:rsidR="00391E15">
        <w:rPr>
          <w:noProof/>
        </w:rPr>
        <w:t>2</w:t>
      </w:r>
      <w:r w:rsidRPr="00E66EDC">
        <w:fldChar w:fldCharType="end"/>
      </w:r>
      <w:r>
        <w:t xml:space="preserve">. </w:t>
      </w:r>
      <w:r w:rsidR="00B640D9">
        <w:t xml:space="preserve">La fiecare inversor din oscilatorul inel este conectat și un numărător. În </w:t>
      </w:r>
      <w:r w:rsidR="00B640D9" w:rsidRPr="00E66EDC">
        <w:fldChar w:fldCharType="begin"/>
      </w:r>
      <w:r w:rsidR="00B640D9" w:rsidRPr="00E66EDC">
        <w:instrText xml:space="preserve"> REF _Ref497745464 \h </w:instrText>
      </w:r>
      <w:r w:rsidR="00B640D9" w:rsidRPr="00E66EDC">
        <w:fldChar w:fldCharType="separate"/>
      </w:r>
      <w:r w:rsidR="00391E15" w:rsidRPr="00E66EDC">
        <w:t xml:space="preserve">Fig. </w:t>
      </w:r>
      <w:r w:rsidR="00391E15">
        <w:rPr>
          <w:noProof/>
        </w:rPr>
        <w:t>4</w:t>
      </w:r>
      <w:r w:rsidR="00391E15" w:rsidRPr="00E66EDC">
        <w:t>.</w:t>
      </w:r>
      <w:r w:rsidR="00391E15">
        <w:rPr>
          <w:noProof/>
        </w:rPr>
        <w:t>2</w:t>
      </w:r>
      <w:r w:rsidR="00B640D9" w:rsidRPr="00E66EDC">
        <w:fldChar w:fldCharType="end"/>
      </w:r>
      <w:r w:rsidR="00B640D9">
        <w:t xml:space="preserve"> este afișat</w:t>
      </w:r>
      <w:r w:rsidR="00255569">
        <w:t>ă</w:t>
      </w:r>
      <w:r w:rsidR="00B640D9">
        <w:t xml:space="preserve"> și evoluția </w:t>
      </w:r>
      <w:r w:rsidR="00255569">
        <w:t>numărătoarelor</w:t>
      </w:r>
      <w:r w:rsidR="00B640D9">
        <w:t>. Valoarea convertită este suma de pe ieșirea numărătoarelor înregistrat</w:t>
      </w:r>
      <w:r w:rsidR="00255569">
        <w:t>ă</w:t>
      </w:r>
      <w:r w:rsidR="00B640D9">
        <w:t xml:space="preserve"> în momentul frontului crescător a</w:t>
      </w:r>
      <w:r w:rsidR="00255569">
        <w:t>l</w:t>
      </w:r>
      <w:r w:rsidR="00B640D9">
        <w:t xml:space="preserve"> semnalului fref.</w:t>
      </w:r>
    </w:p>
    <w:p w14:paraId="14A6B2D9" w14:textId="0D81035B" w:rsidR="000635EA" w:rsidRDefault="00B640D9" w:rsidP="00E66EDC">
      <w:r>
        <w:t>Rezoluția convertorului TDC cu oscilator inel condiționat este timpul de propagare pe un inversor, însă valoarea prezentat</w:t>
      </w:r>
      <w:r w:rsidR="00255569">
        <w:t>ă</w:t>
      </w:r>
      <w:r>
        <w:t xml:space="preserve"> de convertor trebuie decodat</w:t>
      </w:r>
      <w:r w:rsidR="00255569">
        <w:t>ă</w:t>
      </w:r>
      <w:r>
        <w:t>. De exemplu convertorul returnează</w:t>
      </w:r>
      <w:r w:rsidR="00434FBE">
        <w:t xml:space="preserve"> M=13</w:t>
      </w:r>
      <w:r w:rsidR="00D92148">
        <w:t>,</w:t>
      </w:r>
      <w:r w:rsidR="000635EA">
        <w:t xml:space="preserve"> </w:t>
      </w:r>
      <w:r w:rsidR="00D92148">
        <w:t>t</w:t>
      </w:r>
      <w:r w:rsidR="000635EA">
        <w:t>impul măsurat în acest caz este T:</w:t>
      </w:r>
    </w:p>
    <w:p w14:paraId="5A27FC15" w14:textId="1A665F84" w:rsidR="000635EA" w:rsidRPr="00E66EDC" w:rsidRDefault="000635EA" w:rsidP="000635EA">
      <w:pPr>
        <w:pStyle w:val="MTDisplayEquation"/>
      </w:pPr>
      <w:r>
        <w:tab/>
      </w:r>
      <w:r w:rsidR="00D92148" w:rsidRPr="000635EA">
        <w:rPr>
          <w:position w:val="-14"/>
        </w:rPr>
        <w:object w:dxaOrig="1440" w:dyaOrig="400" w14:anchorId="2CA0C61E">
          <v:shape id="_x0000_i1029" type="#_x0000_t75" style="width:1in;height:20.25pt" o:ole="">
            <v:imagedata r:id="rId33" o:title=""/>
          </v:shape>
          <o:OLEObject Type="Embed" ProgID="Equation.DSMT4" ShapeID="_x0000_i1029" DrawAspect="Content" ObjectID="_1597668948"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1E15">
          <w:instrText>4</w:instrText>
        </w:r>
      </w:fldSimple>
      <w:r>
        <w:instrText>.</w:instrText>
      </w:r>
      <w:fldSimple w:instr=" SEQ MTEqn \c \* Arabic \* MERGEFORMAT ">
        <w:r w:rsidR="00391E15">
          <w:instrText>5</w:instrText>
        </w:r>
      </w:fldSimple>
      <w:r>
        <w:instrText>)</w:instrText>
      </w:r>
      <w:r>
        <w:fldChar w:fldCharType="end"/>
      </w:r>
    </w:p>
    <w:p w14:paraId="4AFE95E2" w14:textId="77777777" w:rsidR="00BC7F30" w:rsidRPr="00E66EDC" w:rsidRDefault="00E01F62" w:rsidP="00BC7F30">
      <w:r w:rsidRPr="00E66EDC">
        <w:rPr>
          <w:noProof/>
        </w:rPr>
        <w:drawing>
          <wp:inline distT="0" distB="0" distL="0" distR="0" wp14:anchorId="66B9531C" wp14:editId="6EB635A2">
            <wp:extent cx="5752465" cy="574040"/>
            <wp:effectExtent l="0" t="0" r="635" b="0"/>
            <wp:docPr id="35" name="I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2465" cy="574040"/>
                    </a:xfrm>
                    <a:prstGeom prst="rect">
                      <a:avLst/>
                    </a:prstGeom>
                    <a:noFill/>
                    <a:ln>
                      <a:noFill/>
                    </a:ln>
                  </pic:spPr>
                </pic:pic>
              </a:graphicData>
            </a:graphic>
          </wp:inline>
        </w:drawing>
      </w:r>
    </w:p>
    <w:p w14:paraId="23C8DA4B" w14:textId="2885E1A8" w:rsidR="006E77BC" w:rsidRPr="00E66EDC" w:rsidRDefault="006E77BC" w:rsidP="006E77BC">
      <w:pPr>
        <w:pStyle w:val="Caption"/>
        <w:rPr>
          <w:rFonts w:cs="Times New Roman"/>
          <w:szCs w:val="24"/>
        </w:rPr>
      </w:pPr>
      <w:bookmarkStart w:id="26" w:name="_Ref497745468"/>
      <w:r w:rsidRPr="00E66EDC">
        <w:t xml:space="preserve">Fig. </w:t>
      </w:r>
      <w:fldSimple w:instr=" STYLEREF 1 \s ">
        <w:r w:rsidR="00391E15">
          <w:rPr>
            <w:noProof/>
          </w:rPr>
          <w:t>4</w:t>
        </w:r>
      </w:fldSimple>
      <w:r w:rsidRPr="00E66EDC">
        <w:t>.</w:t>
      </w:r>
      <w:fldSimple w:instr=" SEQ Fig. \* ARABIC \s 1 ">
        <w:r w:rsidR="00391E15">
          <w:rPr>
            <w:noProof/>
          </w:rPr>
          <w:t>3</w:t>
        </w:r>
      </w:fldSimple>
      <w:bookmarkEnd w:id="26"/>
      <w:r w:rsidRPr="00E66EDC">
        <w:t xml:space="preserve">. </w:t>
      </w:r>
      <w:r w:rsidR="00E01F62" w:rsidRPr="00E66EDC">
        <w:rPr>
          <w:rFonts w:cs="Times New Roman"/>
          <w:szCs w:val="24"/>
        </w:rPr>
        <w:t>Conversii consecutive cu TDC cu oscilator inel</w:t>
      </w:r>
    </w:p>
    <w:p w14:paraId="6B6B24E4" w14:textId="7AE16969" w:rsidR="000635EA" w:rsidRPr="00D92148" w:rsidRDefault="000635EA" w:rsidP="007F6F1C">
      <w:r w:rsidRPr="00E66EDC">
        <w:t xml:space="preserve">În </w:t>
      </w:r>
      <w:r w:rsidRPr="00E66EDC">
        <w:fldChar w:fldCharType="begin"/>
      </w:r>
      <w:r w:rsidRPr="00E66EDC">
        <w:instrText xml:space="preserve"> REF _Ref497745468 \h </w:instrText>
      </w:r>
      <w:r w:rsidRPr="00E66EDC">
        <w:fldChar w:fldCharType="separate"/>
      </w:r>
      <w:r w:rsidR="00391E15" w:rsidRPr="00E66EDC">
        <w:t xml:space="preserve">Fig. </w:t>
      </w:r>
      <w:r w:rsidR="00391E15">
        <w:rPr>
          <w:noProof/>
        </w:rPr>
        <w:t>4</w:t>
      </w:r>
      <w:r w:rsidR="00391E15" w:rsidRPr="00E66EDC">
        <w:t>.</w:t>
      </w:r>
      <w:r w:rsidR="00391E15">
        <w:rPr>
          <w:noProof/>
        </w:rPr>
        <w:t>3</w:t>
      </w:r>
      <w:r w:rsidRPr="00E66EDC">
        <w:fldChar w:fldCharType="end"/>
      </w:r>
      <w:r w:rsidRPr="00E66EDC">
        <w:t xml:space="preserve"> sunt</w:t>
      </w:r>
      <w:r>
        <w:t xml:space="preserve"> prezentate </w:t>
      </w:r>
      <w:r w:rsidR="00D92148">
        <w:t>3</w:t>
      </w:r>
      <w:r>
        <w:t xml:space="preserve"> conversii consecutive folosind TDC cu oscilator inel condiționat. Valorile intervalelor măsurate și valoarea returnată sunt notate în </w:t>
      </w:r>
      <w:r>
        <w:fldChar w:fldCharType="begin"/>
      </w:r>
      <w:r>
        <w:instrText xml:space="preserve"> REF _Ref497747608 \h </w:instrText>
      </w:r>
      <w:r>
        <w:fldChar w:fldCharType="separate"/>
      </w:r>
      <w:r w:rsidR="00391E15" w:rsidRPr="00E66EDC">
        <w:t xml:space="preserve">Tabelul </w:t>
      </w:r>
      <w:r w:rsidR="00391E15">
        <w:rPr>
          <w:noProof/>
        </w:rPr>
        <w:t>4</w:t>
      </w:r>
      <w:r w:rsidR="00391E15">
        <w:t>.</w:t>
      </w:r>
      <w:r w:rsidR="00391E15">
        <w:rPr>
          <w:noProof/>
        </w:rPr>
        <w:t>1</w:t>
      </w:r>
      <w:r>
        <w:fldChar w:fldCharType="end"/>
      </w:r>
      <w:r>
        <w:t xml:space="preserve">. </w:t>
      </w:r>
      <w:r w:rsidR="00D92148">
        <w:t>Rezoluția convertorului este 2t</w:t>
      </w:r>
      <w:r w:rsidR="00D92148" w:rsidRPr="00D92148">
        <w:rPr>
          <w:vertAlign w:val="subscript"/>
        </w:rPr>
        <w:t>p</w:t>
      </w:r>
      <w:r w:rsidR="00D92148">
        <w:t>, acest fapt se poate observa din tabel, în coloana „Eroare”. De exemplu, în cazul în care intervalul de timp este 33ns, convertorul returnează 18, adică timpul returnat de convertor este 34ns. Această eroare apare din cauza rezoluției minime a convertorului.</w:t>
      </w:r>
    </w:p>
    <w:p w14:paraId="08734122" w14:textId="4A3F72C9" w:rsidR="000635EA" w:rsidRPr="00E66EDC" w:rsidRDefault="000635EA" w:rsidP="000635EA">
      <w:pPr>
        <w:pStyle w:val="Caption"/>
      </w:pPr>
      <w:bookmarkStart w:id="27" w:name="_Ref497747608"/>
      <w:r w:rsidRPr="00E66EDC">
        <w:lastRenderedPageBreak/>
        <w:t xml:space="preserve">Tabelul </w:t>
      </w:r>
      <w:fldSimple w:instr=" STYLEREF 1 \s ">
        <w:r w:rsidR="00391E15">
          <w:rPr>
            <w:noProof/>
          </w:rPr>
          <w:t>4</w:t>
        </w:r>
      </w:fldSimple>
      <w:r w:rsidR="00631B3E">
        <w:t>.</w:t>
      </w:r>
      <w:fldSimple w:instr=" SEQ Tabelul \* ARABIC \s 1 ">
        <w:r w:rsidR="00391E15">
          <w:rPr>
            <w:noProof/>
          </w:rPr>
          <w:t>1</w:t>
        </w:r>
      </w:fldSimple>
      <w:bookmarkEnd w:id="27"/>
      <w:r w:rsidRPr="00E66EDC">
        <w:t>. Intervale de timp și valoarea returnată de convertor</w:t>
      </w:r>
    </w:p>
    <w:tbl>
      <w:tblPr>
        <w:tblStyle w:val="TableGrid"/>
        <w:tblW w:w="0" w:type="auto"/>
        <w:jc w:val="center"/>
        <w:tblLook w:val="04A0" w:firstRow="1" w:lastRow="0" w:firstColumn="1" w:lastColumn="0" w:noHBand="0" w:noVBand="1"/>
      </w:tblPr>
      <w:tblGrid>
        <w:gridCol w:w="2103"/>
        <w:gridCol w:w="2609"/>
        <w:gridCol w:w="1796"/>
        <w:gridCol w:w="856"/>
      </w:tblGrid>
      <w:tr w:rsidR="00D92148" w:rsidRPr="00E66EDC" w14:paraId="2397582A" w14:textId="77777777" w:rsidTr="00D92148">
        <w:trPr>
          <w:jc w:val="center"/>
        </w:trPr>
        <w:tc>
          <w:tcPr>
            <w:tcW w:w="0" w:type="auto"/>
            <w:vAlign w:val="center"/>
          </w:tcPr>
          <w:p w14:paraId="48966408" w14:textId="77777777" w:rsidR="00D92148" w:rsidRPr="00E66EDC" w:rsidRDefault="00D92148" w:rsidP="00D92148">
            <w:pPr>
              <w:jc w:val="center"/>
            </w:pPr>
            <w:r w:rsidRPr="00E66EDC">
              <w:t>Interval timp T [ns]</w:t>
            </w:r>
          </w:p>
        </w:tc>
        <w:tc>
          <w:tcPr>
            <w:tcW w:w="0" w:type="auto"/>
            <w:vAlign w:val="center"/>
          </w:tcPr>
          <w:p w14:paraId="4C8866F7" w14:textId="77777777" w:rsidR="00D92148" w:rsidRPr="00E66EDC" w:rsidRDefault="00D92148" w:rsidP="00D92148">
            <w:pPr>
              <w:jc w:val="center"/>
            </w:pPr>
            <w:r w:rsidRPr="00E66EDC">
              <w:t>Valoare returnat de TDC</w:t>
            </w:r>
          </w:p>
        </w:tc>
        <w:tc>
          <w:tcPr>
            <w:tcW w:w="0" w:type="auto"/>
          </w:tcPr>
          <w:p w14:paraId="27E2E654" w14:textId="77777777" w:rsidR="00D92148" w:rsidRPr="00E66EDC" w:rsidRDefault="00D92148" w:rsidP="00D92148">
            <w:pPr>
              <w:jc w:val="center"/>
            </w:pPr>
            <w:r>
              <w:t>Valoare măsurat</w:t>
            </w:r>
          </w:p>
        </w:tc>
        <w:tc>
          <w:tcPr>
            <w:tcW w:w="0" w:type="auto"/>
          </w:tcPr>
          <w:p w14:paraId="46AADAC3" w14:textId="77777777" w:rsidR="00D92148" w:rsidRDefault="00D92148" w:rsidP="00D92148">
            <w:pPr>
              <w:jc w:val="center"/>
            </w:pPr>
            <w:r>
              <w:t>Eroare</w:t>
            </w:r>
          </w:p>
        </w:tc>
      </w:tr>
      <w:tr w:rsidR="00D92148" w:rsidRPr="00E66EDC" w14:paraId="4D1D74FC" w14:textId="77777777" w:rsidTr="00D92148">
        <w:trPr>
          <w:jc w:val="center"/>
        </w:trPr>
        <w:tc>
          <w:tcPr>
            <w:tcW w:w="0" w:type="auto"/>
            <w:vAlign w:val="center"/>
          </w:tcPr>
          <w:p w14:paraId="001DF743" w14:textId="77777777" w:rsidR="00D92148" w:rsidRPr="00E66EDC" w:rsidRDefault="00D92148" w:rsidP="00D92148">
            <w:pPr>
              <w:jc w:val="center"/>
            </w:pPr>
            <w:r>
              <w:t>24</w:t>
            </w:r>
          </w:p>
        </w:tc>
        <w:tc>
          <w:tcPr>
            <w:tcW w:w="0" w:type="auto"/>
            <w:vAlign w:val="center"/>
          </w:tcPr>
          <w:p w14:paraId="18A37B11" w14:textId="77777777" w:rsidR="00D92148" w:rsidRPr="00E66EDC" w:rsidRDefault="00D92148" w:rsidP="00D92148">
            <w:pPr>
              <w:jc w:val="center"/>
            </w:pPr>
            <w:r>
              <w:t>13</w:t>
            </w:r>
          </w:p>
        </w:tc>
        <w:tc>
          <w:tcPr>
            <w:tcW w:w="0" w:type="auto"/>
          </w:tcPr>
          <w:p w14:paraId="52B4F7B8" w14:textId="77777777" w:rsidR="00D92148" w:rsidRDefault="00D92148" w:rsidP="00D92148">
            <w:pPr>
              <w:jc w:val="center"/>
            </w:pPr>
            <w:r>
              <w:t>24</w:t>
            </w:r>
          </w:p>
        </w:tc>
        <w:tc>
          <w:tcPr>
            <w:tcW w:w="0" w:type="auto"/>
          </w:tcPr>
          <w:p w14:paraId="03902D10" w14:textId="77777777" w:rsidR="00D92148" w:rsidRDefault="00D92148" w:rsidP="00D92148">
            <w:pPr>
              <w:jc w:val="center"/>
            </w:pPr>
            <w:r>
              <w:t>0</w:t>
            </w:r>
          </w:p>
        </w:tc>
      </w:tr>
      <w:tr w:rsidR="00D92148" w:rsidRPr="00E66EDC" w14:paraId="7680EE08" w14:textId="77777777" w:rsidTr="00D92148">
        <w:trPr>
          <w:jc w:val="center"/>
        </w:trPr>
        <w:tc>
          <w:tcPr>
            <w:tcW w:w="0" w:type="auto"/>
            <w:vAlign w:val="center"/>
          </w:tcPr>
          <w:p w14:paraId="7E1DCDE5" w14:textId="77777777" w:rsidR="00D92148" w:rsidRPr="00E66EDC" w:rsidRDefault="00D92148" w:rsidP="00D92148">
            <w:pPr>
              <w:tabs>
                <w:tab w:val="left" w:pos="1050"/>
              </w:tabs>
              <w:jc w:val="center"/>
            </w:pPr>
            <w:r>
              <w:t>33</w:t>
            </w:r>
          </w:p>
        </w:tc>
        <w:tc>
          <w:tcPr>
            <w:tcW w:w="0" w:type="auto"/>
            <w:vAlign w:val="center"/>
          </w:tcPr>
          <w:p w14:paraId="5870CF0A" w14:textId="77777777" w:rsidR="00D92148" w:rsidRPr="00E66EDC" w:rsidRDefault="00D92148" w:rsidP="00D92148">
            <w:pPr>
              <w:jc w:val="center"/>
            </w:pPr>
            <w:r>
              <w:t>18</w:t>
            </w:r>
          </w:p>
        </w:tc>
        <w:tc>
          <w:tcPr>
            <w:tcW w:w="0" w:type="auto"/>
          </w:tcPr>
          <w:p w14:paraId="7AC38E6B" w14:textId="77777777" w:rsidR="00D92148" w:rsidRDefault="00D92148" w:rsidP="00D92148">
            <w:pPr>
              <w:jc w:val="center"/>
            </w:pPr>
            <w:r>
              <w:t>34</w:t>
            </w:r>
          </w:p>
        </w:tc>
        <w:tc>
          <w:tcPr>
            <w:tcW w:w="0" w:type="auto"/>
          </w:tcPr>
          <w:p w14:paraId="3B3B8C44" w14:textId="77777777" w:rsidR="00D92148" w:rsidRDefault="00D92148" w:rsidP="00D92148">
            <w:pPr>
              <w:jc w:val="center"/>
            </w:pPr>
            <w:r>
              <w:t>1</w:t>
            </w:r>
          </w:p>
        </w:tc>
      </w:tr>
      <w:tr w:rsidR="00D92148" w:rsidRPr="00E66EDC" w14:paraId="08043ABE" w14:textId="77777777" w:rsidTr="00D92148">
        <w:trPr>
          <w:jc w:val="center"/>
        </w:trPr>
        <w:tc>
          <w:tcPr>
            <w:tcW w:w="0" w:type="auto"/>
            <w:vAlign w:val="center"/>
          </w:tcPr>
          <w:p w14:paraId="4B38A73C" w14:textId="77777777" w:rsidR="00D92148" w:rsidRPr="00E66EDC" w:rsidRDefault="00D92148" w:rsidP="00D92148">
            <w:pPr>
              <w:jc w:val="center"/>
            </w:pPr>
            <w:r>
              <w:t>42</w:t>
            </w:r>
          </w:p>
        </w:tc>
        <w:tc>
          <w:tcPr>
            <w:tcW w:w="0" w:type="auto"/>
            <w:vAlign w:val="center"/>
          </w:tcPr>
          <w:p w14:paraId="57748C3A" w14:textId="77777777" w:rsidR="00D92148" w:rsidRPr="00E66EDC" w:rsidRDefault="00D92148" w:rsidP="00D92148">
            <w:pPr>
              <w:jc w:val="center"/>
            </w:pPr>
            <w:r>
              <w:t>22</w:t>
            </w:r>
          </w:p>
        </w:tc>
        <w:tc>
          <w:tcPr>
            <w:tcW w:w="0" w:type="auto"/>
          </w:tcPr>
          <w:p w14:paraId="2D346856" w14:textId="77777777" w:rsidR="00D92148" w:rsidRDefault="00D92148" w:rsidP="00D92148">
            <w:pPr>
              <w:jc w:val="center"/>
            </w:pPr>
            <w:r>
              <w:t>42</w:t>
            </w:r>
          </w:p>
        </w:tc>
        <w:tc>
          <w:tcPr>
            <w:tcW w:w="0" w:type="auto"/>
          </w:tcPr>
          <w:p w14:paraId="4E9367DC" w14:textId="77777777" w:rsidR="00D92148" w:rsidRDefault="00D92148" w:rsidP="00D92148">
            <w:pPr>
              <w:jc w:val="center"/>
            </w:pPr>
            <w:r>
              <w:t>0</w:t>
            </w:r>
          </w:p>
        </w:tc>
      </w:tr>
    </w:tbl>
    <w:p w14:paraId="254E3A01" w14:textId="77777777" w:rsidR="00D92148" w:rsidRDefault="00D92148" w:rsidP="00D92148">
      <w:pPr>
        <w:pStyle w:val="Heading2"/>
      </w:pPr>
      <w:r>
        <w:t>Modulul TDC3 (TDC cu oscilator inel)</w:t>
      </w:r>
    </w:p>
    <w:p w14:paraId="45140DEE" w14:textId="651F54A2" w:rsidR="007F6F1C" w:rsidRDefault="007F6F1C" w:rsidP="007F6F1C">
      <w:pPr>
        <w:rPr>
          <w:rFonts w:cs="Times New Roman"/>
          <w:szCs w:val="24"/>
        </w:rPr>
      </w:pPr>
      <w:r w:rsidRPr="00E66EDC">
        <w:t>TDC cu GRO (</w:t>
      </w:r>
      <w:r w:rsidR="00F87B42">
        <w:fldChar w:fldCharType="begin"/>
      </w:r>
      <w:r w:rsidR="00F87B42">
        <w:instrText xml:space="preserve"> REF _Ref497751365 \h </w:instrText>
      </w:r>
      <w:r w:rsidR="00F87B42">
        <w:fldChar w:fldCharType="separate"/>
      </w:r>
      <w:r w:rsidR="00391E15" w:rsidRPr="00E66EDC">
        <w:t xml:space="preserve">Fig. </w:t>
      </w:r>
      <w:r w:rsidR="00391E15">
        <w:rPr>
          <w:noProof/>
        </w:rPr>
        <w:t>4</w:t>
      </w:r>
      <w:r w:rsidR="00391E15" w:rsidRPr="00E66EDC">
        <w:t>.</w:t>
      </w:r>
      <w:r w:rsidR="00391E15">
        <w:rPr>
          <w:noProof/>
        </w:rPr>
        <w:t>4</w:t>
      </w:r>
      <w:r w:rsidR="00F87B42">
        <w:fldChar w:fldCharType="end"/>
      </w:r>
      <w:r w:rsidRPr="00E66EDC">
        <w:t>) poate realiza o gamă dinamică mare cu un număr mic de elemente de întârziere</w:t>
      </w:r>
      <w:r w:rsidR="00F87B42">
        <w:t xml:space="preserve"> (contrar unui TDC bazat pe celule de întârziere, unde numărul celulelor este proporțional cu durata intervalului măsurat</w:t>
      </w:r>
      <w:r w:rsidR="00F87B42">
        <w:rPr>
          <w:rStyle w:val="FootnoteReference"/>
          <w:rFonts w:cs="Times New Roman"/>
          <w:szCs w:val="24"/>
        </w:rPr>
        <w:footnoteReference w:id="6"/>
      </w:r>
      <w:r w:rsidR="00F87B42">
        <w:t>)</w:t>
      </w:r>
      <w:r w:rsidRPr="00E66EDC">
        <w:t xml:space="preserve">. </w:t>
      </w:r>
      <w:r w:rsidR="00F87B42">
        <w:t>În TDC cu oscilator inel se</w:t>
      </w:r>
      <w:r w:rsidRPr="00E66EDC">
        <w:t xml:space="preserve"> măsoară numărul tranzițiilor elementului de întârziere în timpul intervalului de măsurare. Astfel, ne putem aștepta ca această arhitectură să atingă în mod ideal o rezoluție înaltă fără calibrare chiar și în prezența unei nepotriviri mari.</w:t>
      </w:r>
      <w:r w:rsidR="00F87B42">
        <w:t xml:space="preserve"> Lista semnalelor de intrare/ieșire și parametri modulului </w:t>
      </w:r>
      <w:r w:rsidR="00255569">
        <w:t>sunt prezentate</w:t>
      </w:r>
      <w:r w:rsidR="00F87B42">
        <w:t xml:space="preserve"> în</w:t>
      </w:r>
      <w:r w:rsidR="00DC2BBE">
        <w:t xml:space="preserve"> </w:t>
      </w:r>
      <w:r w:rsidR="007749B3">
        <w:fldChar w:fldCharType="begin"/>
      </w:r>
      <w:r w:rsidR="007749B3">
        <w:instrText xml:space="preserve"> REF _Ref523926500 \h </w:instrText>
      </w:r>
      <w:r w:rsidR="007749B3">
        <w:fldChar w:fldCharType="separate"/>
      </w:r>
      <w:r w:rsidR="00391E15" w:rsidRPr="00E66EDC">
        <w:t xml:space="preserve">Tabelul </w:t>
      </w:r>
      <w:r w:rsidR="00391E15">
        <w:rPr>
          <w:noProof/>
        </w:rPr>
        <w:t>4</w:t>
      </w:r>
      <w:r w:rsidR="00391E15">
        <w:t>.</w:t>
      </w:r>
      <w:r w:rsidR="00391E15">
        <w:rPr>
          <w:noProof/>
        </w:rPr>
        <w:t>2</w:t>
      </w:r>
      <w:r w:rsidR="007749B3">
        <w:fldChar w:fldCharType="end"/>
      </w:r>
      <w:r w:rsidR="00E80F1B">
        <w:rPr>
          <w:rFonts w:cs="Times New Roman"/>
          <w:szCs w:val="24"/>
        </w:rPr>
        <w:t xml:space="preserve">, respectiv </w:t>
      </w:r>
      <w:r w:rsidR="00E80F1B">
        <w:rPr>
          <w:rFonts w:cs="Times New Roman"/>
          <w:szCs w:val="24"/>
        </w:rPr>
        <w:fldChar w:fldCharType="begin"/>
      </w:r>
      <w:r w:rsidR="00E80F1B">
        <w:rPr>
          <w:rFonts w:cs="Times New Roman"/>
          <w:szCs w:val="24"/>
        </w:rPr>
        <w:instrText xml:space="preserve"> REF _Ref497783044 \h </w:instrText>
      </w:r>
      <w:r w:rsidR="00E80F1B">
        <w:rPr>
          <w:rFonts w:cs="Times New Roman"/>
          <w:szCs w:val="24"/>
        </w:rPr>
      </w:r>
      <w:r w:rsidR="00E80F1B">
        <w:rPr>
          <w:rFonts w:cs="Times New Roman"/>
          <w:szCs w:val="24"/>
        </w:rPr>
        <w:fldChar w:fldCharType="separate"/>
      </w:r>
      <w:r w:rsidR="00391E15" w:rsidRPr="00E66EDC">
        <w:t xml:space="preserve">Tabelul </w:t>
      </w:r>
      <w:r w:rsidR="00391E15">
        <w:rPr>
          <w:noProof/>
        </w:rPr>
        <w:t>4</w:t>
      </w:r>
      <w:r w:rsidR="00391E15">
        <w:t>.</w:t>
      </w:r>
      <w:r w:rsidR="00391E15">
        <w:rPr>
          <w:noProof/>
        </w:rPr>
        <w:t>3</w:t>
      </w:r>
      <w:r w:rsidR="00E80F1B">
        <w:rPr>
          <w:rFonts w:cs="Times New Roman"/>
          <w:szCs w:val="24"/>
        </w:rPr>
        <w:fldChar w:fldCharType="end"/>
      </w:r>
    </w:p>
    <w:p w14:paraId="2FFDD00D" w14:textId="0473A39E" w:rsidR="00DC2BBE" w:rsidRPr="00E66EDC" w:rsidRDefault="00DC2BBE" w:rsidP="00DC2BBE">
      <w:pPr>
        <w:pStyle w:val="Caption"/>
      </w:pPr>
      <w:bookmarkStart w:id="28" w:name="_Ref523926500"/>
      <w:r w:rsidRPr="00E66EDC">
        <w:t xml:space="preserve">Tabelul </w:t>
      </w:r>
      <w:fldSimple w:instr=" STYLEREF 1 \s ">
        <w:r w:rsidR="00391E15">
          <w:rPr>
            <w:noProof/>
          </w:rPr>
          <w:t>4</w:t>
        </w:r>
      </w:fldSimple>
      <w:r w:rsidR="00631B3E">
        <w:t>.</w:t>
      </w:r>
      <w:fldSimple w:instr=" SEQ Tabelul \* ARABIC \s 1 ">
        <w:r w:rsidR="00391E15">
          <w:rPr>
            <w:noProof/>
          </w:rPr>
          <w:t>2</w:t>
        </w:r>
      </w:fldSimple>
      <w:bookmarkEnd w:id="28"/>
      <w:r w:rsidRPr="00E66EDC">
        <w:t>. Semnale de intrare/ieșire a modulului TDC</w:t>
      </w:r>
      <w:r>
        <w:t>3</w:t>
      </w:r>
      <w:r w:rsidRPr="00E66EDC">
        <w:t xml:space="preserve"> (convertor cu </w:t>
      </w:r>
      <w:r>
        <w:t>oscilator inel</w:t>
      </w:r>
      <w:r w:rsidRPr="00E66EDC">
        <w:t>)</w:t>
      </w:r>
    </w:p>
    <w:tbl>
      <w:tblPr>
        <w:tblStyle w:val="TableGrid"/>
        <w:tblW w:w="0" w:type="auto"/>
        <w:tblLook w:val="04A0" w:firstRow="1" w:lastRow="0" w:firstColumn="1" w:lastColumn="0" w:noHBand="0" w:noVBand="1"/>
      </w:tblPr>
      <w:tblGrid>
        <w:gridCol w:w="1416"/>
        <w:gridCol w:w="989"/>
        <w:gridCol w:w="896"/>
        <w:gridCol w:w="5761"/>
      </w:tblGrid>
      <w:tr w:rsidR="00DC2BBE" w:rsidRPr="00E66EDC" w14:paraId="5AC3724A" w14:textId="77777777" w:rsidTr="00DC2BBE">
        <w:tc>
          <w:tcPr>
            <w:tcW w:w="1416" w:type="dxa"/>
          </w:tcPr>
          <w:p w14:paraId="372352D2" w14:textId="77777777" w:rsidR="00DC2BBE" w:rsidRPr="00E66EDC" w:rsidRDefault="00DC2BBE" w:rsidP="00DC2BBE">
            <w:r w:rsidRPr="00E66EDC">
              <w:t>Port</w:t>
            </w:r>
          </w:p>
        </w:tc>
        <w:tc>
          <w:tcPr>
            <w:tcW w:w="0" w:type="auto"/>
          </w:tcPr>
          <w:p w14:paraId="612D22CC" w14:textId="77777777" w:rsidR="00DC2BBE" w:rsidRPr="00E66EDC" w:rsidRDefault="00DC2BBE" w:rsidP="00DC2BBE">
            <w:r w:rsidRPr="00E66EDC">
              <w:t>Direcție</w:t>
            </w:r>
          </w:p>
        </w:tc>
        <w:tc>
          <w:tcPr>
            <w:tcW w:w="0" w:type="auto"/>
          </w:tcPr>
          <w:p w14:paraId="1B9CC427" w14:textId="77777777" w:rsidR="00DC2BBE" w:rsidRPr="00E66EDC" w:rsidRDefault="00DC2BBE" w:rsidP="00DC2BBE">
            <w:r w:rsidRPr="00E66EDC">
              <w:t>Lățime</w:t>
            </w:r>
          </w:p>
        </w:tc>
        <w:tc>
          <w:tcPr>
            <w:tcW w:w="0" w:type="auto"/>
          </w:tcPr>
          <w:p w14:paraId="681DD00D" w14:textId="77777777" w:rsidR="00DC2BBE" w:rsidRPr="00E66EDC" w:rsidRDefault="00DC2BBE" w:rsidP="00DC2BBE">
            <w:r w:rsidRPr="00E66EDC">
              <w:t>Descriere</w:t>
            </w:r>
          </w:p>
        </w:tc>
      </w:tr>
      <w:tr w:rsidR="00DC2BBE" w:rsidRPr="00E66EDC" w14:paraId="59EA312F" w14:textId="77777777" w:rsidTr="00DC2BBE">
        <w:tc>
          <w:tcPr>
            <w:tcW w:w="1416" w:type="dxa"/>
          </w:tcPr>
          <w:p w14:paraId="17046C7C" w14:textId="77777777" w:rsidR="00DC2BBE" w:rsidRPr="00E66EDC" w:rsidRDefault="00DC2BBE" w:rsidP="00DC2BBE">
            <w:r>
              <w:t>Start</w:t>
            </w:r>
          </w:p>
        </w:tc>
        <w:tc>
          <w:tcPr>
            <w:tcW w:w="0" w:type="auto"/>
          </w:tcPr>
          <w:p w14:paraId="1FC27E3B" w14:textId="77777777" w:rsidR="00DC2BBE" w:rsidRPr="00E66EDC" w:rsidRDefault="00DC2BBE" w:rsidP="00DC2BBE">
            <w:r w:rsidRPr="00E66EDC">
              <w:t>intrare</w:t>
            </w:r>
          </w:p>
        </w:tc>
        <w:tc>
          <w:tcPr>
            <w:tcW w:w="0" w:type="auto"/>
          </w:tcPr>
          <w:p w14:paraId="03716538" w14:textId="77777777" w:rsidR="00DC2BBE" w:rsidRPr="00E66EDC" w:rsidRDefault="00DC2BBE" w:rsidP="00DC2BBE">
            <w:r w:rsidRPr="00E66EDC">
              <w:t>1</w:t>
            </w:r>
          </w:p>
        </w:tc>
        <w:tc>
          <w:tcPr>
            <w:tcW w:w="0" w:type="auto"/>
          </w:tcPr>
          <w:p w14:paraId="3044C945" w14:textId="77777777" w:rsidR="00DC2BBE" w:rsidRPr="00E66EDC" w:rsidRDefault="00DC2BBE" w:rsidP="00DC2BBE">
            <w:r w:rsidRPr="00E66EDC">
              <w:t>Port de intrare pentru evenimentul de intrare.</w:t>
            </w:r>
          </w:p>
        </w:tc>
      </w:tr>
      <w:tr w:rsidR="00DC2BBE" w:rsidRPr="00E66EDC" w14:paraId="554EA58D" w14:textId="77777777" w:rsidTr="00DC2BBE">
        <w:tc>
          <w:tcPr>
            <w:tcW w:w="1416" w:type="dxa"/>
          </w:tcPr>
          <w:p w14:paraId="086DBF1B" w14:textId="77777777" w:rsidR="00DC2BBE" w:rsidRPr="00E66EDC" w:rsidRDefault="00DC2BBE" w:rsidP="00DC2BBE">
            <w:r>
              <w:t>Stop</w:t>
            </w:r>
          </w:p>
        </w:tc>
        <w:tc>
          <w:tcPr>
            <w:tcW w:w="0" w:type="auto"/>
          </w:tcPr>
          <w:p w14:paraId="754918EA" w14:textId="77777777" w:rsidR="00DC2BBE" w:rsidRPr="00E66EDC" w:rsidRDefault="00DC2BBE" w:rsidP="00DC2BBE">
            <w:r w:rsidRPr="00E66EDC">
              <w:t>intrare</w:t>
            </w:r>
          </w:p>
        </w:tc>
        <w:tc>
          <w:tcPr>
            <w:tcW w:w="0" w:type="auto"/>
          </w:tcPr>
          <w:p w14:paraId="104DCC5C" w14:textId="77777777" w:rsidR="00DC2BBE" w:rsidRPr="00E66EDC" w:rsidRDefault="00DC2BBE" w:rsidP="00DC2BBE">
            <w:r w:rsidRPr="00E66EDC">
              <w:t>1</w:t>
            </w:r>
          </w:p>
        </w:tc>
        <w:tc>
          <w:tcPr>
            <w:tcW w:w="0" w:type="auto"/>
          </w:tcPr>
          <w:p w14:paraId="13A5A8EF" w14:textId="77777777" w:rsidR="00DC2BBE" w:rsidRPr="00E66EDC" w:rsidRDefault="00DC2BBE" w:rsidP="00DC2BBE">
            <w:r w:rsidRPr="00E66EDC">
              <w:t>Port de intrare pentru evenimentul de oprire.</w:t>
            </w:r>
          </w:p>
        </w:tc>
      </w:tr>
      <w:tr w:rsidR="00DC2BBE" w:rsidRPr="00E66EDC" w14:paraId="3E1077C3" w14:textId="77777777" w:rsidTr="00DC2BBE">
        <w:tc>
          <w:tcPr>
            <w:tcW w:w="1416" w:type="dxa"/>
          </w:tcPr>
          <w:p w14:paraId="4531EC10" w14:textId="77777777" w:rsidR="00DC2BBE" w:rsidRPr="00E66EDC" w:rsidRDefault="00DC2BBE" w:rsidP="00DC2BBE">
            <w:r>
              <w:t>M</w:t>
            </w:r>
          </w:p>
        </w:tc>
        <w:tc>
          <w:tcPr>
            <w:tcW w:w="0" w:type="auto"/>
          </w:tcPr>
          <w:p w14:paraId="2739F37C" w14:textId="77777777" w:rsidR="00DC2BBE" w:rsidRPr="00E66EDC" w:rsidRDefault="00DC2BBE" w:rsidP="00DC2BBE">
            <w:r w:rsidRPr="00E66EDC">
              <w:t>ieșire</w:t>
            </w:r>
          </w:p>
        </w:tc>
        <w:tc>
          <w:tcPr>
            <w:tcW w:w="0" w:type="auto"/>
          </w:tcPr>
          <w:p w14:paraId="753EB56F" w14:textId="77777777" w:rsidR="00DC2BBE" w:rsidRPr="00E66EDC" w:rsidRDefault="00DC2BBE" w:rsidP="00DC2BBE">
            <w:r>
              <w:t>8</w:t>
            </w:r>
          </w:p>
        </w:tc>
        <w:tc>
          <w:tcPr>
            <w:tcW w:w="0" w:type="auto"/>
          </w:tcPr>
          <w:p w14:paraId="01C357EB" w14:textId="77777777" w:rsidR="00DC2BBE" w:rsidRPr="00E66EDC" w:rsidRDefault="00DC2BBE" w:rsidP="00DC2BBE">
            <w:r>
              <w:t>Valoarea returnată de convertor</w:t>
            </w:r>
          </w:p>
        </w:tc>
      </w:tr>
      <w:tr w:rsidR="00DC2BBE" w:rsidRPr="00E66EDC" w14:paraId="50DC46BD" w14:textId="77777777" w:rsidTr="00DC2BBE">
        <w:tc>
          <w:tcPr>
            <w:tcW w:w="1416" w:type="dxa"/>
          </w:tcPr>
          <w:p w14:paraId="18CF3FD2" w14:textId="77777777" w:rsidR="00DC2BBE" w:rsidRPr="00E66EDC" w:rsidRDefault="00DC2BBE" w:rsidP="00DC2BBE">
            <w:r w:rsidRPr="00E66EDC">
              <w:t>energy_mon</w:t>
            </w:r>
          </w:p>
        </w:tc>
        <w:tc>
          <w:tcPr>
            <w:tcW w:w="0" w:type="auto"/>
          </w:tcPr>
          <w:p w14:paraId="61D02CCF" w14:textId="77777777" w:rsidR="00DC2BBE" w:rsidRPr="00E66EDC" w:rsidRDefault="00DC2BBE" w:rsidP="00DC2BBE">
            <w:r w:rsidRPr="00E66EDC">
              <w:t>ieșire</w:t>
            </w:r>
          </w:p>
        </w:tc>
        <w:tc>
          <w:tcPr>
            <w:tcW w:w="0" w:type="auto"/>
          </w:tcPr>
          <w:p w14:paraId="0A53F305" w14:textId="77777777" w:rsidR="00DC2BBE" w:rsidRPr="00E66EDC" w:rsidRDefault="00DC2BBE" w:rsidP="00DC2BBE">
            <w:r w:rsidRPr="00E66EDC">
              <w:t>flotant</w:t>
            </w:r>
          </w:p>
        </w:tc>
        <w:tc>
          <w:tcPr>
            <w:tcW w:w="0" w:type="auto"/>
          </w:tcPr>
          <w:p w14:paraId="519EB6EB" w14:textId="77777777" w:rsidR="00DC2BBE" w:rsidRPr="00E66EDC" w:rsidRDefault="00DC2BBE" w:rsidP="00DC2BBE">
            <w:r w:rsidRPr="00E66EDC">
              <w:t>Port pentru monitorizarea consumului de energie, prin gestionarea capacitărilor încărcate/descărcate acest port este folosit doar în timpul simulării cu scopul de a estima consumul dinamic a circuitului</w:t>
            </w:r>
          </w:p>
        </w:tc>
      </w:tr>
    </w:tbl>
    <w:p w14:paraId="2D9293AF" w14:textId="77777777" w:rsidR="00DC2BBE" w:rsidRDefault="00DC2BBE" w:rsidP="00DC2BBE"/>
    <w:p w14:paraId="6B385DF0" w14:textId="4FA4C046" w:rsidR="00DC2BBE" w:rsidRPr="00E66EDC" w:rsidRDefault="00DC2BBE" w:rsidP="00DC2BBE">
      <w:pPr>
        <w:pStyle w:val="Caption"/>
      </w:pPr>
      <w:bookmarkStart w:id="29" w:name="_Ref497783044"/>
      <w:r w:rsidRPr="00E66EDC">
        <w:t xml:space="preserve">Tabelul </w:t>
      </w:r>
      <w:fldSimple w:instr=" STYLEREF 1 \s ">
        <w:r w:rsidR="00391E15">
          <w:rPr>
            <w:noProof/>
          </w:rPr>
          <w:t>4</w:t>
        </w:r>
      </w:fldSimple>
      <w:r w:rsidR="00631B3E">
        <w:t>.</w:t>
      </w:r>
      <w:fldSimple w:instr=" SEQ Tabelul \* ARABIC \s 1 ">
        <w:r w:rsidR="00391E15">
          <w:rPr>
            <w:noProof/>
          </w:rPr>
          <w:t>3</w:t>
        </w:r>
      </w:fldSimple>
      <w:bookmarkEnd w:id="29"/>
      <w:r w:rsidRPr="00E66EDC">
        <w:t xml:space="preserve">. Parametri modulului TDC1 (convertor cu </w:t>
      </w:r>
      <w:r>
        <w:t>oscilator inel</w:t>
      </w:r>
      <w:r w:rsidRPr="00E66EDC">
        <w:t>)</w:t>
      </w:r>
    </w:p>
    <w:tbl>
      <w:tblPr>
        <w:tblStyle w:val="TableGrid"/>
        <w:tblW w:w="9085" w:type="dxa"/>
        <w:tblLook w:val="04A0" w:firstRow="1" w:lastRow="0" w:firstColumn="1" w:lastColumn="0" w:noHBand="0" w:noVBand="1"/>
      </w:tblPr>
      <w:tblGrid>
        <w:gridCol w:w="1416"/>
        <w:gridCol w:w="1476"/>
        <w:gridCol w:w="6193"/>
      </w:tblGrid>
      <w:tr w:rsidR="00DC2BBE" w:rsidRPr="00E66EDC" w14:paraId="5AC0E8BF" w14:textId="77777777" w:rsidTr="00DC2BBE">
        <w:tc>
          <w:tcPr>
            <w:tcW w:w="1416" w:type="dxa"/>
          </w:tcPr>
          <w:p w14:paraId="6C78B752" w14:textId="77777777" w:rsidR="00DC2BBE" w:rsidRPr="00E66EDC" w:rsidRDefault="00DC2BBE" w:rsidP="00DC2BBE">
            <w:r w:rsidRPr="00E66EDC">
              <w:t>Parametru</w:t>
            </w:r>
          </w:p>
        </w:tc>
        <w:tc>
          <w:tcPr>
            <w:tcW w:w="0" w:type="auto"/>
          </w:tcPr>
          <w:p w14:paraId="6E1DBDCC" w14:textId="77777777" w:rsidR="00DC2BBE" w:rsidRPr="00E66EDC" w:rsidRDefault="00DC2BBE" w:rsidP="00DC2BBE">
            <w:r w:rsidRPr="00E66EDC">
              <w:t>Tipul semnal</w:t>
            </w:r>
          </w:p>
        </w:tc>
        <w:tc>
          <w:tcPr>
            <w:tcW w:w="6193" w:type="dxa"/>
          </w:tcPr>
          <w:p w14:paraId="06072270" w14:textId="77777777" w:rsidR="00DC2BBE" w:rsidRPr="00E66EDC" w:rsidRDefault="00DC2BBE" w:rsidP="00DC2BBE">
            <w:r w:rsidRPr="00E66EDC">
              <w:t>Descriere</w:t>
            </w:r>
          </w:p>
        </w:tc>
      </w:tr>
      <w:tr w:rsidR="00DC2BBE" w:rsidRPr="00E66EDC" w14:paraId="03FEB080" w14:textId="77777777" w:rsidTr="00DC2BBE">
        <w:tc>
          <w:tcPr>
            <w:tcW w:w="1416" w:type="dxa"/>
          </w:tcPr>
          <w:p w14:paraId="35ADBADC" w14:textId="77777777" w:rsidR="00DC2BBE" w:rsidRPr="00E66EDC" w:rsidRDefault="00DC2BBE" w:rsidP="00DC2BBE">
            <w:r w:rsidRPr="00E66EDC">
              <w:t>delay</w:t>
            </w:r>
          </w:p>
        </w:tc>
        <w:tc>
          <w:tcPr>
            <w:tcW w:w="0" w:type="auto"/>
          </w:tcPr>
          <w:p w14:paraId="64E64ABC" w14:textId="77777777" w:rsidR="00DC2BBE" w:rsidRPr="00E66EDC" w:rsidRDefault="00DC2BBE" w:rsidP="00DC2BBE">
            <w:r w:rsidRPr="00E66EDC">
              <w:t>flotant</w:t>
            </w:r>
          </w:p>
        </w:tc>
        <w:tc>
          <w:tcPr>
            <w:tcW w:w="6193" w:type="dxa"/>
          </w:tcPr>
          <w:p w14:paraId="71CDECB4" w14:textId="77777777" w:rsidR="00DC2BBE" w:rsidRPr="00E66EDC" w:rsidRDefault="00DC2BBE" w:rsidP="00DC2BBE">
            <w:r w:rsidRPr="00E66EDC">
              <w:t>Acest parametru este pasat spre submodulul</w:t>
            </w:r>
            <w:r>
              <w:t>ui</w:t>
            </w:r>
            <w:r w:rsidRPr="00E66EDC">
              <w:t xml:space="preserve"> „</w:t>
            </w:r>
            <w:r>
              <w:t>gto</w:t>
            </w:r>
            <w:r w:rsidRPr="00E66EDC">
              <w:t xml:space="preserve">”; prin acest parametru este impus </w:t>
            </w:r>
            <w:r>
              <w:t>timpul de propagare al</w:t>
            </w:r>
            <w:r w:rsidRPr="00E66EDC">
              <w:t xml:space="preserve"> </w:t>
            </w:r>
            <w:r>
              <w:t>inversorului din oscilatorul inel</w:t>
            </w:r>
          </w:p>
        </w:tc>
      </w:tr>
      <w:tr w:rsidR="00DC2BBE" w:rsidRPr="00E66EDC" w14:paraId="5DE9D2E7" w14:textId="77777777" w:rsidTr="00DC2BBE">
        <w:tc>
          <w:tcPr>
            <w:tcW w:w="1416" w:type="dxa"/>
          </w:tcPr>
          <w:p w14:paraId="5CC5E2C2" w14:textId="77777777" w:rsidR="00DC2BBE" w:rsidRPr="00E66EDC" w:rsidRDefault="00DC2BBE" w:rsidP="00DC2BBE">
            <w:r w:rsidRPr="00E66EDC">
              <w:t>V</w:t>
            </w:r>
          </w:p>
        </w:tc>
        <w:tc>
          <w:tcPr>
            <w:tcW w:w="0" w:type="auto"/>
          </w:tcPr>
          <w:p w14:paraId="2E991886" w14:textId="77777777" w:rsidR="00DC2BBE" w:rsidRPr="00E66EDC" w:rsidRDefault="00DC2BBE" w:rsidP="00DC2BBE">
            <w:r w:rsidRPr="00E66EDC">
              <w:t>flotant</w:t>
            </w:r>
          </w:p>
        </w:tc>
        <w:tc>
          <w:tcPr>
            <w:tcW w:w="6193" w:type="dxa"/>
          </w:tcPr>
          <w:p w14:paraId="424EA3AC" w14:textId="77777777" w:rsidR="00DC2BBE" w:rsidRPr="00E66EDC" w:rsidRDefault="00DC2BBE" w:rsidP="00DC2BBE">
            <w:r w:rsidRPr="00E66EDC">
              <w:t>Tensiunea de alimentare; parametrul este utilizat pentru calculul energiei consumate</w:t>
            </w:r>
          </w:p>
        </w:tc>
      </w:tr>
      <w:tr w:rsidR="00DC2BBE" w:rsidRPr="00E66EDC" w14:paraId="36B39B6E" w14:textId="77777777" w:rsidTr="00DC2BBE">
        <w:tc>
          <w:tcPr>
            <w:tcW w:w="1416" w:type="dxa"/>
          </w:tcPr>
          <w:p w14:paraId="6E4CC474" w14:textId="77777777" w:rsidR="00DC2BBE" w:rsidRPr="00E66EDC" w:rsidRDefault="00DC2BBE" w:rsidP="00DC2BBE">
            <w:r w:rsidRPr="00E66EDC">
              <w:t>C</w:t>
            </w:r>
          </w:p>
        </w:tc>
        <w:tc>
          <w:tcPr>
            <w:tcW w:w="0" w:type="auto"/>
          </w:tcPr>
          <w:p w14:paraId="12197C7F" w14:textId="77777777" w:rsidR="00DC2BBE" w:rsidRPr="00E66EDC" w:rsidRDefault="00DC2BBE" w:rsidP="00DC2BBE">
            <w:r w:rsidRPr="00E66EDC">
              <w:t>flotant</w:t>
            </w:r>
          </w:p>
        </w:tc>
        <w:tc>
          <w:tcPr>
            <w:tcW w:w="6193" w:type="dxa"/>
          </w:tcPr>
          <w:p w14:paraId="76C9CC68" w14:textId="77777777" w:rsidR="00DC2BBE" w:rsidRPr="00E66EDC" w:rsidRDefault="00DC2BBE" w:rsidP="00DC2BBE">
            <w:r w:rsidRPr="00E66EDC">
              <w:t>Capacitatea parazită a unui pin de intrare a porților logice</w:t>
            </w:r>
            <w:r>
              <w:t>;</w:t>
            </w:r>
            <w:r w:rsidRPr="00E66EDC">
              <w:t xml:space="preserve"> parametru</w:t>
            </w:r>
            <w:r>
              <w:t>l este</w:t>
            </w:r>
            <w:r w:rsidRPr="00E66EDC">
              <w:t xml:space="preserve"> folosit pentru estimarea energiei</w:t>
            </w:r>
          </w:p>
        </w:tc>
      </w:tr>
    </w:tbl>
    <w:p w14:paraId="235EA94C" w14:textId="77777777" w:rsidR="00DC2BBE" w:rsidRDefault="00DC2BBE" w:rsidP="00DC2BBE"/>
    <w:p w14:paraId="142D7C14" w14:textId="77777777" w:rsidR="00DC2BBE" w:rsidRPr="00E66EDC" w:rsidRDefault="00DC2BBE" w:rsidP="007F6F1C">
      <w:pPr>
        <w:rPr>
          <w:rFonts w:cs="Times New Roman"/>
          <w:szCs w:val="24"/>
        </w:rPr>
      </w:pPr>
    </w:p>
    <w:p w14:paraId="5E5FF9DA" w14:textId="77777777" w:rsidR="00255569" w:rsidRDefault="00255569" w:rsidP="00F26585">
      <w:pPr>
        <w:jc w:val="center"/>
        <w:rPr>
          <w:rFonts w:cs="Times New Roman"/>
          <w:szCs w:val="24"/>
        </w:rPr>
        <w:sectPr w:rsidR="00255569">
          <w:pgSz w:w="11906" w:h="16838"/>
          <w:pgMar w:top="1417" w:right="1417" w:bottom="1417" w:left="1417" w:header="708" w:footer="708" w:gutter="0"/>
          <w:cols w:space="708"/>
          <w:docGrid w:linePitch="360"/>
        </w:sectPr>
      </w:pPr>
    </w:p>
    <w:p w14:paraId="2D674DEF" w14:textId="2129DF15" w:rsidR="009D48FB" w:rsidRPr="00E66EDC" w:rsidRDefault="00D92148" w:rsidP="00F26585">
      <w:pPr>
        <w:jc w:val="center"/>
        <w:rPr>
          <w:rFonts w:cs="Times New Roman"/>
          <w:szCs w:val="24"/>
        </w:rPr>
      </w:pPr>
      <w:r>
        <w:rPr>
          <w:rFonts w:cs="Times New Roman"/>
          <w:noProof/>
          <w:szCs w:val="24"/>
        </w:rPr>
        <w:lastRenderedPageBreak/>
        <w:drawing>
          <wp:inline distT="0" distB="0" distL="0" distR="0" wp14:anchorId="5F34673C" wp14:editId="1BDBE3BC">
            <wp:extent cx="8708593" cy="4152900"/>
            <wp:effectExtent l="0" t="0" r="0" b="0"/>
            <wp:docPr id="37" name="I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rotWithShape="1">
                    <a:blip r:embed="rId36">
                      <a:extLst>
                        <a:ext uri="{28A0092B-C50C-407E-A947-70E740481C1C}">
                          <a14:useLocalDpi xmlns:a14="http://schemas.microsoft.com/office/drawing/2010/main" val="0"/>
                        </a:ext>
                      </a:extLst>
                    </a:blip>
                    <a:srcRect b="2637"/>
                    <a:stretch/>
                  </pic:blipFill>
                  <pic:spPr bwMode="auto">
                    <a:xfrm>
                      <a:off x="0" y="0"/>
                      <a:ext cx="8723749" cy="4160128"/>
                    </a:xfrm>
                    <a:prstGeom prst="rect">
                      <a:avLst/>
                    </a:prstGeom>
                    <a:noFill/>
                    <a:ln>
                      <a:noFill/>
                    </a:ln>
                    <a:extLst>
                      <a:ext uri="{53640926-AAD7-44D8-BBD7-CCE9431645EC}">
                        <a14:shadowObscured xmlns:a14="http://schemas.microsoft.com/office/drawing/2010/main"/>
                      </a:ext>
                    </a:extLst>
                  </pic:spPr>
                </pic:pic>
              </a:graphicData>
            </a:graphic>
          </wp:inline>
        </w:drawing>
      </w:r>
    </w:p>
    <w:p w14:paraId="6F25A7EE" w14:textId="5ED03C35" w:rsidR="009D48FB" w:rsidRDefault="00F87B42" w:rsidP="00573A10">
      <w:pPr>
        <w:pStyle w:val="Caption"/>
        <w:rPr>
          <w:rFonts w:cs="Times New Roman"/>
          <w:szCs w:val="24"/>
        </w:rPr>
      </w:pPr>
      <w:bookmarkStart w:id="30" w:name="_Ref497751365"/>
      <w:r w:rsidRPr="00E66EDC">
        <w:t xml:space="preserve">Fig. </w:t>
      </w:r>
      <w:fldSimple w:instr=" STYLEREF 1 \s ">
        <w:r w:rsidR="00391E15">
          <w:rPr>
            <w:noProof/>
          </w:rPr>
          <w:t>4</w:t>
        </w:r>
      </w:fldSimple>
      <w:r w:rsidRPr="00E66EDC">
        <w:t>.</w:t>
      </w:r>
      <w:fldSimple w:instr=" SEQ Fig. \* ARABIC \s 1 ">
        <w:r w:rsidR="00391E15">
          <w:rPr>
            <w:noProof/>
          </w:rPr>
          <w:t>4</w:t>
        </w:r>
      </w:fldSimple>
      <w:bookmarkEnd w:id="30"/>
      <w:r w:rsidRPr="00E66EDC">
        <w:t xml:space="preserve">. </w:t>
      </w:r>
      <w:r w:rsidR="00D92148">
        <w:rPr>
          <w:rFonts w:cs="Times New Roman"/>
          <w:szCs w:val="24"/>
        </w:rPr>
        <w:t>Schema conv</w:t>
      </w:r>
      <w:r w:rsidR="00DE6A61">
        <w:rPr>
          <w:rFonts w:cs="Times New Roman"/>
          <w:szCs w:val="24"/>
        </w:rPr>
        <w:t>ertorului TDC cu oscilator inel</w:t>
      </w:r>
    </w:p>
    <w:p w14:paraId="6AA50F83" w14:textId="77777777" w:rsidR="00255569" w:rsidRDefault="00255569" w:rsidP="00F87B42">
      <w:pPr>
        <w:pStyle w:val="Caption"/>
        <w:sectPr w:rsidR="00255569" w:rsidSect="00247E4E">
          <w:pgSz w:w="16838" w:h="11906" w:orient="landscape"/>
          <w:pgMar w:top="1417" w:right="1417" w:bottom="1417" w:left="1417" w:header="708" w:footer="708" w:gutter="0"/>
          <w:cols w:space="708"/>
          <w:docGrid w:linePitch="360"/>
        </w:sectPr>
      </w:pPr>
      <w:bookmarkStart w:id="31" w:name="_Ref497783042"/>
    </w:p>
    <w:bookmarkEnd w:id="31"/>
    <w:p w14:paraId="247FE21C" w14:textId="77777777" w:rsidR="0095696D" w:rsidRDefault="0095696D" w:rsidP="00D01ABE">
      <w:pPr>
        <w:pStyle w:val="Heading2"/>
      </w:pPr>
      <w:r>
        <w:lastRenderedPageBreak/>
        <w:t>Modulul „gro”</w:t>
      </w:r>
    </w:p>
    <w:p w14:paraId="59122436" w14:textId="541A6AC2" w:rsidR="00D01ABE" w:rsidRDefault="00D01ABE" w:rsidP="00F87B42">
      <w:r>
        <w:t xml:space="preserve">Schema modulului „gro” este prezentată în </w:t>
      </w:r>
      <w:r w:rsidR="00DF0929">
        <w:fldChar w:fldCharType="begin"/>
      </w:r>
      <w:r w:rsidR="00DF0929">
        <w:instrText xml:space="preserve"> REF _Ref497771944 \h </w:instrText>
      </w:r>
      <w:r w:rsidR="00DF0929">
        <w:fldChar w:fldCharType="separate"/>
      </w:r>
      <w:r w:rsidR="00391E15" w:rsidRPr="00E66EDC">
        <w:t xml:space="preserve">Fig. </w:t>
      </w:r>
      <w:r w:rsidR="00391E15">
        <w:rPr>
          <w:noProof/>
        </w:rPr>
        <w:t>4</w:t>
      </w:r>
      <w:r w:rsidR="00391E15" w:rsidRPr="00E66EDC">
        <w:t>.</w:t>
      </w:r>
      <w:r w:rsidR="00391E15">
        <w:rPr>
          <w:noProof/>
        </w:rPr>
        <w:t>5</w:t>
      </w:r>
      <w:r w:rsidR="00DF0929">
        <w:fldChar w:fldCharType="end"/>
      </w:r>
      <w:r w:rsidR="00DF0929">
        <w:t xml:space="preserve">. Intr-un oscilator inel </w:t>
      </w:r>
      <w:r w:rsidR="000C6392">
        <w:t>convențional</w:t>
      </w:r>
      <w:r w:rsidR="00DF0929">
        <w:t xml:space="preserve"> este inserat</w:t>
      </w:r>
      <w:r w:rsidR="00670610">
        <w:t>ă</w:t>
      </w:r>
      <w:r w:rsidR="00DF0929">
        <w:t xml:space="preserve"> o poartă nand în locul unui inversor (în schema de față poar</w:t>
      </w:r>
      <w:r w:rsidR="000C6392">
        <w:t>t</w:t>
      </w:r>
      <w:r w:rsidR="00DF0929">
        <w:t>a nand este modelat cu o p</w:t>
      </w:r>
      <w:r w:rsidR="000C6392">
        <w:t>o</w:t>
      </w:r>
      <w:r w:rsidR="00DF0929">
        <w:t>art</w:t>
      </w:r>
      <w:r w:rsidR="000C6392">
        <w:t>ă</w:t>
      </w:r>
      <w:r w:rsidR="00DF0929">
        <w:t xml:space="preserve"> and și un inversor)</w:t>
      </w:r>
      <w:r w:rsidR="000C6392">
        <w:t xml:space="preserve">. Dacă semnalul de comandă </w:t>
      </w:r>
      <w:r w:rsidR="000C6392" w:rsidRPr="000C6392">
        <w:rPr>
          <w:i/>
        </w:rPr>
        <w:t>Start</w:t>
      </w:r>
      <w:r w:rsidR="000C6392">
        <w:t xml:space="preserve"> este activ (semnal activ pe 1) atunci se închide bucla din inel, și circuitul începe să oscileze. Frecvența de oscilație este dat</w:t>
      </w:r>
      <w:r w:rsidR="00670610">
        <w:t>ă</w:t>
      </w:r>
      <w:r w:rsidR="000C6392">
        <w:t xml:space="preserve"> de relația </w:t>
      </w:r>
      <w:r w:rsidR="000C6392">
        <w:fldChar w:fldCharType="begin"/>
      </w:r>
      <w:r w:rsidR="000C6392">
        <w:instrText xml:space="preserve"> GOTOBUTTON ZEqnNum723113  \* MERGEFORMAT </w:instrText>
      </w:r>
      <w:fldSimple w:instr=" REF ZEqnNum723113 \* Charformat \! \* MERGEFORMAT ">
        <w:r w:rsidR="00391E15">
          <w:instrText>(4.4)</w:instrText>
        </w:r>
      </w:fldSimple>
      <w:r w:rsidR="000C6392">
        <w:fldChar w:fldCharType="end"/>
      </w:r>
      <w:r w:rsidR="000C6392">
        <w:t xml:space="preserve">. Timpul de propagare a unui inversor este pasat către modul prin parametrul </w:t>
      </w:r>
      <w:r w:rsidR="000C6392" w:rsidRPr="000C6392">
        <w:rPr>
          <w:i/>
        </w:rPr>
        <w:t>Delay</w:t>
      </w:r>
      <w:r w:rsidR="000C6392">
        <w:t xml:space="preserve">. La ieșirea fiecărui inversor este poziționat un port de ieșire, astfel </w:t>
      </w:r>
      <w:r w:rsidR="00670610">
        <w:t xml:space="preserve">următoarea schemă </w:t>
      </w:r>
      <w:r w:rsidR="000C6392">
        <w:t>generează 3 semnale de tact cu frecvența egală, însă semnalele sunt defazate cu 2t</w:t>
      </w:r>
      <w:r w:rsidR="000C6392" w:rsidRPr="000C6392">
        <w:rPr>
          <w:vertAlign w:val="subscript"/>
        </w:rPr>
        <w:t>p</w:t>
      </w:r>
      <w:r w:rsidR="000C6392">
        <w:t xml:space="preserve">. Este monitorizat consumul circuitului, ieșirea </w:t>
      </w:r>
      <w:r w:rsidR="000C6392" w:rsidRPr="000C6392">
        <w:rPr>
          <w:i/>
        </w:rPr>
        <w:t>energy_mon</w:t>
      </w:r>
      <w:r w:rsidR="000C6392">
        <w:t xml:space="preserve"> reprezentând energia consumată de circuit. </w:t>
      </w:r>
    </w:p>
    <w:p w14:paraId="7790540A" w14:textId="77777777" w:rsidR="0052189F" w:rsidRDefault="0052189F" w:rsidP="0052189F">
      <w:pPr>
        <w:pStyle w:val="Heading2"/>
      </w:pPr>
      <w:r>
        <w:t>Modulul „COUNT_reset”</w:t>
      </w:r>
    </w:p>
    <w:p w14:paraId="76F4FC30" w14:textId="6C67245C" w:rsidR="0052189F" w:rsidRPr="001E7C82" w:rsidRDefault="0052189F" w:rsidP="0052189F">
      <w:r>
        <w:t xml:space="preserve">Schema modulului „COUNT_reset” este prezentată în </w:t>
      </w:r>
      <w:r>
        <w:fldChar w:fldCharType="begin"/>
      </w:r>
      <w:r>
        <w:instrText xml:space="preserve"> REF _Ref497772616 \h </w:instrText>
      </w:r>
      <w:r>
        <w:fldChar w:fldCharType="separate"/>
      </w:r>
      <w:r w:rsidR="00391E15" w:rsidRPr="00E66EDC">
        <w:t xml:space="preserve">Fig. </w:t>
      </w:r>
      <w:r w:rsidR="00391E15">
        <w:rPr>
          <w:noProof/>
        </w:rPr>
        <w:t>4</w:t>
      </w:r>
      <w:r w:rsidR="00391E15" w:rsidRPr="00E66EDC">
        <w:t>.</w:t>
      </w:r>
      <w:r w:rsidR="00391E15">
        <w:rPr>
          <w:noProof/>
        </w:rPr>
        <w:t>6</w:t>
      </w:r>
      <w:r>
        <w:fldChar w:fldCharType="end"/>
      </w:r>
      <w:r>
        <w:t xml:space="preserve">. Este un numărător asincron format din bistabile D master/slave. Numărătorul are o intrare de tact, portul </w:t>
      </w:r>
      <w:r w:rsidRPr="00F45602">
        <w:t>clk</w:t>
      </w:r>
      <w:r>
        <w:t xml:space="preserve">, și o intrare de resetare, portul </w:t>
      </w:r>
      <w:r w:rsidRPr="00F45602">
        <w:t>reset</w:t>
      </w:r>
      <w:r>
        <w:t xml:space="preserve">. Ieșirea numărătorului este portul A cu lățime de 8 biți. Este monitorizat consumul circuitului prin portul </w:t>
      </w:r>
      <w:r w:rsidRPr="00F45602">
        <w:t>energy_mon</w:t>
      </w:r>
      <w:r>
        <w:t xml:space="preserve">. Semnalele de intrare/ieșire a numărătorului și paramtri lui sunt trecute în. și </w:t>
      </w:r>
      <w:r>
        <w:fldChar w:fldCharType="begin"/>
      </w:r>
      <w:r>
        <w:instrText xml:space="preserve"> REF _Ref497773309 \h </w:instrText>
      </w:r>
      <w:r>
        <w:fldChar w:fldCharType="separate"/>
      </w:r>
      <w:r w:rsidR="00391E15" w:rsidRPr="00E66EDC">
        <w:t xml:space="preserve">Tabelul </w:t>
      </w:r>
      <w:r w:rsidR="00391E15">
        <w:rPr>
          <w:noProof/>
        </w:rPr>
        <w:t>4</w:t>
      </w:r>
      <w:r w:rsidR="00391E15">
        <w:t>.</w:t>
      </w:r>
      <w:r w:rsidR="00391E15">
        <w:rPr>
          <w:noProof/>
        </w:rPr>
        <w:t>5</w:t>
      </w:r>
      <w:r>
        <w:fldChar w:fldCharType="end"/>
      </w:r>
      <w:r>
        <w:t>.</w:t>
      </w:r>
    </w:p>
    <w:p w14:paraId="442C6E4D" w14:textId="77777777" w:rsidR="0052189F" w:rsidRPr="00F87B42" w:rsidRDefault="0052189F" w:rsidP="00F87B42"/>
    <w:p w14:paraId="45473236" w14:textId="77777777" w:rsidR="00670610" w:rsidRDefault="00670610" w:rsidP="00F26585">
      <w:pPr>
        <w:jc w:val="center"/>
        <w:rPr>
          <w:rFonts w:cs="Times New Roman"/>
          <w:szCs w:val="24"/>
        </w:rPr>
        <w:sectPr w:rsidR="00670610">
          <w:pgSz w:w="11906" w:h="16838"/>
          <w:pgMar w:top="1417" w:right="1417" w:bottom="1417" w:left="1417" w:header="708" w:footer="708" w:gutter="0"/>
          <w:cols w:space="708"/>
          <w:docGrid w:linePitch="360"/>
        </w:sectPr>
      </w:pPr>
    </w:p>
    <w:p w14:paraId="280415DE" w14:textId="55980D68" w:rsidR="00F12077" w:rsidRPr="00E66EDC" w:rsidRDefault="0095696D" w:rsidP="00F26585">
      <w:pPr>
        <w:jc w:val="center"/>
        <w:rPr>
          <w:rFonts w:cs="Times New Roman"/>
          <w:szCs w:val="24"/>
        </w:rPr>
      </w:pPr>
      <w:r>
        <w:rPr>
          <w:rFonts w:cs="Times New Roman"/>
          <w:noProof/>
          <w:szCs w:val="24"/>
        </w:rPr>
        <w:lastRenderedPageBreak/>
        <w:drawing>
          <wp:inline distT="0" distB="0" distL="0" distR="0" wp14:anchorId="7A81699F" wp14:editId="49387BCA">
            <wp:extent cx="8599569" cy="3267075"/>
            <wp:effectExtent l="0" t="0" r="0" b="0"/>
            <wp:docPr id="3"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630392" cy="3278785"/>
                    </a:xfrm>
                    <a:prstGeom prst="rect">
                      <a:avLst/>
                    </a:prstGeom>
                    <a:noFill/>
                    <a:ln>
                      <a:noFill/>
                    </a:ln>
                  </pic:spPr>
                </pic:pic>
              </a:graphicData>
            </a:graphic>
          </wp:inline>
        </w:drawing>
      </w:r>
    </w:p>
    <w:p w14:paraId="3FC7AEDB" w14:textId="2F45BDD6" w:rsidR="00F12077" w:rsidRDefault="009B2630" w:rsidP="00573A10">
      <w:pPr>
        <w:pStyle w:val="Caption"/>
        <w:rPr>
          <w:rFonts w:cs="Times New Roman"/>
          <w:szCs w:val="24"/>
        </w:rPr>
      </w:pPr>
      <w:bookmarkStart w:id="32" w:name="_Ref497771944"/>
      <w:bookmarkStart w:id="33" w:name="_Ref497771931"/>
      <w:r w:rsidRPr="00E66EDC">
        <w:t xml:space="preserve">Fig. </w:t>
      </w:r>
      <w:fldSimple w:instr=" STYLEREF 1 \s ">
        <w:r w:rsidR="00391E15">
          <w:rPr>
            <w:noProof/>
          </w:rPr>
          <w:t>4</w:t>
        </w:r>
      </w:fldSimple>
      <w:r w:rsidRPr="00E66EDC">
        <w:t>.</w:t>
      </w:r>
      <w:fldSimple w:instr=" SEQ Fig. \* ARABIC \s 1 ">
        <w:r w:rsidR="00391E15">
          <w:rPr>
            <w:noProof/>
          </w:rPr>
          <w:t>5</w:t>
        </w:r>
      </w:fldSimple>
      <w:bookmarkEnd w:id="32"/>
      <w:r w:rsidRPr="00E66EDC">
        <w:t xml:space="preserve">. </w:t>
      </w:r>
      <w:r w:rsidR="0095696D">
        <w:rPr>
          <w:rFonts w:cs="Times New Roman"/>
          <w:szCs w:val="24"/>
        </w:rPr>
        <w:t xml:space="preserve">Schema modulului „gro” – oscilator inel </w:t>
      </w:r>
      <w:bookmarkEnd w:id="33"/>
      <w:r w:rsidR="00DF0929">
        <w:rPr>
          <w:rFonts w:cs="Times New Roman"/>
          <w:szCs w:val="24"/>
        </w:rPr>
        <w:t>condiționat</w:t>
      </w:r>
    </w:p>
    <w:p w14:paraId="76871406" w14:textId="48EE7E69" w:rsidR="00F12077" w:rsidRPr="00E66EDC" w:rsidRDefault="005661B0" w:rsidP="00F26585">
      <w:pPr>
        <w:jc w:val="center"/>
        <w:rPr>
          <w:rFonts w:cs="Times New Roman"/>
          <w:szCs w:val="24"/>
        </w:rPr>
      </w:pPr>
      <w:r>
        <w:rPr>
          <w:rFonts w:cs="Times New Roman"/>
          <w:noProof/>
          <w:szCs w:val="24"/>
        </w:rPr>
        <w:drawing>
          <wp:inline distT="0" distB="0" distL="0" distR="0" wp14:anchorId="01D0D8CA" wp14:editId="17EE7796">
            <wp:extent cx="8629650" cy="1685925"/>
            <wp:effectExtent l="0" t="0" r="0" b="9525"/>
            <wp:docPr id="4"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640527" cy="1688050"/>
                    </a:xfrm>
                    <a:prstGeom prst="rect">
                      <a:avLst/>
                    </a:prstGeom>
                    <a:noFill/>
                    <a:ln>
                      <a:noFill/>
                    </a:ln>
                  </pic:spPr>
                </pic:pic>
              </a:graphicData>
            </a:graphic>
          </wp:inline>
        </w:drawing>
      </w:r>
    </w:p>
    <w:p w14:paraId="37182AD5" w14:textId="714ABE98" w:rsidR="00D67D2F" w:rsidRDefault="009B2630" w:rsidP="00573A10">
      <w:pPr>
        <w:pStyle w:val="Caption"/>
        <w:rPr>
          <w:rFonts w:cs="Times New Roman"/>
          <w:szCs w:val="24"/>
        </w:rPr>
      </w:pPr>
      <w:bookmarkStart w:id="34" w:name="_Ref497772616"/>
      <w:r w:rsidRPr="00E66EDC">
        <w:t xml:space="preserve">Fig. </w:t>
      </w:r>
      <w:fldSimple w:instr=" STYLEREF 1 \s ">
        <w:r w:rsidR="00391E15">
          <w:rPr>
            <w:noProof/>
          </w:rPr>
          <w:t>4</w:t>
        </w:r>
      </w:fldSimple>
      <w:r w:rsidRPr="00E66EDC">
        <w:t>.</w:t>
      </w:r>
      <w:fldSimple w:instr=" SEQ Fig. \* ARABIC \s 1 ">
        <w:r w:rsidR="00391E15">
          <w:rPr>
            <w:noProof/>
          </w:rPr>
          <w:t>6</w:t>
        </w:r>
      </w:fldSimple>
      <w:bookmarkEnd w:id="34"/>
      <w:r w:rsidRPr="00E66EDC">
        <w:t xml:space="preserve">. </w:t>
      </w:r>
      <w:r w:rsidR="005661B0">
        <w:rPr>
          <w:rFonts w:cs="Times New Roman"/>
          <w:szCs w:val="24"/>
        </w:rPr>
        <w:t>Schema modulului „COUNT_reset”</w:t>
      </w:r>
    </w:p>
    <w:p w14:paraId="4989919E" w14:textId="77777777" w:rsidR="00670610" w:rsidRDefault="00670610" w:rsidP="00F45602">
      <w:pPr>
        <w:pStyle w:val="Caption"/>
        <w:sectPr w:rsidR="00670610" w:rsidSect="00247E4E">
          <w:pgSz w:w="16838" w:h="11906" w:orient="landscape"/>
          <w:pgMar w:top="1417" w:right="1417" w:bottom="1417" w:left="1417" w:header="708" w:footer="708" w:gutter="0"/>
          <w:cols w:space="708"/>
          <w:docGrid w:linePitch="360"/>
        </w:sectPr>
      </w:pPr>
      <w:bookmarkStart w:id="35" w:name="_Ref497773316"/>
      <w:bookmarkStart w:id="36" w:name="_Ref497773299"/>
    </w:p>
    <w:p w14:paraId="35300293" w14:textId="19F3053E" w:rsidR="00F45602" w:rsidRPr="00E66EDC" w:rsidRDefault="00F45602" w:rsidP="00F45602">
      <w:pPr>
        <w:pStyle w:val="Caption"/>
      </w:pPr>
      <w:r w:rsidRPr="00E66EDC">
        <w:lastRenderedPageBreak/>
        <w:t xml:space="preserve">Tabelul </w:t>
      </w:r>
      <w:fldSimple w:instr=" STYLEREF 1 \s ">
        <w:r w:rsidR="00391E15">
          <w:rPr>
            <w:noProof/>
          </w:rPr>
          <w:t>4</w:t>
        </w:r>
      </w:fldSimple>
      <w:r w:rsidR="00631B3E">
        <w:t>.</w:t>
      </w:r>
      <w:fldSimple w:instr=" SEQ Tabelul \* ARABIC \s 1 ">
        <w:r w:rsidR="00391E15">
          <w:rPr>
            <w:noProof/>
          </w:rPr>
          <w:t>4</w:t>
        </w:r>
      </w:fldSimple>
      <w:bookmarkEnd w:id="35"/>
      <w:r w:rsidRPr="00E66EDC">
        <w:t>. Semnale de intrare/ieșire a modulului „</w:t>
      </w:r>
      <w:r w:rsidR="00CE723A">
        <w:t>COUNT_reset</w:t>
      </w:r>
      <w:r w:rsidRPr="00E66EDC">
        <w:t>”</w:t>
      </w:r>
      <w:bookmarkEnd w:id="36"/>
      <w:r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F45602" w:rsidRPr="00E66EDC" w14:paraId="776B8FA5" w14:textId="77777777" w:rsidTr="00FF0770">
        <w:tc>
          <w:tcPr>
            <w:tcW w:w="1416" w:type="dxa"/>
          </w:tcPr>
          <w:p w14:paraId="0DDF890A" w14:textId="77777777" w:rsidR="00F45602" w:rsidRPr="00E66EDC" w:rsidRDefault="00F45602" w:rsidP="00FF0770">
            <w:r w:rsidRPr="00E66EDC">
              <w:t>Port</w:t>
            </w:r>
          </w:p>
        </w:tc>
        <w:tc>
          <w:tcPr>
            <w:tcW w:w="0" w:type="auto"/>
          </w:tcPr>
          <w:p w14:paraId="5398EA9F" w14:textId="77777777" w:rsidR="00F45602" w:rsidRPr="00E66EDC" w:rsidRDefault="00F45602" w:rsidP="00FF0770">
            <w:r w:rsidRPr="00E66EDC">
              <w:t>Direcție</w:t>
            </w:r>
          </w:p>
        </w:tc>
        <w:tc>
          <w:tcPr>
            <w:tcW w:w="0" w:type="auto"/>
          </w:tcPr>
          <w:p w14:paraId="2C6DB320" w14:textId="77777777" w:rsidR="00F45602" w:rsidRPr="00E66EDC" w:rsidRDefault="00F45602" w:rsidP="00FF0770">
            <w:r w:rsidRPr="00E66EDC">
              <w:t>Lățime</w:t>
            </w:r>
          </w:p>
        </w:tc>
        <w:tc>
          <w:tcPr>
            <w:tcW w:w="0" w:type="auto"/>
          </w:tcPr>
          <w:p w14:paraId="077D928B" w14:textId="77777777" w:rsidR="00F45602" w:rsidRPr="00E66EDC" w:rsidRDefault="00F45602" w:rsidP="00FF0770">
            <w:r w:rsidRPr="00E66EDC">
              <w:t>Descriere</w:t>
            </w:r>
          </w:p>
        </w:tc>
      </w:tr>
      <w:tr w:rsidR="00F45602" w:rsidRPr="00E66EDC" w14:paraId="08967464" w14:textId="77777777" w:rsidTr="00FF0770">
        <w:tc>
          <w:tcPr>
            <w:tcW w:w="1416" w:type="dxa"/>
          </w:tcPr>
          <w:p w14:paraId="7472B323" w14:textId="77777777" w:rsidR="00F45602" w:rsidRPr="00E66EDC" w:rsidRDefault="00F45602" w:rsidP="00FF0770">
            <w:r w:rsidRPr="00E66EDC">
              <w:t>clk</w:t>
            </w:r>
          </w:p>
        </w:tc>
        <w:tc>
          <w:tcPr>
            <w:tcW w:w="0" w:type="auto"/>
          </w:tcPr>
          <w:p w14:paraId="6F4F2BD7" w14:textId="77777777" w:rsidR="00F45602" w:rsidRPr="00E66EDC" w:rsidRDefault="00F45602" w:rsidP="00FF0770">
            <w:r w:rsidRPr="00E66EDC">
              <w:t>intrare</w:t>
            </w:r>
          </w:p>
        </w:tc>
        <w:tc>
          <w:tcPr>
            <w:tcW w:w="0" w:type="auto"/>
          </w:tcPr>
          <w:p w14:paraId="4B51C71F" w14:textId="77777777" w:rsidR="00F45602" w:rsidRPr="00E66EDC" w:rsidRDefault="00F45602" w:rsidP="00FF0770">
            <w:r w:rsidRPr="00E66EDC">
              <w:t>1</w:t>
            </w:r>
          </w:p>
        </w:tc>
        <w:tc>
          <w:tcPr>
            <w:tcW w:w="0" w:type="auto"/>
          </w:tcPr>
          <w:p w14:paraId="1B50DF62" w14:textId="77777777" w:rsidR="00F45602" w:rsidRPr="00E66EDC" w:rsidRDefault="00D4075E" w:rsidP="00FF0770">
            <w:r>
              <w:t>Semnal de tact (activ</w:t>
            </w:r>
            <w:r w:rsidR="00F45602" w:rsidRPr="00E66EDC">
              <w:t xml:space="preserve"> pe </w:t>
            </w:r>
            <w:r>
              <w:t>front pozitiv</w:t>
            </w:r>
            <w:r w:rsidR="00F45602" w:rsidRPr="00E66EDC">
              <w:t>)</w:t>
            </w:r>
          </w:p>
        </w:tc>
      </w:tr>
      <w:tr w:rsidR="00D4075E" w:rsidRPr="00E66EDC" w14:paraId="3D75F086" w14:textId="77777777" w:rsidTr="00FF0770">
        <w:tc>
          <w:tcPr>
            <w:tcW w:w="1416" w:type="dxa"/>
          </w:tcPr>
          <w:p w14:paraId="0EFBE63D" w14:textId="77777777" w:rsidR="00D4075E" w:rsidRPr="00E66EDC" w:rsidRDefault="00D4075E" w:rsidP="00FF0770">
            <w:r>
              <w:t>reset</w:t>
            </w:r>
          </w:p>
        </w:tc>
        <w:tc>
          <w:tcPr>
            <w:tcW w:w="0" w:type="auto"/>
          </w:tcPr>
          <w:p w14:paraId="70BC77B1" w14:textId="77777777" w:rsidR="00D4075E" w:rsidRPr="00E66EDC" w:rsidRDefault="00D4075E" w:rsidP="00FF0770">
            <w:r>
              <w:t>intrare</w:t>
            </w:r>
          </w:p>
        </w:tc>
        <w:tc>
          <w:tcPr>
            <w:tcW w:w="0" w:type="auto"/>
          </w:tcPr>
          <w:p w14:paraId="0948B0B9" w14:textId="77777777" w:rsidR="00D4075E" w:rsidRPr="00E66EDC" w:rsidRDefault="00D4075E" w:rsidP="00FF0770">
            <w:r>
              <w:t>1</w:t>
            </w:r>
          </w:p>
        </w:tc>
        <w:tc>
          <w:tcPr>
            <w:tcW w:w="0" w:type="auto"/>
          </w:tcPr>
          <w:p w14:paraId="44B06094" w14:textId="77777777" w:rsidR="00D4075E" w:rsidRPr="00E66EDC" w:rsidRDefault="00D4075E" w:rsidP="00FF0770">
            <w:r>
              <w:t>Semnalul de resetare (activ pe 0 logic)</w:t>
            </w:r>
          </w:p>
        </w:tc>
      </w:tr>
      <w:tr w:rsidR="00F45602" w:rsidRPr="00E66EDC" w14:paraId="477C4D5E" w14:textId="77777777" w:rsidTr="00FF0770">
        <w:tc>
          <w:tcPr>
            <w:tcW w:w="1416" w:type="dxa"/>
          </w:tcPr>
          <w:p w14:paraId="70990797" w14:textId="77777777" w:rsidR="00F45602" w:rsidRPr="00E66EDC" w:rsidRDefault="00D4075E" w:rsidP="00FF0770">
            <w:r>
              <w:t>A</w:t>
            </w:r>
          </w:p>
        </w:tc>
        <w:tc>
          <w:tcPr>
            <w:tcW w:w="0" w:type="auto"/>
          </w:tcPr>
          <w:p w14:paraId="39C50D90" w14:textId="77777777" w:rsidR="00F45602" w:rsidRPr="00E66EDC" w:rsidRDefault="00F45602" w:rsidP="00FF0770">
            <w:r w:rsidRPr="00E66EDC">
              <w:t>ieșire</w:t>
            </w:r>
          </w:p>
        </w:tc>
        <w:tc>
          <w:tcPr>
            <w:tcW w:w="0" w:type="auto"/>
          </w:tcPr>
          <w:p w14:paraId="57A621C1" w14:textId="77777777" w:rsidR="00F45602" w:rsidRPr="00E66EDC" w:rsidRDefault="00D4075E" w:rsidP="00FF0770">
            <w:r>
              <w:t>8</w:t>
            </w:r>
          </w:p>
        </w:tc>
        <w:tc>
          <w:tcPr>
            <w:tcW w:w="0" w:type="auto"/>
          </w:tcPr>
          <w:p w14:paraId="1B69DE27" w14:textId="77777777" w:rsidR="00F45602" w:rsidRPr="00E66EDC" w:rsidRDefault="00D4075E" w:rsidP="00FF0770">
            <w:r>
              <w:t>Starea contorului</w:t>
            </w:r>
          </w:p>
        </w:tc>
      </w:tr>
      <w:tr w:rsidR="00F45602" w:rsidRPr="00E66EDC" w14:paraId="06BDCA25" w14:textId="77777777" w:rsidTr="00FF0770">
        <w:tc>
          <w:tcPr>
            <w:tcW w:w="1416" w:type="dxa"/>
          </w:tcPr>
          <w:p w14:paraId="06B0E8C4" w14:textId="77777777" w:rsidR="00F45602" w:rsidRPr="00E66EDC" w:rsidRDefault="00F45602" w:rsidP="00FF0770">
            <w:r w:rsidRPr="00E66EDC">
              <w:t>energy_mon</w:t>
            </w:r>
          </w:p>
        </w:tc>
        <w:tc>
          <w:tcPr>
            <w:tcW w:w="0" w:type="auto"/>
          </w:tcPr>
          <w:p w14:paraId="4BDE63F8" w14:textId="77777777" w:rsidR="00F45602" w:rsidRPr="00E66EDC" w:rsidRDefault="00F45602" w:rsidP="00FF0770">
            <w:r w:rsidRPr="00E66EDC">
              <w:t>ieșire</w:t>
            </w:r>
          </w:p>
        </w:tc>
        <w:tc>
          <w:tcPr>
            <w:tcW w:w="0" w:type="auto"/>
          </w:tcPr>
          <w:p w14:paraId="2DAE06D9" w14:textId="77777777" w:rsidR="00F45602" w:rsidRPr="00E66EDC" w:rsidRDefault="00F45602" w:rsidP="00FF0770">
            <w:r w:rsidRPr="00E66EDC">
              <w:t>flotant</w:t>
            </w:r>
          </w:p>
        </w:tc>
        <w:tc>
          <w:tcPr>
            <w:tcW w:w="0" w:type="auto"/>
          </w:tcPr>
          <w:p w14:paraId="08497FF0" w14:textId="77777777" w:rsidR="00F45602" w:rsidRPr="00E66EDC" w:rsidRDefault="00F45602" w:rsidP="00FF0770">
            <w:r w:rsidRPr="00E66EDC">
              <w:t>Port pentru monitorizarea consumului de energie, prin gestionarea capacitărilor încărcate/descărcate</w:t>
            </w:r>
          </w:p>
        </w:tc>
      </w:tr>
    </w:tbl>
    <w:p w14:paraId="469A187D" w14:textId="77777777" w:rsidR="00F45602" w:rsidRDefault="00F45602" w:rsidP="00381624"/>
    <w:p w14:paraId="20AA5665" w14:textId="364E1A24" w:rsidR="00F45602" w:rsidRPr="00E66EDC" w:rsidRDefault="00F45602" w:rsidP="00F45602">
      <w:pPr>
        <w:pStyle w:val="Caption"/>
      </w:pPr>
      <w:bookmarkStart w:id="37" w:name="_Ref497773309"/>
      <w:bookmarkStart w:id="38" w:name="_Ref497773300"/>
      <w:r w:rsidRPr="00E66EDC">
        <w:t xml:space="preserve">Tabelul </w:t>
      </w:r>
      <w:fldSimple w:instr=" STYLEREF 1 \s ">
        <w:r w:rsidR="00391E15">
          <w:rPr>
            <w:noProof/>
          </w:rPr>
          <w:t>4</w:t>
        </w:r>
      </w:fldSimple>
      <w:r w:rsidR="00631B3E">
        <w:t>.</w:t>
      </w:r>
      <w:fldSimple w:instr=" SEQ Tabelul \* ARABIC \s 1 ">
        <w:r w:rsidR="00391E15">
          <w:rPr>
            <w:noProof/>
          </w:rPr>
          <w:t>5</w:t>
        </w:r>
      </w:fldSimple>
      <w:bookmarkEnd w:id="37"/>
      <w:r w:rsidRPr="00E66EDC">
        <w:t xml:space="preserve">. Parametri modulului </w:t>
      </w:r>
      <w:r w:rsidR="00CE723A">
        <w:t>„COUNT_reset”</w:t>
      </w:r>
      <w:bookmarkEnd w:id="38"/>
    </w:p>
    <w:tbl>
      <w:tblPr>
        <w:tblStyle w:val="TableGrid"/>
        <w:tblW w:w="9085" w:type="dxa"/>
        <w:tblLook w:val="04A0" w:firstRow="1" w:lastRow="0" w:firstColumn="1" w:lastColumn="0" w:noHBand="0" w:noVBand="1"/>
      </w:tblPr>
      <w:tblGrid>
        <w:gridCol w:w="1416"/>
        <w:gridCol w:w="1476"/>
        <w:gridCol w:w="6193"/>
      </w:tblGrid>
      <w:tr w:rsidR="00F45602" w:rsidRPr="00E66EDC" w14:paraId="4118C2F7" w14:textId="77777777" w:rsidTr="00FF0770">
        <w:tc>
          <w:tcPr>
            <w:tcW w:w="1416" w:type="dxa"/>
          </w:tcPr>
          <w:p w14:paraId="41C11225" w14:textId="77777777" w:rsidR="00F45602" w:rsidRPr="00E66EDC" w:rsidRDefault="00F45602" w:rsidP="00FF0770">
            <w:r w:rsidRPr="00E66EDC">
              <w:t>Parametru</w:t>
            </w:r>
          </w:p>
        </w:tc>
        <w:tc>
          <w:tcPr>
            <w:tcW w:w="0" w:type="auto"/>
          </w:tcPr>
          <w:p w14:paraId="26E1EAC9" w14:textId="77777777" w:rsidR="00F45602" w:rsidRPr="00E66EDC" w:rsidRDefault="00F45602" w:rsidP="00FF0770">
            <w:r w:rsidRPr="00E66EDC">
              <w:t>Tipul semnal</w:t>
            </w:r>
          </w:p>
        </w:tc>
        <w:tc>
          <w:tcPr>
            <w:tcW w:w="6193" w:type="dxa"/>
          </w:tcPr>
          <w:p w14:paraId="43F8F696" w14:textId="77777777" w:rsidR="00F45602" w:rsidRPr="00E66EDC" w:rsidRDefault="00F45602" w:rsidP="00FF0770">
            <w:r w:rsidRPr="00E66EDC">
              <w:t>Descriere</w:t>
            </w:r>
          </w:p>
        </w:tc>
      </w:tr>
      <w:tr w:rsidR="00F45602" w:rsidRPr="00E66EDC" w14:paraId="61DBBCE1" w14:textId="77777777" w:rsidTr="00FF0770">
        <w:tc>
          <w:tcPr>
            <w:tcW w:w="1416" w:type="dxa"/>
          </w:tcPr>
          <w:p w14:paraId="6DFC5BD7" w14:textId="77777777" w:rsidR="00F45602" w:rsidRPr="00E66EDC" w:rsidRDefault="00F45602" w:rsidP="00FF0770">
            <w:r w:rsidRPr="00E66EDC">
              <w:t>V</w:t>
            </w:r>
          </w:p>
        </w:tc>
        <w:tc>
          <w:tcPr>
            <w:tcW w:w="0" w:type="auto"/>
          </w:tcPr>
          <w:p w14:paraId="055C2658" w14:textId="77777777" w:rsidR="00F45602" w:rsidRPr="00E66EDC" w:rsidRDefault="00F45602" w:rsidP="00FF0770">
            <w:r w:rsidRPr="00E66EDC">
              <w:t>flotant</w:t>
            </w:r>
          </w:p>
        </w:tc>
        <w:tc>
          <w:tcPr>
            <w:tcW w:w="6193" w:type="dxa"/>
          </w:tcPr>
          <w:p w14:paraId="3B37AC5A" w14:textId="77777777" w:rsidR="00F45602" w:rsidRPr="00E66EDC" w:rsidRDefault="00F45602" w:rsidP="00FF0770">
            <w:r w:rsidRPr="00E66EDC">
              <w:t>Tensiunea de alimentare; parametrul este utilizat pentru calculul energiei consumate</w:t>
            </w:r>
          </w:p>
        </w:tc>
      </w:tr>
      <w:tr w:rsidR="00F45602" w:rsidRPr="00E66EDC" w14:paraId="688D2DE7" w14:textId="77777777" w:rsidTr="00FF0770">
        <w:tc>
          <w:tcPr>
            <w:tcW w:w="1416" w:type="dxa"/>
          </w:tcPr>
          <w:p w14:paraId="45E9E8D1" w14:textId="77777777" w:rsidR="00F45602" w:rsidRPr="00E66EDC" w:rsidRDefault="00F45602" w:rsidP="00FF0770">
            <w:r w:rsidRPr="00E66EDC">
              <w:t>C</w:t>
            </w:r>
          </w:p>
        </w:tc>
        <w:tc>
          <w:tcPr>
            <w:tcW w:w="0" w:type="auto"/>
          </w:tcPr>
          <w:p w14:paraId="3995750A" w14:textId="77777777" w:rsidR="00F45602" w:rsidRPr="00E66EDC" w:rsidRDefault="00F45602" w:rsidP="00FF0770">
            <w:r w:rsidRPr="00E66EDC">
              <w:t>flotant</w:t>
            </w:r>
          </w:p>
        </w:tc>
        <w:tc>
          <w:tcPr>
            <w:tcW w:w="6193" w:type="dxa"/>
          </w:tcPr>
          <w:p w14:paraId="35B7D5AD" w14:textId="6AC0633C" w:rsidR="00F45602" w:rsidRPr="00E66EDC" w:rsidRDefault="00F45602" w:rsidP="00FF0770">
            <w:r w:rsidRPr="00E66EDC">
              <w:t>Capacitatea parazită a unui pin de intrare a porților logice</w:t>
            </w:r>
            <w:r w:rsidR="00670610">
              <w:t>;</w:t>
            </w:r>
            <w:r w:rsidRPr="00E66EDC">
              <w:t xml:space="preserve"> parametru</w:t>
            </w:r>
            <w:r w:rsidR="00670610">
              <w:t>l</w:t>
            </w:r>
            <w:r w:rsidRPr="00E66EDC">
              <w:t xml:space="preserve"> folosit pentru estimarea energiei</w:t>
            </w:r>
          </w:p>
        </w:tc>
      </w:tr>
    </w:tbl>
    <w:p w14:paraId="0B26F1E1" w14:textId="77777777" w:rsidR="00F45602" w:rsidRDefault="00F45602" w:rsidP="00F45602"/>
    <w:p w14:paraId="7019FAFC" w14:textId="77777777" w:rsidR="00BF037D" w:rsidRDefault="00BF037D" w:rsidP="00BF037D">
      <w:pPr>
        <w:pStyle w:val="Heading2"/>
      </w:pPr>
      <w:r>
        <w:t>Modul</w:t>
      </w:r>
      <w:r w:rsidR="00AB7E5C">
        <w:t>ul</w:t>
      </w:r>
      <w:r>
        <w:t xml:space="preserve"> „ADDER_8bit”</w:t>
      </w:r>
    </w:p>
    <w:p w14:paraId="489FC5BD" w14:textId="77777777" w:rsidR="00391E15" w:rsidRDefault="00627DCB">
      <w:pPr>
        <w:jc w:val="left"/>
        <w:rPr>
          <w:i/>
          <w:iCs/>
          <w:color w:val="1F497D" w:themeColor="text2"/>
          <w:sz w:val="22"/>
          <w:szCs w:val="18"/>
        </w:rPr>
      </w:pPr>
      <w:r>
        <w:t>Schema modulului „ADDER_8bit” este prezentat în</w:t>
      </w:r>
      <w:r w:rsidR="00FF0770">
        <w:t xml:space="preserve"> </w:t>
      </w:r>
      <w:r w:rsidR="00FF0770">
        <w:fldChar w:fldCharType="begin"/>
      </w:r>
      <w:r w:rsidR="00FF0770">
        <w:instrText xml:space="preserve"> REF _Ref497773777 \h </w:instrText>
      </w:r>
      <w:r w:rsidR="00FF0770">
        <w:fldChar w:fldCharType="separate"/>
      </w:r>
      <w:r w:rsidR="00391E15" w:rsidRPr="00E66EDC">
        <w:t xml:space="preserve">Fig. </w:t>
      </w:r>
      <w:r w:rsidR="00391E15">
        <w:rPr>
          <w:noProof/>
        </w:rPr>
        <w:t>4</w:t>
      </w:r>
      <w:r w:rsidR="00391E15" w:rsidRPr="00E66EDC">
        <w:t>.</w:t>
      </w:r>
      <w:r w:rsidR="00391E15">
        <w:rPr>
          <w:noProof/>
        </w:rPr>
        <w:t>7</w:t>
      </w:r>
      <w:r w:rsidR="00FF0770">
        <w:fldChar w:fldCharType="end"/>
      </w:r>
      <w:r>
        <w:t xml:space="preserve">. Este un </w:t>
      </w:r>
      <w:r w:rsidR="00FF0770">
        <w:t>circuit de adunare pe 8 biți</w:t>
      </w:r>
      <w:r w:rsidR="00AB7E5C">
        <w:t>, obținut prin cascadoarea a două circuite de adunare pe 4 biți</w:t>
      </w:r>
      <w:r>
        <w:t xml:space="preserve">. </w:t>
      </w:r>
      <w:r w:rsidR="00FF0770">
        <w:t>Circuitul de adunare</w:t>
      </w:r>
      <w:r>
        <w:t xml:space="preserve"> are </w:t>
      </w:r>
      <w:r w:rsidR="002C1285">
        <w:t xml:space="preserve">două intrări </w:t>
      </w:r>
      <w:r w:rsidR="002C1285" w:rsidRPr="002C1285">
        <w:rPr>
          <w:i/>
        </w:rPr>
        <w:t>A</w:t>
      </w:r>
      <w:r w:rsidR="002C1285">
        <w:t xml:space="preserve"> și </w:t>
      </w:r>
      <w:r w:rsidR="002C1285" w:rsidRPr="002C1285">
        <w:rPr>
          <w:i/>
        </w:rPr>
        <w:t>B</w:t>
      </w:r>
      <w:r w:rsidR="002C1285">
        <w:t xml:space="preserve"> pe 8 biți, operanzii adunării</w:t>
      </w:r>
      <w:r>
        <w:t xml:space="preserve">, </w:t>
      </w:r>
      <w:r w:rsidR="00AB7E5C">
        <w:t>ș</w:t>
      </w:r>
      <w:r w:rsidR="002C1285">
        <w:t xml:space="preserve">i un semnal de ieșire </w:t>
      </w:r>
      <w:r w:rsidR="002C1285" w:rsidRPr="002C1285">
        <w:rPr>
          <w:i/>
        </w:rPr>
        <w:t>S</w:t>
      </w:r>
      <w:r w:rsidR="002C1285">
        <w:t>, el fiind suma</w:t>
      </w:r>
      <w:r>
        <w:t xml:space="preserve">. Este monitorizat consumul circuitului prin portul </w:t>
      </w:r>
      <w:r w:rsidRPr="00F45602">
        <w:rPr>
          <w:i/>
        </w:rPr>
        <w:t>energy_mon</w:t>
      </w:r>
      <w:r>
        <w:t xml:space="preserve">. </w:t>
      </w:r>
      <w:r w:rsidR="002C1285">
        <w:t xml:space="preserve">Pentru cascadarea modulului de adunare este nevoie de semnalele de transport </w:t>
      </w:r>
      <w:r w:rsidR="002C1285" w:rsidRPr="002C1285">
        <w:rPr>
          <w:i/>
        </w:rPr>
        <w:t>Cin</w:t>
      </w:r>
      <w:r w:rsidR="002C1285">
        <w:t xml:space="preserve"> și </w:t>
      </w:r>
      <w:r w:rsidR="002C1285" w:rsidRPr="002C1285">
        <w:rPr>
          <w:i/>
        </w:rPr>
        <w:t>Cout</w:t>
      </w:r>
      <w:r w:rsidR="002C1285">
        <w:t xml:space="preserve">. </w:t>
      </w:r>
      <w:r>
        <w:t>Semnalele de intrare/ieșire a</w:t>
      </w:r>
      <w:r w:rsidR="00670610">
        <w:t>le</w:t>
      </w:r>
      <w:r>
        <w:t xml:space="preserve"> </w:t>
      </w:r>
      <w:r w:rsidR="002C1285">
        <w:t>circuitului de adunare</w:t>
      </w:r>
      <w:r>
        <w:t xml:space="preserve"> și </w:t>
      </w:r>
      <w:r w:rsidR="002C1285">
        <w:t>parametri</w:t>
      </w:r>
      <w:r>
        <w:t xml:space="preserve"> lui sunt trecute în</w:t>
      </w:r>
      <w:r w:rsidR="002C1285">
        <w:t xml:space="preserve"> </w:t>
      </w:r>
      <w:r w:rsidR="002C1285">
        <w:fldChar w:fldCharType="begin"/>
      </w:r>
      <w:r w:rsidR="002C1285">
        <w:instrText xml:space="preserve"> REF _Ref497774008 \h </w:instrText>
      </w:r>
      <w:r w:rsidR="002C1285">
        <w:fldChar w:fldCharType="separate"/>
      </w:r>
      <w:r w:rsidR="00391E15">
        <w:br w:type="page"/>
      </w:r>
    </w:p>
    <w:p w14:paraId="2FBE82DE" w14:textId="04FDC065" w:rsidR="00627DCB" w:rsidRPr="001E7C82" w:rsidRDefault="00391E15" w:rsidP="00627DCB">
      <w:r w:rsidRPr="00E66EDC">
        <w:lastRenderedPageBreak/>
        <w:t xml:space="preserve">Tabelul </w:t>
      </w:r>
      <w:r>
        <w:rPr>
          <w:noProof/>
        </w:rPr>
        <w:t>4</w:t>
      </w:r>
      <w:r>
        <w:t>.</w:t>
      </w:r>
      <w:r>
        <w:rPr>
          <w:noProof/>
        </w:rPr>
        <w:t>6</w:t>
      </w:r>
      <w:r w:rsidR="002C1285">
        <w:fldChar w:fldCharType="end"/>
      </w:r>
      <w:r w:rsidR="002C1285">
        <w:t xml:space="preserve">. și  </w:t>
      </w:r>
      <w:r w:rsidR="002C1285">
        <w:fldChar w:fldCharType="begin"/>
      </w:r>
      <w:r w:rsidR="002C1285">
        <w:instrText xml:space="preserve"> REF _Ref497774002 \h </w:instrText>
      </w:r>
      <w:r w:rsidR="002C1285">
        <w:fldChar w:fldCharType="separate"/>
      </w:r>
      <w:r w:rsidRPr="00E66EDC">
        <w:t xml:space="preserve">Tabelul </w:t>
      </w:r>
      <w:r>
        <w:rPr>
          <w:noProof/>
        </w:rPr>
        <w:t>4</w:t>
      </w:r>
      <w:r>
        <w:t>.</w:t>
      </w:r>
      <w:r>
        <w:rPr>
          <w:noProof/>
        </w:rPr>
        <w:t>7</w:t>
      </w:r>
      <w:r w:rsidR="002C1285">
        <w:fldChar w:fldCharType="end"/>
      </w:r>
      <w:r w:rsidR="00627DCB">
        <w:t>.</w:t>
      </w:r>
    </w:p>
    <w:p w14:paraId="3AAF5916" w14:textId="77777777" w:rsidR="00627DCB" w:rsidRPr="00E66EDC" w:rsidRDefault="00627DCB" w:rsidP="00627DCB">
      <w:pPr>
        <w:jc w:val="center"/>
        <w:rPr>
          <w:rFonts w:cs="Times New Roman"/>
          <w:szCs w:val="24"/>
        </w:rPr>
      </w:pPr>
      <w:r>
        <w:rPr>
          <w:noProof/>
        </w:rPr>
        <w:drawing>
          <wp:inline distT="0" distB="0" distL="0" distR="0" wp14:anchorId="1EF19AC3" wp14:editId="35CAF399">
            <wp:extent cx="5753100" cy="2447925"/>
            <wp:effectExtent l="0" t="0" r="0" b="9525"/>
            <wp:docPr id="6"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3100" cy="2447925"/>
                    </a:xfrm>
                    <a:prstGeom prst="rect">
                      <a:avLst/>
                    </a:prstGeom>
                    <a:noFill/>
                    <a:ln>
                      <a:noFill/>
                    </a:ln>
                  </pic:spPr>
                </pic:pic>
              </a:graphicData>
            </a:graphic>
          </wp:inline>
        </w:drawing>
      </w:r>
    </w:p>
    <w:p w14:paraId="73F9840B" w14:textId="56122989" w:rsidR="00627DCB" w:rsidRDefault="00627DCB" w:rsidP="00627DCB">
      <w:pPr>
        <w:pStyle w:val="Caption"/>
        <w:rPr>
          <w:rFonts w:cs="Times New Roman"/>
          <w:szCs w:val="24"/>
        </w:rPr>
      </w:pPr>
      <w:bookmarkStart w:id="39" w:name="_Ref497773777"/>
      <w:r w:rsidRPr="00E66EDC">
        <w:t xml:space="preserve">Fig. </w:t>
      </w:r>
      <w:fldSimple w:instr=" STYLEREF 1 \s ">
        <w:r w:rsidR="00391E15">
          <w:rPr>
            <w:noProof/>
          </w:rPr>
          <w:t>4</w:t>
        </w:r>
      </w:fldSimple>
      <w:r w:rsidRPr="00E66EDC">
        <w:t>.</w:t>
      </w:r>
      <w:fldSimple w:instr=" SEQ Fig. \* ARABIC \s 1 ">
        <w:r w:rsidR="00391E15">
          <w:rPr>
            <w:noProof/>
          </w:rPr>
          <w:t>7</w:t>
        </w:r>
      </w:fldSimple>
      <w:bookmarkEnd w:id="39"/>
      <w:r w:rsidRPr="00E66EDC">
        <w:t xml:space="preserve">. </w:t>
      </w:r>
      <w:r>
        <w:rPr>
          <w:rFonts w:cs="Times New Roman"/>
          <w:szCs w:val="24"/>
        </w:rPr>
        <w:t>Schema modulului „</w:t>
      </w:r>
      <w:r>
        <w:t>ADDER_8bit</w:t>
      </w:r>
      <w:r>
        <w:rPr>
          <w:rFonts w:cs="Times New Roman"/>
          <w:szCs w:val="24"/>
        </w:rPr>
        <w:t>”</w:t>
      </w:r>
    </w:p>
    <w:p w14:paraId="355D75A2" w14:textId="77777777" w:rsidR="00381624" w:rsidRDefault="00381624">
      <w:pPr>
        <w:jc w:val="left"/>
        <w:rPr>
          <w:i/>
          <w:iCs/>
          <w:color w:val="1F497D" w:themeColor="text2"/>
          <w:sz w:val="22"/>
          <w:szCs w:val="18"/>
        </w:rPr>
      </w:pPr>
      <w:bookmarkStart w:id="40" w:name="_Ref497774008"/>
      <w:bookmarkStart w:id="41" w:name="_Ref497773996"/>
      <w:r>
        <w:br w:type="page"/>
      </w:r>
    </w:p>
    <w:p w14:paraId="464B9F25" w14:textId="458D2404" w:rsidR="00627DCB" w:rsidRPr="00E66EDC" w:rsidRDefault="00627DCB" w:rsidP="00627DCB">
      <w:pPr>
        <w:pStyle w:val="Caption"/>
      </w:pPr>
      <w:r w:rsidRPr="00E66EDC">
        <w:lastRenderedPageBreak/>
        <w:t xml:space="preserve">Tabelul </w:t>
      </w:r>
      <w:fldSimple w:instr=" STYLEREF 1 \s ">
        <w:r w:rsidR="00391E15">
          <w:rPr>
            <w:noProof/>
          </w:rPr>
          <w:t>4</w:t>
        </w:r>
      </w:fldSimple>
      <w:r w:rsidR="00631B3E">
        <w:t>.</w:t>
      </w:r>
      <w:fldSimple w:instr=" SEQ Tabelul \* ARABIC \s 1 ">
        <w:r w:rsidR="00391E15">
          <w:rPr>
            <w:noProof/>
          </w:rPr>
          <w:t>6</w:t>
        </w:r>
      </w:fldSimple>
      <w:bookmarkEnd w:id="40"/>
      <w:r w:rsidRPr="00E66EDC">
        <w:t>. Semnale de intrare/ieșire a modulului „</w:t>
      </w:r>
      <w:r>
        <w:t>ADDER_8bit</w:t>
      </w:r>
      <w:r w:rsidRPr="00E66EDC">
        <w:t>”</w:t>
      </w:r>
      <w:bookmarkEnd w:id="41"/>
      <w:r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627DCB" w:rsidRPr="00E66EDC" w14:paraId="693F4169" w14:textId="77777777" w:rsidTr="00FF0770">
        <w:tc>
          <w:tcPr>
            <w:tcW w:w="1416" w:type="dxa"/>
          </w:tcPr>
          <w:p w14:paraId="5E251FBD" w14:textId="77777777" w:rsidR="00627DCB" w:rsidRPr="00E66EDC" w:rsidRDefault="00627DCB" w:rsidP="00FF0770">
            <w:r w:rsidRPr="00E66EDC">
              <w:t>Port</w:t>
            </w:r>
          </w:p>
        </w:tc>
        <w:tc>
          <w:tcPr>
            <w:tcW w:w="0" w:type="auto"/>
          </w:tcPr>
          <w:p w14:paraId="513F7292" w14:textId="77777777" w:rsidR="00627DCB" w:rsidRPr="00E66EDC" w:rsidRDefault="00627DCB" w:rsidP="00FF0770">
            <w:r w:rsidRPr="00E66EDC">
              <w:t>Direcție</w:t>
            </w:r>
          </w:p>
        </w:tc>
        <w:tc>
          <w:tcPr>
            <w:tcW w:w="0" w:type="auto"/>
          </w:tcPr>
          <w:p w14:paraId="0A1B2DE0" w14:textId="77777777" w:rsidR="00627DCB" w:rsidRPr="00E66EDC" w:rsidRDefault="00627DCB" w:rsidP="00FF0770">
            <w:r w:rsidRPr="00E66EDC">
              <w:t>Lățime</w:t>
            </w:r>
          </w:p>
        </w:tc>
        <w:tc>
          <w:tcPr>
            <w:tcW w:w="0" w:type="auto"/>
          </w:tcPr>
          <w:p w14:paraId="4FBB8DE4" w14:textId="77777777" w:rsidR="00627DCB" w:rsidRPr="00E66EDC" w:rsidRDefault="00627DCB" w:rsidP="00FF0770">
            <w:r w:rsidRPr="00E66EDC">
              <w:t>Descriere</w:t>
            </w:r>
          </w:p>
        </w:tc>
      </w:tr>
      <w:tr w:rsidR="00627DCB" w:rsidRPr="00E66EDC" w14:paraId="3764B1A3" w14:textId="77777777" w:rsidTr="00FF0770">
        <w:tc>
          <w:tcPr>
            <w:tcW w:w="1416" w:type="dxa"/>
          </w:tcPr>
          <w:p w14:paraId="3ABD5454" w14:textId="77777777" w:rsidR="00627DCB" w:rsidRPr="00E66EDC" w:rsidRDefault="002C1285" w:rsidP="00FF0770">
            <w:r>
              <w:t>A</w:t>
            </w:r>
          </w:p>
        </w:tc>
        <w:tc>
          <w:tcPr>
            <w:tcW w:w="0" w:type="auto"/>
          </w:tcPr>
          <w:p w14:paraId="0C58E5AC" w14:textId="77777777" w:rsidR="00627DCB" w:rsidRPr="00E66EDC" w:rsidRDefault="002C1285" w:rsidP="00FF0770">
            <w:r>
              <w:t>intrare</w:t>
            </w:r>
          </w:p>
        </w:tc>
        <w:tc>
          <w:tcPr>
            <w:tcW w:w="0" w:type="auto"/>
          </w:tcPr>
          <w:p w14:paraId="496FB214" w14:textId="77777777" w:rsidR="00627DCB" w:rsidRPr="00E66EDC" w:rsidRDefault="002C1285" w:rsidP="00FF0770">
            <w:r>
              <w:t>8</w:t>
            </w:r>
          </w:p>
        </w:tc>
        <w:tc>
          <w:tcPr>
            <w:tcW w:w="0" w:type="auto"/>
          </w:tcPr>
          <w:p w14:paraId="5D0F84C0" w14:textId="77777777" w:rsidR="00627DCB" w:rsidRPr="00E66EDC" w:rsidRDefault="002C1285" w:rsidP="00FF0770">
            <w:r>
              <w:t>Operandul adunării</w:t>
            </w:r>
          </w:p>
        </w:tc>
      </w:tr>
      <w:tr w:rsidR="00627DCB" w:rsidRPr="00E66EDC" w14:paraId="11AC4949" w14:textId="77777777" w:rsidTr="00FF0770">
        <w:tc>
          <w:tcPr>
            <w:tcW w:w="1416" w:type="dxa"/>
          </w:tcPr>
          <w:p w14:paraId="2CFF85AB" w14:textId="77777777" w:rsidR="00627DCB" w:rsidRPr="00E66EDC" w:rsidRDefault="002C1285" w:rsidP="00FF0770">
            <w:r>
              <w:t>B</w:t>
            </w:r>
          </w:p>
        </w:tc>
        <w:tc>
          <w:tcPr>
            <w:tcW w:w="0" w:type="auto"/>
          </w:tcPr>
          <w:p w14:paraId="61B7C796" w14:textId="77777777" w:rsidR="00627DCB" w:rsidRPr="00E66EDC" w:rsidRDefault="002C1285" w:rsidP="00FF0770">
            <w:r>
              <w:t>intrare</w:t>
            </w:r>
          </w:p>
        </w:tc>
        <w:tc>
          <w:tcPr>
            <w:tcW w:w="0" w:type="auto"/>
          </w:tcPr>
          <w:p w14:paraId="6270B6DB" w14:textId="77777777" w:rsidR="00627DCB" w:rsidRPr="00E66EDC" w:rsidRDefault="002C1285" w:rsidP="00FF0770">
            <w:r>
              <w:t>8</w:t>
            </w:r>
          </w:p>
        </w:tc>
        <w:tc>
          <w:tcPr>
            <w:tcW w:w="0" w:type="auto"/>
          </w:tcPr>
          <w:p w14:paraId="1923E8F2" w14:textId="77777777" w:rsidR="00627DCB" w:rsidRPr="00E66EDC" w:rsidRDefault="002C1285" w:rsidP="00FF0770">
            <w:r>
              <w:t>Operandul adunării</w:t>
            </w:r>
          </w:p>
        </w:tc>
      </w:tr>
      <w:tr w:rsidR="00627DCB" w:rsidRPr="00E66EDC" w14:paraId="0712943D" w14:textId="77777777" w:rsidTr="00FF0770">
        <w:tc>
          <w:tcPr>
            <w:tcW w:w="1416" w:type="dxa"/>
          </w:tcPr>
          <w:p w14:paraId="19841FEE" w14:textId="77777777" w:rsidR="00627DCB" w:rsidRPr="00E66EDC" w:rsidRDefault="002C1285" w:rsidP="00FF0770">
            <w:r>
              <w:t>S</w:t>
            </w:r>
          </w:p>
        </w:tc>
        <w:tc>
          <w:tcPr>
            <w:tcW w:w="0" w:type="auto"/>
          </w:tcPr>
          <w:p w14:paraId="7CC9BFF4" w14:textId="77777777" w:rsidR="00627DCB" w:rsidRPr="00E66EDC" w:rsidRDefault="00627DCB" w:rsidP="00FF0770">
            <w:r w:rsidRPr="00E66EDC">
              <w:t>ieșire</w:t>
            </w:r>
          </w:p>
        </w:tc>
        <w:tc>
          <w:tcPr>
            <w:tcW w:w="0" w:type="auto"/>
          </w:tcPr>
          <w:p w14:paraId="62D5F351" w14:textId="77777777" w:rsidR="00627DCB" w:rsidRPr="00E66EDC" w:rsidRDefault="00627DCB" w:rsidP="00FF0770">
            <w:r>
              <w:t>8</w:t>
            </w:r>
          </w:p>
        </w:tc>
        <w:tc>
          <w:tcPr>
            <w:tcW w:w="0" w:type="auto"/>
          </w:tcPr>
          <w:p w14:paraId="44E4580C" w14:textId="77777777" w:rsidR="00627DCB" w:rsidRPr="00E66EDC" w:rsidRDefault="002C1285" w:rsidP="00FF0770">
            <w:r>
              <w:t xml:space="preserve">Suma </w:t>
            </w:r>
            <w:r w:rsidR="00274D43">
              <w:t>adunării</w:t>
            </w:r>
          </w:p>
        </w:tc>
      </w:tr>
      <w:tr w:rsidR="00627DCB" w:rsidRPr="00E66EDC" w14:paraId="724F1BA9" w14:textId="77777777" w:rsidTr="00FF0770">
        <w:tc>
          <w:tcPr>
            <w:tcW w:w="1416" w:type="dxa"/>
          </w:tcPr>
          <w:p w14:paraId="6ECD8D66" w14:textId="77777777" w:rsidR="00627DCB" w:rsidRPr="00E66EDC" w:rsidRDefault="00627DCB" w:rsidP="00FF0770">
            <w:r w:rsidRPr="00E66EDC">
              <w:t>energy_mon</w:t>
            </w:r>
          </w:p>
        </w:tc>
        <w:tc>
          <w:tcPr>
            <w:tcW w:w="0" w:type="auto"/>
          </w:tcPr>
          <w:p w14:paraId="5EB66675" w14:textId="77777777" w:rsidR="00627DCB" w:rsidRPr="00E66EDC" w:rsidRDefault="00627DCB" w:rsidP="00FF0770">
            <w:r w:rsidRPr="00E66EDC">
              <w:t>ieșire</w:t>
            </w:r>
          </w:p>
        </w:tc>
        <w:tc>
          <w:tcPr>
            <w:tcW w:w="0" w:type="auto"/>
          </w:tcPr>
          <w:p w14:paraId="16857FA2" w14:textId="77777777" w:rsidR="00627DCB" w:rsidRPr="00E66EDC" w:rsidRDefault="00627DCB" w:rsidP="00FF0770">
            <w:r w:rsidRPr="00E66EDC">
              <w:t>flotant</w:t>
            </w:r>
          </w:p>
        </w:tc>
        <w:tc>
          <w:tcPr>
            <w:tcW w:w="0" w:type="auto"/>
          </w:tcPr>
          <w:p w14:paraId="1A7E1743" w14:textId="77777777" w:rsidR="00627DCB" w:rsidRPr="00E66EDC" w:rsidRDefault="00627DCB" w:rsidP="00FF0770">
            <w:r w:rsidRPr="00E66EDC">
              <w:t>Port pentru monitorizarea consumului de energie, prin gestionarea capacitărilor încărcate/descărcate</w:t>
            </w:r>
          </w:p>
        </w:tc>
      </w:tr>
    </w:tbl>
    <w:p w14:paraId="5FE516AE" w14:textId="77777777" w:rsidR="00627DCB" w:rsidRDefault="00627DCB" w:rsidP="00627DCB"/>
    <w:p w14:paraId="72A40DD0" w14:textId="2A67923C" w:rsidR="00627DCB" w:rsidRPr="00E66EDC" w:rsidRDefault="00627DCB" w:rsidP="00627DCB">
      <w:pPr>
        <w:pStyle w:val="Caption"/>
      </w:pPr>
      <w:bookmarkStart w:id="42" w:name="_Ref497774002"/>
      <w:r w:rsidRPr="00E66EDC">
        <w:t xml:space="preserve">Tabelul </w:t>
      </w:r>
      <w:fldSimple w:instr=" STYLEREF 1 \s ">
        <w:r w:rsidR="00391E15">
          <w:rPr>
            <w:noProof/>
          </w:rPr>
          <w:t>4</w:t>
        </w:r>
      </w:fldSimple>
      <w:r w:rsidR="00631B3E">
        <w:t>.</w:t>
      </w:r>
      <w:fldSimple w:instr=" SEQ Tabelul \* ARABIC \s 1 ">
        <w:r w:rsidR="00391E15">
          <w:rPr>
            <w:noProof/>
          </w:rPr>
          <w:t>7</w:t>
        </w:r>
      </w:fldSimple>
      <w:bookmarkEnd w:id="42"/>
      <w:r w:rsidRPr="00E66EDC">
        <w:t xml:space="preserve">. Parametri modulului </w:t>
      </w:r>
      <w:r>
        <w:t>„ADDER_8bit”</w:t>
      </w:r>
    </w:p>
    <w:tbl>
      <w:tblPr>
        <w:tblStyle w:val="TableGrid"/>
        <w:tblW w:w="9085" w:type="dxa"/>
        <w:tblLook w:val="04A0" w:firstRow="1" w:lastRow="0" w:firstColumn="1" w:lastColumn="0" w:noHBand="0" w:noVBand="1"/>
      </w:tblPr>
      <w:tblGrid>
        <w:gridCol w:w="1416"/>
        <w:gridCol w:w="1476"/>
        <w:gridCol w:w="6193"/>
      </w:tblGrid>
      <w:tr w:rsidR="00627DCB" w:rsidRPr="00E66EDC" w14:paraId="2BEC9E4F" w14:textId="77777777" w:rsidTr="00FF0770">
        <w:tc>
          <w:tcPr>
            <w:tcW w:w="1416" w:type="dxa"/>
          </w:tcPr>
          <w:p w14:paraId="1AB2E764" w14:textId="77777777" w:rsidR="00627DCB" w:rsidRPr="00E66EDC" w:rsidRDefault="00627DCB" w:rsidP="00FF0770">
            <w:r w:rsidRPr="00E66EDC">
              <w:t>Parametru</w:t>
            </w:r>
          </w:p>
        </w:tc>
        <w:tc>
          <w:tcPr>
            <w:tcW w:w="0" w:type="auto"/>
          </w:tcPr>
          <w:p w14:paraId="5C63A07F" w14:textId="77777777" w:rsidR="00627DCB" w:rsidRPr="00E66EDC" w:rsidRDefault="00627DCB" w:rsidP="00FF0770">
            <w:r w:rsidRPr="00E66EDC">
              <w:t>Tipul semnal</w:t>
            </w:r>
          </w:p>
        </w:tc>
        <w:tc>
          <w:tcPr>
            <w:tcW w:w="6193" w:type="dxa"/>
          </w:tcPr>
          <w:p w14:paraId="751118AD" w14:textId="77777777" w:rsidR="00627DCB" w:rsidRPr="00E66EDC" w:rsidRDefault="00627DCB" w:rsidP="00FF0770">
            <w:r w:rsidRPr="00E66EDC">
              <w:t>Descriere</w:t>
            </w:r>
          </w:p>
        </w:tc>
      </w:tr>
      <w:tr w:rsidR="00627DCB" w:rsidRPr="00E66EDC" w14:paraId="41CFE24E" w14:textId="77777777" w:rsidTr="00FF0770">
        <w:tc>
          <w:tcPr>
            <w:tcW w:w="1416" w:type="dxa"/>
          </w:tcPr>
          <w:p w14:paraId="2F82011C" w14:textId="77777777" w:rsidR="00627DCB" w:rsidRPr="00E66EDC" w:rsidRDefault="00627DCB" w:rsidP="00FF0770">
            <w:r w:rsidRPr="00E66EDC">
              <w:t>V</w:t>
            </w:r>
          </w:p>
        </w:tc>
        <w:tc>
          <w:tcPr>
            <w:tcW w:w="0" w:type="auto"/>
          </w:tcPr>
          <w:p w14:paraId="297162CB" w14:textId="77777777" w:rsidR="00627DCB" w:rsidRPr="00E66EDC" w:rsidRDefault="00627DCB" w:rsidP="00FF0770">
            <w:r w:rsidRPr="00E66EDC">
              <w:t>flotant</w:t>
            </w:r>
          </w:p>
        </w:tc>
        <w:tc>
          <w:tcPr>
            <w:tcW w:w="6193" w:type="dxa"/>
          </w:tcPr>
          <w:p w14:paraId="7DE7D47E" w14:textId="77777777" w:rsidR="00627DCB" w:rsidRPr="00E66EDC" w:rsidRDefault="00627DCB" w:rsidP="00FF0770">
            <w:r w:rsidRPr="00E66EDC">
              <w:t>Tensiunea de alimentare; parametrul este utilizat pentru calculul energiei consumate</w:t>
            </w:r>
          </w:p>
        </w:tc>
      </w:tr>
      <w:tr w:rsidR="00627DCB" w:rsidRPr="00E66EDC" w14:paraId="6EA60D1F" w14:textId="77777777" w:rsidTr="00FF0770">
        <w:tc>
          <w:tcPr>
            <w:tcW w:w="1416" w:type="dxa"/>
          </w:tcPr>
          <w:p w14:paraId="5F299FFA" w14:textId="77777777" w:rsidR="00627DCB" w:rsidRPr="00E66EDC" w:rsidRDefault="00627DCB" w:rsidP="00FF0770">
            <w:r w:rsidRPr="00E66EDC">
              <w:t>C</w:t>
            </w:r>
          </w:p>
        </w:tc>
        <w:tc>
          <w:tcPr>
            <w:tcW w:w="0" w:type="auto"/>
          </w:tcPr>
          <w:p w14:paraId="5AEB2B43" w14:textId="77777777" w:rsidR="00627DCB" w:rsidRPr="00E66EDC" w:rsidRDefault="00627DCB" w:rsidP="00FF0770">
            <w:r w:rsidRPr="00E66EDC">
              <w:t>flotant</w:t>
            </w:r>
          </w:p>
        </w:tc>
        <w:tc>
          <w:tcPr>
            <w:tcW w:w="6193" w:type="dxa"/>
          </w:tcPr>
          <w:p w14:paraId="0AE78355" w14:textId="37EC0E06" w:rsidR="00627DCB" w:rsidRPr="00E66EDC" w:rsidRDefault="00627DCB" w:rsidP="00FF0770">
            <w:r w:rsidRPr="00E66EDC">
              <w:t>Capacitatea parazită a unui pin de intrare a porților logice</w:t>
            </w:r>
            <w:r w:rsidR="00670610">
              <w:t>;</w:t>
            </w:r>
            <w:r w:rsidRPr="00E66EDC">
              <w:t xml:space="preserve"> parametru</w:t>
            </w:r>
            <w:r w:rsidR="00670610">
              <w:t>l este</w:t>
            </w:r>
            <w:r w:rsidRPr="00E66EDC">
              <w:t xml:space="preserve"> folosit pentru estimarea energiei</w:t>
            </w:r>
          </w:p>
        </w:tc>
      </w:tr>
    </w:tbl>
    <w:p w14:paraId="735255C5" w14:textId="77777777" w:rsidR="002F6D9E" w:rsidRDefault="002F6D9E" w:rsidP="002F6D9E">
      <w:pPr>
        <w:pStyle w:val="Heading2"/>
      </w:pPr>
      <w:r>
        <w:t>Modulul „ADDER_4bit”</w:t>
      </w:r>
    </w:p>
    <w:p w14:paraId="07595555" w14:textId="77777777" w:rsidR="00391E15" w:rsidRDefault="002F6D9E">
      <w:pPr>
        <w:jc w:val="left"/>
        <w:rPr>
          <w:i/>
          <w:iCs/>
          <w:color w:val="1F497D" w:themeColor="text2"/>
          <w:sz w:val="22"/>
          <w:szCs w:val="18"/>
        </w:rPr>
      </w:pPr>
      <w:r>
        <w:t>Schema modulului „ADDER_4bit” este prezentat în</w:t>
      </w:r>
      <w:r w:rsidR="00C4373C">
        <w:t xml:space="preserve"> </w:t>
      </w:r>
      <w:r w:rsidR="00274D43">
        <w:fldChar w:fldCharType="begin"/>
      </w:r>
      <w:r w:rsidR="00274D43">
        <w:instrText xml:space="preserve"> REF _Ref497774308 \h </w:instrText>
      </w:r>
      <w:r w:rsidR="00274D43">
        <w:fldChar w:fldCharType="separate"/>
      </w:r>
      <w:r w:rsidR="00391E15" w:rsidRPr="00E66EDC">
        <w:t xml:space="preserve">Fig. </w:t>
      </w:r>
      <w:r w:rsidR="00391E15">
        <w:rPr>
          <w:noProof/>
        </w:rPr>
        <w:t>4</w:t>
      </w:r>
      <w:r w:rsidR="00391E15" w:rsidRPr="00E66EDC">
        <w:t>.</w:t>
      </w:r>
      <w:r w:rsidR="00391E15">
        <w:rPr>
          <w:noProof/>
        </w:rPr>
        <w:t>8</w:t>
      </w:r>
      <w:r w:rsidR="00274D43">
        <w:fldChar w:fldCharType="end"/>
      </w:r>
      <w:r>
        <w:t>. Este un circuit de adunare pe 4 biți, obținut prin cascadarea a 4 celule de adunare complet</w:t>
      </w:r>
      <w:r w:rsidR="00670610">
        <w:t>ă</w:t>
      </w:r>
      <w:r>
        <w:t xml:space="preserve"> pe 4 biți. Circuitul de adunare are două intrări </w:t>
      </w:r>
      <w:r w:rsidRPr="002C1285">
        <w:rPr>
          <w:i/>
        </w:rPr>
        <w:t>A</w:t>
      </w:r>
      <w:r>
        <w:t xml:space="preserve"> și </w:t>
      </w:r>
      <w:r w:rsidRPr="002C1285">
        <w:rPr>
          <w:i/>
        </w:rPr>
        <w:t>B</w:t>
      </w:r>
      <w:r>
        <w:t xml:space="preserve"> pe </w:t>
      </w:r>
      <w:r w:rsidR="00274D43">
        <w:t>4</w:t>
      </w:r>
      <w:r>
        <w:t xml:space="preserve"> biți, operanzii adunării, și un semnal de ieșire </w:t>
      </w:r>
      <w:r w:rsidRPr="002C1285">
        <w:rPr>
          <w:i/>
        </w:rPr>
        <w:t>S</w:t>
      </w:r>
      <w:r>
        <w:t xml:space="preserve">, </w:t>
      </w:r>
      <w:r w:rsidR="00670610">
        <w:t>acesta reprezentând</w:t>
      </w:r>
      <w:r>
        <w:t xml:space="preserve"> suma. Este monitorizat consumul circuitului prin portul </w:t>
      </w:r>
      <w:r w:rsidRPr="00F45602">
        <w:rPr>
          <w:i/>
        </w:rPr>
        <w:t>energy_mon</w:t>
      </w:r>
      <w:r>
        <w:t xml:space="preserve">. Pentru cascadarea modulului de adunare este nevoie de semnalele de transport </w:t>
      </w:r>
      <w:r w:rsidRPr="002C1285">
        <w:rPr>
          <w:i/>
        </w:rPr>
        <w:t>Cin</w:t>
      </w:r>
      <w:r>
        <w:t xml:space="preserve"> și </w:t>
      </w:r>
      <w:r w:rsidRPr="002C1285">
        <w:rPr>
          <w:i/>
        </w:rPr>
        <w:t>Cout</w:t>
      </w:r>
      <w:r>
        <w:t>. Semnalele de intrare/ieșire a</w:t>
      </w:r>
      <w:r w:rsidR="00670610">
        <w:t>le</w:t>
      </w:r>
      <w:r>
        <w:t xml:space="preserve"> circuitului de adunare și parametri lui sunt trecute în</w:t>
      </w:r>
      <w:r w:rsidR="00274D43">
        <w:t xml:space="preserve"> </w:t>
      </w:r>
      <w:r w:rsidR="00274D43">
        <w:fldChar w:fldCharType="begin"/>
      </w:r>
      <w:r w:rsidR="00274D43">
        <w:instrText xml:space="preserve"> REF _Ref497774353 \h </w:instrText>
      </w:r>
      <w:r w:rsidR="00274D43">
        <w:fldChar w:fldCharType="separate"/>
      </w:r>
      <w:r w:rsidR="00391E15">
        <w:br w:type="page"/>
      </w:r>
    </w:p>
    <w:p w14:paraId="38B15BFB" w14:textId="55BE2819" w:rsidR="002F6D9E" w:rsidRPr="001E7C82" w:rsidRDefault="00391E15" w:rsidP="002F6D9E">
      <w:r w:rsidRPr="00E66EDC">
        <w:lastRenderedPageBreak/>
        <w:t xml:space="preserve">Tabelul </w:t>
      </w:r>
      <w:r>
        <w:rPr>
          <w:noProof/>
        </w:rPr>
        <w:t>4</w:t>
      </w:r>
      <w:r>
        <w:t>.</w:t>
      </w:r>
      <w:r>
        <w:rPr>
          <w:noProof/>
        </w:rPr>
        <w:t>8</w:t>
      </w:r>
      <w:r w:rsidR="00274D43">
        <w:fldChar w:fldCharType="end"/>
      </w:r>
      <w:r w:rsidR="002F6D9E">
        <w:t xml:space="preserve">. și </w:t>
      </w:r>
      <w:r w:rsidR="00274D43">
        <w:fldChar w:fldCharType="begin"/>
      </w:r>
      <w:r w:rsidR="00274D43">
        <w:instrText xml:space="preserve"> REF _Ref497774355 \h </w:instrText>
      </w:r>
      <w:r w:rsidR="00274D43">
        <w:fldChar w:fldCharType="separate"/>
      </w:r>
      <w:r w:rsidRPr="00E66EDC">
        <w:t xml:space="preserve">Tabelul </w:t>
      </w:r>
      <w:r>
        <w:rPr>
          <w:noProof/>
        </w:rPr>
        <w:t>4</w:t>
      </w:r>
      <w:r>
        <w:t>.</w:t>
      </w:r>
      <w:r>
        <w:rPr>
          <w:noProof/>
        </w:rPr>
        <w:t>9</w:t>
      </w:r>
      <w:r w:rsidR="00274D43">
        <w:fldChar w:fldCharType="end"/>
      </w:r>
      <w:r w:rsidR="002F6D9E">
        <w:t>.</w:t>
      </w:r>
    </w:p>
    <w:p w14:paraId="072277F1" w14:textId="77777777" w:rsidR="002F6D9E" w:rsidRPr="00E66EDC" w:rsidRDefault="00274D43" w:rsidP="002F6D9E">
      <w:pPr>
        <w:jc w:val="center"/>
        <w:rPr>
          <w:rFonts w:cs="Times New Roman"/>
          <w:szCs w:val="24"/>
        </w:rPr>
      </w:pPr>
      <w:r>
        <w:rPr>
          <w:rFonts w:cs="Times New Roman"/>
          <w:noProof/>
          <w:szCs w:val="24"/>
        </w:rPr>
        <w:drawing>
          <wp:inline distT="0" distB="0" distL="0" distR="0" wp14:anchorId="45EFF65E" wp14:editId="21CB606C">
            <wp:extent cx="5753100" cy="2647950"/>
            <wp:effectExtent l="0" t="0" r="0" b="0"/>
            <wp:docPr id="12" name="I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2647950"/>
                    </a:xfrm>
                    <a:prstGeom prst="rect">
                      <a:avLst/>
                    </a:prstGeom>
                    <a:noFill/>
                    <a:ln>
                      <a:noFill/>
                    </a:ln>
                  </pic:spPr>
                </pic:pic>
              </a:graphicData>
            </a:graphic>
          </wp:inline>
        </w:drawing>
      </w:r>
    </w:p>
    <w:p w14:paraId="505FFE2A" w14:textId="40C739EC" w:rsidR="002F6D9E" w:rsidRDefault="002F6D9E" w:rsidP="002F6D9E">
      <w:pPr>
        <w:pStyle w:val="Caption"/>
        <w:rPr>
          <w:rFonts w:cs="Times New Roman"/>
          <w:szCs w:val="24"/>
        </w:rPr>
      </w:pPr>
      <w:bookmarkStart w:id="43" w:name="_Ref497774308"/>
      <w:r w:rsidRPr="00E66EDC">
        <w:t xml:space="preserve">Fig. </w:t>
      </w:r>
      <w:fldSimple w:instr=" STYLEREF 1 \s ">
        <w:r w:rsidR="00391E15">
          <w:rPr>
            <w:noProof/>
          </w:rPr>
          <w:t>4</w:t>
        </w:r>
      </w:fldSimple>
      <w:r w:rsidRPr="00E66EDC">
        <w:t>.</w:t>
      </w:r>
      <w:fldSimple w:instr=" SEQ Fig. \* ARABIC \s 1 ">
        <w:r w:rsidR="00391E15">
          <w:rPr>
            <w:noProof/>
          </w:rPr>
          <w:t>8</w:t>
        </w:r>
      </w:fldSimple>
      <w:bookmarkEnd w:id="43"/>
      <w:r w:rsidRPr="00E66EDC">
        <w:t xml:space="preserve">. </w:t>
      </w:r>
      <w:r>
        <w:rPr>
          <w:rFonts w:cs="Times New Roman"/>
          <w:szCs w:val="24"/>
        </w:rPr>
        <w:t>Schema modulului „</w:t>
      </w:r>
      <w:r>
        <w:t>ADDER_</w:t>
      </w:r>
      <w:r w:rsidR="00274D43">
        <w:t>4</w:t>
      </w:r>
      <w:r>
        <w:t>bit</w:t>
      </w:r>
      <w:r>
        <w:rPr>
          <w:rFonts w:cs="Times New Roman"/>
          <w:szCs w:val="24"/>
        </w:rPr>
        <w:t>”</w:t>
      </w:r>
    </w:p>
    <w:p w14:paraId="5CBC96CE" w14:textId="77777777" w:rsidR="00B86686" w:rsidRDefault="00B86686">
      <w:pPr>
        <w:jc w:val="left"/>
        <w:rPr>
          <w:i/>
          <w:iCs/>
          <w:color w:val="1F497D" w:themeColor="text2"/>
          <w:sz w:val="22"/>
          <w:szCs w:val="18"/>
        </w:rPr>
      </w:pPr>
      <w:bookmarkStart w:id="44" w:name="_Ref497774353"/>
      <w:r>
        <w:br w:type="page"/>
      </w:r>
    </w:p>
    <w:p w14:paraId="0DA67225" w14:textId="2CE7BAB8" w:rsidR="002F6D9E" w:rsidRPr="00E66EDC" w:rsidRDefault="002F6D9E" w:rsidP="002F6D9E">
      <w:pPr>
        <w:pStyle w:val="Caption"/>
      </w:pPr>
      <w:r w:rsidRPr="00E66EDC">
        <w:lastRenderedPageBreak/>
        <w:t xml:space="preserve">Tabelul </w:t>
      </w:r>
      <w:fldSimple w:instr=" STYLEREF 1 \s ">
        <w:r w:rsidR="00391E15">
          <w:rPr>
            <w:noProof/>
          </w:rPr>
          <w:t>4</w:t>
        </w:r>
      </w:fldSimple>
      <w:r w:rsidR="00631B3E">
        <w:t>.</w:t>
      </w:r>
      <w:fldSimple w:instr=" SEQ Tabelul \* ARABIC \s 1 ">
        <w:r w:rsidR="00391E15">
          <w:rPr>
            <w:noProof/>
          </w:rPr>
          <w:t>8</w:t>
        </w:r>
      </w:fldSimple>
      <w:bookmarkEnd w:id="44"/>
      <w:r w:rsidRPr="00E66EDC">
        <w:t>. Semnale de intrare/ieșire a modulului „</w:t>
      </w:r>
      <w:r>
        <w:t>ADDER_</w:t>
      </w:r>
      <w:r w:rsidR="00274D43">
        <w:t>4</w:t>
      </w:r>
      <w:r>
        <w:t>bit</w:t>
      </w:r>
      <w:r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2F6D9E" w:rsidRPr="00E66EDC" w14:paraId="709E085A" w14:textId="77777777" w:rsidTr="00C4373C">
        <w:tc>
          <w:tcPr>
            <w:tcW w:w="1416" w:type="dxa"/>
          </w:tcPr>
          <w:p w14:paraId="4575A399" w14:textId="77777777" w:rsidR="002F6D9E" w:rsidRPr="00E66EDC" w:rsidRDefault="002F6D9E" w:rsidP="00C4373C">
            <w:r w:rsidRPr="00E66EDC">
              <w:t>Port</w:t>
            </w:r>
          </w:p>
        </w:tc>
        <w:tc>
          <w:tcPr>
            <w:tcW w:w="0" w:type="auto"/>
          </w:tcPr>
          <w:p w14:paraId="4D11FA39" w14:textId="77777777" w:rsidR="002F6D9E" w:rsidRPr="00E66EDC" w:rsidRDefault="002F6D9E" w:rsidP="00C4373C">
            <w:r w:rsidRPr="00E66EDC">
              <w:t>Direcție</w:t>
            </w:r>
          </w:p>
        </w:tc>
        <w:tc>
          <w:tcPr>
            <w:tcW w:w="0" w:type="auto"/>
          </w:tcPr>
          <w:p w14:paraId="45B94E26" w14:textId="77777777" w:rsidR="002F6D9E" w:rsidRPr="00E66EDC" w:rsidRDefault="002F6D9E" w:rsidP="00C4373C">
            <w:r w:rsidRPr="00E66EDC">
              <w:t>Lățime</w:t>
            </w:r>
          </w:p>
        </w:tc>
        <w:tc>
          <w:tcPr>
            <w:tcW w:w="0" w:type="auto"/>
          </w:tcPr>
          <w:p w14:paraId="70F7E1CA" w14:textId="77777777" w:rsidR="002F6D9E" w:rsidRPr="00E66EDC" w:rsidRDefault="002F6D9E" w:rsidP="00C4373C">
            <w:r w:rsidRPr="00E66EDC">
              <w:t>Descriere</w:t>
            </w:r>
          </w:p>
        </w:tc>
      </w:tr>
      <w:tr w:rsidR="002F6D9E" w:rsidRPr="00E66EDC" w14:paraId="39D63BA2" w14:textId="77777777" w:rsidTr="00C4373C">
        <w:tc>
          <w:tcPr>
            <w:tcW w:w="1416" w:type="dxa"/>
          </w:tcPr>
          <w:p w14:paraId="79B35C34" w14:textId="77777777" w:rsidR="002F6D9E" w:rsidRPr="00E66EDC" w:rsidRDefault="002F6D9E" w:rsidP="00C4373C">
            <w:r>
              <w:t>A</w:t>
            </w:r>
          </w:p>
        </w:tc>
        <w:tc>
          <w:tcPr>
            <w:tcW w:w="0" w:type="auto"/>
          </w:tcPr>
          <w:p w14:paraId="70E52C4D" w14:textId="77777777" w:rsidR="002F6D9E" w:rsidRPr="00E66EDC" w:rsidRDefault="002F6D9E" w:rsidP="00C4373C">
            <w:r>
              <w:t>intrare</w:t>
            </w:r>
          </w:p>
        </w:tc>
        <w:tc>
          <w:tcPr>
            <w:tcW w:w="0" w:type="auto"/>
          </w:tcPr>
          <w:p w14:paraId="22E17817" w14:textId="77777777" w:rsidR="002F6D9E" w:rsidRPr="00E66EDC" w:rsidRDefault="00274D43" w:rsidP="00C4373C">
            <w:r>
              <w:t>4</w:t>
            </w:r>
          </w:p>
        </w:tc>
        <w:tc>
          <w:tcPr>
            <w:tcW w:w="0" w:type="auto"/>
          </w:tcPr>
          <w:p w14:paraId="3EC8D668" w14:textId="77777777" w:rsidR="002F6D9E" w:rsidRPr="00E66EDC" w:rsidRDefault="002F6D9E" w:rsidP="00C4373C">
            <w:r>
              <w:t>Operandul adunării</w:t>
            </w:r>
          </w:p>
        </w:tc>
      </w:tr>
      <w:tr w:rsidR="002F6D9E" w:rsidRPr="00E66EDC" w14:paraId="75E9D4B5" w14:textId="77777777" w:rsidTr="00C4373C">
        <w:tc>
          <w:tcPr>
            <w:tcW w:w="1416" w:type="dxa"/>
          </w:tcPr>
          <w:p w14:paraId="6ABA863F" w14:textId="77777777" w:rsidR="002F6D9E" w:rsidRPr="00E66EDC" w:rsidRDefault="002F6D9E" w:rsidP="00C4373C">
            <w:r>
              <w:t>B</w:t>
            </w:r>
          </w:p>
        </w:tc>
        <w:tc>
          <w:tcPr>
            <w:tcW w:w="0" w:type="auto"/>
          </w:tcPr>
          <w:p w14:paraId="10BD1B45" w14:textId="77777777" w:rsidR="002F6D9E" w:rsidRPr="00E66EDC" w:rsidRDefault="002F6D9E" w:rsidP="00C4373C">
            <w:r>
              <w:t>intrare</w:t>
            </w:r>
          </w:p>
        </w:tc>
        <w:tc>
          <w:tcPr>
            <w:tcW w:w="0" w:type="auto"/>
          </w:tcPr>
          <w:p w14:paraId="41CBEDA0" w14:textId="77777777" w:rsidR="002F6D9E" w:rsidRPr="00E66EDC" w:rsidRDefault="00274D43" w:rsidP="00C4373C">
            <w:r>
              <w:t>4</w:t>
            </w:r>
          </w:p>
        </w:tc>
        <w:tc>
          <w:tcPr>
            <w:tcW w:w="0" w:type="auto"/>
          </w:tcPr>
          <w:p w14:paraId="4767D882" w14:textId="77777777" w:rsidR="002F6D9E" w:rsidRPr="00E66EDC" w:rsidRDefault="002F6D9E" w:rsidP="00C4373C">
            <w:r>
              <w:t>Operandul adunării</w:t>
            </w:r>
          </w:p>
        </w:tc>
      </w:tr>
      <w:tr w:rsidR="002F6D9E" w:rsidRPr="00E66EDC" w14:paraId="44B3F246" w14:textId="77777777" w:rsidTr="00C4373C">
        <w:tc>
          <w:tcPr>
            <w:tcW w:w="1416" w:type="dxa"/>
          </w:tcPr>
          <w:p w14:paraId="269209A9" w14:textId="77777777" w:rsidR="002F6D9E" w:rsidRPr="00E66EDC" w:rsidRDefault="002F6D9E" w:rsidP="00C4373C">
            <w:r>
              <w:t>S</w:t>
            </w:r>
          </w:p>
        </w:tc>
        <w:tc>
          <w:tcPr>
            <w:tcW w:w="0" w:type="auto"/>
          </w:tcPr>
          <w:p w14:paraId="4B894D12" w14:textId="77777777" w:rsidR="002F6D9E" w:rsidRPr="00E66EDC" w:rsidRDefault="002F6D9E" w:rsidP="00C4373C">
            <w:r w:rsidRPr="00E66EDC">
              <w:t>ieșire</w:t>
            </w:r>
          </w:p>
        </w:tc>
        <w:tc>
          <w:tcPr>
            <w:tcW w:w="0" w:type="auto"/>
          </w:tcPr>
          <w:p w14:paraId="6D5E799D" w14:textId="77777777" w:rsidR="002F6D9E" w:rsidRPr="00E66EDC" w:rsidRDefault="00274D43" w:rsidP="00C4373C">
            <w:r>
              <w:t>4</w:t>
            </w:r>
          </w:p>
        </w:tc>
        <w:tc>
          <w:tcPr>
            <w:tcW w:w="0" w:type="auto"/>
          </w:tcPr>
          <w:p w14:paraId="5C6C6036" w14:textId="77777777" w:rsidR="002F6D9E" w:rsidRPr="00E66EDC" w:rsidRDefault="002F6D9E" w:rsidP="00C4373C">
            <w:r>
              <w:t xml:space="preserve">Suma </w:t>
            </w:r>
            <w:r w:rsidR="00274D43">
              <w:t>adunării</w:t>
            </w:r>
          </w:p>
        </w:tc>
      </w:tr>
      <w:tr w:rsidR="002F6D9E" w:rsidRPr="00E66EDC" w14:paraId="7723436A" w14:textId="77777777" w:rsidTr="00C4373C">
        <w:tc>
          <w:tcPr>
            <w:tcW w:w="1416" w:type="dxa"/>
          </w:tcPr>
          <w:p w14:paraId="46624E88" w14:textId="77777777" w:rsidR="002F6D9E" w:rsidRPr="00E66EDC" w:rsidRDefault="002F6D9E" w:rsidP="00C4373C">
            <w:r w:rsidRPr="00E66EDC">
              <w:t>energy_mon</w:t>
            </w:r>
          </w:p>
        </w:tc>
        <w:tc>
          <w:tcPr>
            <w:tcW w:w="0" w:type="auto"/>
          </w:tcPr>
          <w:p w14:paraId="446B8ED9" w14:textId="77777777" w:rsidR="002F6D9E" w:rsidRPr="00E66EDC" w:rsidRDefault="002F6D9E" w:rsidP="00C4373C">
            <w:r w:rsidRPr="00E66EDC">
              <w:t>ieșire</w:t>
            </w:r>
          </w:p>
        </w:tc>
        <w:tc>
          <w:tcPr>
            <w:tcW w:w="0" w:type="auto"/>
          </w:tcPr>
          <w:p w14:paraId="6D53F3B2" w14:textId="77777777" w:rsidR="002F6D9E" w:rsidRPr="00E66EDC" w:rsidRDefault="002F6D9E" w:rsidP="00C4373C">
            <w:r w:rsidRPr="00E66EDC">
              <w:t>flotant</w:t>
            </w:r>
          </w:p>
        </w:tc>
        <w:tc>
          <w:tcPr>
            <w:tcW w:w="0" w:type="auto"/>
          </w:tcPr>
          <w:p w14:paraId="48B8DDD6" w14:textId="77777777" w:rsidR="002F6D9E" w:rsidRPr="00E66EDC" w:rsidRDefault="002F6D9E" w:rsidP="00C4373C">
            <w:r w:rsidRPr="00E66EDC">
              <w:t>Port pentru monitorizarea consumului de energie, prin gestionarea capacitărilor încărcate/descărcate</w:t>
            </w:r>
          </w:p>
        </w:tc>
      </w:tr>
    </w:tbl>
    <w:p w14:paraId="1EDE3032" w14:textId="77777777" w:rsidR="002F6D9E" w:rsidRDefault="002F6D9E" w:rsidP="002F6D9E"/>
    <w:p w14:paraId="4CEBBD37" w14:textId="14AE8865" w:rsidR="002F6D9E" w:rsidRPr="00E66EDC" w:rsidRDefault="002F6D9E" w:rsidP="002F6D9E">
      <w:pPr>
        <w:pStyle w:val="Caption"/>
      </w:pPr>
      <w:bookmarkStart w:id="45" w:name="_Ref497774355"/>
      <w:r w:rsidRPr="00E66EDC">
        <w:t xml:space="preserve">Tabelul </w:t>
      </w:r>
      <w:fldSimple w:instr=" STYLEREF 1 \s ">
        <w:r w:rsidR="00391E15">
          <w:rPr>
            <w:noProof/>
          </w:rPr>
          <w:t>4</w:t>
        </w:r>
      </w:fldSimple>
      <w:r w:rsidR="00631B3E">
        <w:t>.</w:t>
      </w:r>
      <w:fldSimple w:instr=" SEQ Tabelul \* ARABIC \s 1 ">
        <w:r w:rsidR="00391E15">
          <w:rPr>
            <w:noProof/>
          </w:rPr>
          <w:t>9</w:t>
        </w:r>
      </w:fldSimple>
      <w:bookmarkEnd w:id="45"/>
      <w:r w:rsidRPr="00E66EDC">
        <w:t xml:space="preserve">. Parametri modulului </w:t>
      </w:r>
      <w:r>
        <w:t>„ADDER_</w:t>
      </w:r>
      <w:r w:rsidR="00C4373C">
        <w:t>4</w:t>
      </w:r>
      <w:r>
        <w:t>bit”</w:t>
      </w:r>
    </w:p>
    <w:tbl>
      <w:tblPr>
        <w:tblStyle w:val="TableGrid"/>
        <w:tblW w:w="9085" w:type="dxa"/>
        <w:tblLook w:val="04A0" w:firstRow="1" w:lastRow="0" w:firstColumn="1" w:lastColumn="0" w:noHBand="0" w:noVBand="1"/>
      </w:tblPr>
      <w:tblGrid>
        <w:gridCol w:w="1416"/>
        <w:gridCol w:w="1476"/>
        <w:gridCol w:w="6193"/>
      </w:tblGrid>
      <w:tr w:rsidR="002F6D9E" w:rsidRPr="00E66EDC" w14:paraId="2871D961" w14:textId="77777777" w:rsidTr="00C4373C">
        <w:tc>
          <w:tcPr>
            <w:tcW w:w="1416" w:type="dxa"/>
          </w:tcPr>
          <w:p w14:paraId="0AC6B2A9" w14:textId="77777777" w:rsidR="002F6D9E" w:rsidRPr="00E66EDC" w:rsidRDefault="002F6D9E" w:rsidP="00C4373C">
            <w:r w:rsidRPr="00E66EDC">
              <w:t>Parametru</w:t>
            </w:r>
          </w:p>
        </w:tc>
        <w:tc>
          <w:tcPr>
            <w:tcW w:w="0" w:type="auto"/>
          </w:tcPr>
          <w:p w14:paraId="03C0C268" w14:textId="77777777" w:rsidR="002F6D9E" w:rsidRPr="00E66EDC" w:rsidRDefault="002F6D9E" w:rsidP="00C4373C">
            <w:r w:rsidRPr="00E66EDC">
              <w:t>Tipul semnal</w:t>
            </w:r>
          </w:p>
        </w:tc>
        <w:tc>
          <w:tcPr>
            <w:tcW w:w="6193" w:type="dxa"/>
          </w:tcPr>
          <w:p w14:paraId="14EECE6D" w14:textId="77777777" w:rsidR="002F6D9E" w:rsidRPr="00E66EDC" w:rsidRDefault="002F6D9E" w:rsidP="00C4373C">
            <w:r w:rsidRPr="00E66EDC">
              <w:t>Descriere</w:t>
            </w:r>
          </w:p>
        </w:tc>
      </w:tr>
      <w:tr w:rsidR="002F6D9E" w:rsidRPr="00E66EDC" w14:paraId="322C222B" w14:textId="77777777" w:rsidTr="00C4373C">
        <w:tc>
          <w:tcPr>
            <w:tcW w:w="1416" w:type="dxa"/>
          </w:tcPr>
          <w:p w14:paraId="32AD3767" w14:textId="77777777" w:rsidR="002F6D9E" w:rsidRPr="00E66EDC" w:rsidRDefault="002F6D9E" w:rsidP="00C4373C">
            <w:r w:rsidRPr="00E66EDC">
              <w:t>V</w:t>
            </w:r>
          </w:p>
        </w:tc>
        <w:tc>
          <w:tcPr>
            <w:tcW w:w="0" w:type="auto"/>
          </w:tcPr>
          <w:p w14:paraId="3A334A1A" w14:textId="77777777" w:rsidR="002F6D9E" w:rsidRPr="00E66EDC" w:rsidRDefault="002F6D9E" w:rsidP="00C4373C">
            <w:r w:rsidRPr="00E66EDC">
              <w:t>flotant</w:t>
            </w:r>
          </w:p>
        </w:tc>
        <w:tc>
          <w:tcPr>
            <w:tcW w:w="6193" w:type="dxa"/>
          </w:tcPr>
          <w:p w14:paraId="5CAE9F8F" w14:textId="77777777" w:rsidR="002F6D9E" w:rsidRPr="00E66EDC" w:rsidRDefault="002F6D9E" w:rsidP="00C4373C">
            <w:r w:rsidRPr="00E66EDC">
              <w:t>Tensiunea de alimentare; parametrul este utilizat pentru calculul energiei consumate</w:t>
            </w:r>
          </w:p>
        </w:tc>
      </w:tr>
      <w:tr w:rsidR="002F6D9E" w:rsidRPr="00E66EDC" w14:paraId="10E6DEBE" w14:textId="77777777" w:rsidTr="00C4373C">
        <w:tc>
          <w:tcPr>
            <w:tcW w:w="1416" w:type="dxa"/>
          </w:tcPr>
          <w:p w14:paraId="622790B4" w14:textId="77777777" w:rsidR="002F6D9E" w:rsidRPr="00E66EDC" w:rsidRDefault="002F6D9E" w:rsidP="00C4373C">
            <w:r w:rsidRPr="00E66EDC">
              <w:t>C</w:t>
            </w:r>
          </w:p>
        </w:tc>
        <w:tc>
          <w:tcPr>
            <w:tcW w:w="0" w:type="auto"/>
          </w:tcPr>
          <w:p w14:paraId="22E7355D" w14:textId="77777777" w:rsidR="002F6D9E" w:rsidRPr="00E66EDC" w:rsidRDefault="002F6D9E" w:rsidP="00C4373C">
            <w:r w:rsidRPr="00E66EDC">
              <w:t>flotant</w:t>
            </w:r>
          </w:p>
        </w:tc>
        <w:tc>
          <w:tcPr>
            <w:tcW w:w="6193" w:type="dxa"/>
          </w:tcPr>
          <w:p w14:paraId="1AF700D0" w14:textId="218A9C1D" w:rsidR="002F6D9E" w:rsidRPr="00E66EDC" w:rsidRDefault="002F6D9E" w:rsidP="00C4373C">
            <w:r w:rsidRPr="00E66EDC">
              <w:t>Capacitatea parazită a unui pin de intrare a porților logice</w:t>
            </w:r>
            <w:r w:rsidR="00670610">
              <w:t>;</w:t>
            </w:r>
            <w:r w:rsidRPr="00E66EDC">
              <w:t xml:space="preserve"> parametru</w:t>
            </w:r>
            <w:r w:rsidR="00670610">
              <w:t>l este</w:t>
            </w:r>
            <w:r w:rsidRPr="00E66EDC">
              <w:t xml:space="preserve"> folosit pentru estimarea energiei</w:t>
            </w:r>
          </w:p>
        </w:tc>
      </w:tr>
    </w:tbl>
    <w:p w14:paraId="03FBD4D3" w14:textId="77777777" w:rsidR="00BF037D" w:rsidRDefault="00BF037D" w:rsidP="00F45602"/>
    <w:p w14:paraId="6F206629" w14:textId="77777777" w:rsidR="00C4373C" w:rsidRDefault="00C4373C" w:rsidP="00C4373C">
      <w:pPr>
        <w:pStyle w:val="Heading2"/>
      </w:pPr>
      <w:r>
        <w:t>Modulul „</w:t>
      </w:r>
      <w:r w:rsidR="00301F96">
        <w:t>FA</w:t>
      </w:r>
      <w:r>
        <w:t>”</w:t>
      </w:r>
    </w:p>
    <w:p w14:paraId="58F826BE" w14:textId="3F797147" w:rsidR="003516CE" w:rsidRDefault="00C4373C" w:rsidP="00381624">
      <w:r>
        <w:t>Schema modulului „FA” este prezentat în</w:t>
      </w:r>
      <w:r w:rsidR="00301F96">
        <w:t xml:space="preserve"> </w:t>
      </w:r>
      <w:r w:rsidR="00301F96">
        <w:fldChar w:fldCharType="begin"/>
      </w:r>
      <w:r w:rsidR="00301F96">
        <w:instrText xml:space="preserve"> REF _Ref497774584 \h </w:instrText>
      </w:r>
      <w:r w:rsidR="00301F96">
        <w:fldChar w:fldCharType="separate"/>
      </w:r>
      <w:r w:rsidR="00391E15" w:rsidRPr="00E66EDC">
        <w:t xml:space="preserve">Fig. </w:t>
      </w:r>
      <w:r w:rsidR="00391E15">
        <w:rPr>
          <w:noProof/>
        </w:rPr>
        <w:t>4</w:t>
      </w:r>
      <w:r w:rsidR="00391E15" w:rsidRPr="00E66EDC">
        <w:t>.</w:t>
      </w:r>
      <w:r w:rsidR="00391E15">
        <w:rPr>
          <w:noProof/>
        </w:rPr>
        <w:t>9</w:t>
      </w:r>
      <w:r w:rsidR="00301F96">
        <w:fldChar w:fldCharType="end"/>
      </w:r>
      <w:r>
        <w:t>. Este un circuit de adunare complet</w:t>
      </w:r>
      <w:r w:rsidR="00BD07C4">
        <w:t xml:space="preserve"> realizat cu porți nand</w:t>
      </w:r>
      <w:r>
        <w:t xml:space="preserve">. Circuitul de adunare complet are două intrări </w:t>
      </w:r>
      <w:r w:rsidRPr="002C1285">
        <w:t>A</w:t>
      </w:r>
      <w:r>
        <w:t xml:space="preserve"> și </w:t>
      </w:r>
      <w:r w:rsidRPr="002C1285">
        <w:t>B</w:t>
      </w:r>
      <w:r w:rsidR="00BD07C4">
        <w:t xml:space="preserve"> pe 1 bit</w:t>
      </w:r>
      <w:r>
        <w:t xml:space="preserve">, operanzii adunării, și un semnal de ieșire </w:t>
      </w:r>
      <w:r w:rsidRPr="002C1285">
        <w:t>S</w:t>
      </w:r>
      <w:r>
        <w:t xml:space="preserve">, </w:t>
      </w:r>
      <w:r w:rsidR="003516CE">
        <w:t>acesta reprezentând</w:t>
      </w:r>
      <w:r>
        <w:t xml:space="preserve"> suma. Este monitorizat consumul circuitului prin portul </w:t>
      </w:r>
      <w:r w:rsidRPr="00F45602">
        <w:t>energy_mon</w:t>
      </w:r>
      <w:r>
        <w:t xml:space="preserve">. Pentru cascadarea modulului de adunare este nevoie de semnalele de transport </w:t>
      </w:r>
      <w:r w:rsidRPr="002C1285">
        <w:t>Cin</w:t>
      </w:r>
      <w:r>
        <w:t xml:space="preserve"> și </w:t>
      </w:r>
      <w:r w:rsidRPr="002C1285">
        <w:t>Cout</w:t>
      </w:r>
      <w:r>
        <w:t>. Semnalele de intrare/ieșire a</w:t>
      </w:r>
      <w:r w:rsidR="003516CE">
        <w:t>le</w:t>
      </w:r>
      <w:r>
        <w:t xml:space="preserve"> circuitului de adunare ș</w:t>
      </w:r>
      <w:r w:rsidR="00381624">
        <w:t>i parametri lui sunt trecute în</w:t>
      </w:r>
      <w:r w:rsidR="00381624">
        <w:fldChar w:fldCharType="begin"/>
      </w:r>
      <w:r w:rsidR="00381624">
        <w:instrText xml:space="preserve"> REF _Ref523926956 \h </w:instrText>
      </w:r>
      <w:r w:rsidR="00381624">
        <w:fldChar w:fldCharType="separate"/>
      </w:r>
      <w:r w:rsidR="00391E15" w:rsidRPr="00E66EDC">
        <w:t xml:space="preserve">Tabelul </w:t>
      </w:r>
      <w:r w:rsidR="00391E15">
        <w:rPr>
          <w:noProof/>
        </w:rPr>
        <w:t>4</w:t>
      </w:r>
      <w:r w:rsidR="00391E15">
        <w:t>.</w:t>
      </w:r>
      <w:r w:rsidR="00391E15">
        <w:rPr>
          <w:noProof/>
        </w:rPr>
        <w:t>10</w:t>
      </w:r>
      <w:r w:rsidR="00381624">
        <w:fldChar w:fldCharType="end"/>
      </w:r>
      <w:r w:rsidR="00381624">
        <w:t xml:space="preserve">, respectiv </w:t>
      </w:r>
      <w:r w:rsidR="007A03B7">
        <w:fldChar w:fldCharType="begin"/>
      </w:r>
      <w:r w:rsidR="007A03B7">
        <w:instrText xml:space="preserve"> REF _Ref497774627 \h </w:instrText>
      </w:r>
      <w:r w:rsidR="007A03B7">
        <w:fldChar w:fldCharType="separate"/>
      </w:r>
      <w:r w:rsidR="00391E15" w:rsidRPr="00E66EDC">
        <w:t xml:space="preserve">Tabelul </w:t>
      </w:r>
      <w:r w:rsidR="00391E15">
        <w:rPr>
          <w:noProof/>
        </w:rPr>
        <w:t>4</w:t>
      </w:r>
      <w:r w:rsidR="00391E15">
        <w:t>.</w:t>
      </w:r>
      <w:r w:rsidR="00391E15">
        <w:rPr>
          <w:noProof/>
        </w:rPr>
        <w:t>11</w:t>
      </w:r>
      <w:r w:rsidR="007A03B7">
        <w:fldChar w:fldCharType="end"/>
      </w:r>
      <w:r>
        <w:t>.</w:t>
      </w:r>
    </w:p>
    <w:p w14:paraId="0796498D" w14:textId="77777777" w:rsidR="00381624" w:rsidRDefault="00381624" w:rsidP="00381624"/>
    <w:p w14:paraId="4090501C" w14:textId="241F1F15" w:rsidR="00381624" w:rsidRDefault="00381624" w:rsidP="00381624">
      <w:pPr>
        <w:rPr>
          <w:rFonts w:cs="Times New Roman"/>
          <w:szCs w:val="24"/>
        </w:rPr>
        <w:sectPr w:rsidR="00381624">
          <w:pgSz w:w="11906" w:h="16838"/>
          <w:pgMar w:top="1417" w:right="1417" w:bottom="1417" w:left="1417" w:header="708" w:footer="708" w:gutter="0"/>
          <w:cols w:space="708"/>
          <w:docGrid w:linePitch="360"/>
        </w:sectPr>
      </w:pPr>
    </w:p>
    <w:p w14:paraId="0C4A0E64" w14:textId="195A8440" w:rsidR="00C4373C" w:rsidRPr="00E66EDC" w:rsidRDefault="00BD07C4" w:rsidP="00C4373C">
      <w:pPr>
        <w:jc w:val="center"/>
        <w:rPr>
          <w:rFonts w:cs="Times New Roman"/>
          <w:szCs w:val="24"/>
        </w:rPr>
      </w:pPr>
      <w:r>
        <w:rPr>
          <w:rFonts w:cs="Times New Roman"/>
          <w:noProof/>
          <w:szCs w:val="24"/>
        </w:rPr>
        <w:lastRenderedPageBreak/>
        <w:drawing>
          <wp:inline distT="0" distB="0" distL="0" distR="0" wp14:anchorId="123ED4C5" wp14:editId="776740C9">
            <wp:extent cx="7621856" cy="5438775"/>
            <wp:effectExtent l="0" t="0" r="0" b="0"/>
            <wp:docPr id="15" name="I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655925" cy="5463086"/>
                    </a:xfrm>
                    <a:prstGeom prst="rect">
                      <a:avLst/>
                    </a:prstGeom>
                    <a:noFill/>
                    <a:ln>
                      <a:noFill/>
                    </a:ln>
                  </pic:spPr>
                </pic:pic>
              </a:graphicData>
            </a:graphic>
          </wp:inline>
        </w:drawing>
      </w:r>
    </w:p>
    <w:p w14:paraId="1016BDA4" w14:textId="3EEBEBCE" w:rsidR="00C4373C" w:rsidRDefault="00C4373C" w:rsidP="00C4373C">
      <w:pPr>
        <w:pStyle w:val="Caption"/>
        <w:rPr>
          <w:rFonts w:cs="Times New Roman"/>
          <w:szCs w:val="24"/>
        </w:rPr>
      </w:pPr>
      <w:bookmarkStart w:id="46" w:name="_Ref497774584"/>
      <w:r w:rsidRPr="00E66EDC">
        <w:t xml:space="preserve">Fig. </w:t>
      </w:r>
      <w:fldSimple w:instr=" STYLEREF 1 \s ">
        <w:r w:rsidR="00391E15">
          <w:rPr>
            <w:noProof/>
          </w:rPr>
          <w:t>4</w:t>
        </w:r>
      </w:fldSimple>
      <w:r w:rsidRPr="00E66EDC">
        <w:t>.</w:t>
      </w:r>
      <w:fldSimple w:instr=" SEQ Fig. \* ARABIC \s 1 ">
        <w:r w:rsidR="00391E15">
          <w:rPr>
            <w:noProof/>
          </w:rPr>
          <w:t>9</w:t>
        </w:r>
      </w:fldSimple>
      <w:bookmarkEnd w:id="46"/>
      <w:r w:rsidRPr="00E66EDC">
        <w:t xml:space="preserve">. </w:t>
      </w:r>
      <w:r>
        <w:rPr>
          <w:rFonts w:cs="Times New Roman"/>
          <w:szCs w:val="24"/>
        </w:rPr>
        <w:t>Schema modulului „</w:t>
      </w:r>
      <w:r>
        <w:t>ADDER_4bit</w:t>
      </w:r>
      <w:r>
        <w:rPr>
          <w:rFonts w:cs="Times New Roman"/>
          <w:szCs w:val="24"/>
        </w:rPr>
        <w:t>”</w:t>
      </w:r>
    </w:p>
    <w:p w14:paraId="6C7ACDE3" w14:textId="77777777" w:rsidR="003516CE" w:rsidRDefault="003516CE" w:rsidP="00C4373C">
      <w:pPr>
        <w:pStyle w:val="Caption"/>
        <w:sectPr w:rsidR="003516CE" w:rsidSect="00247E4E">
          <w:pgSz w:w="16838" w:h="11906" w:orient="landscape"/>
          <w:pgMar w:top="1417" w:right="1417" w:bottom="1417" w:left="1417" w:header="708" w:footer="708" w:gutter="0"/>
          <w:cols w:space="708"/>
          <w:docGrid w:linePitch="360"/>
        </w:sectPr>
      </w:pPr>
      <w:bookmarkStart w:id="47" w:name="_Ref497774624"/>
    </w:p>
    <w:p w14:paraId="5375EF9A" w14:textId="3284A353" w:rsidR="00C4373C" w:rsidRPr="00E66EDC" w:rsidRDefault="00C4373C" w:rsidP="00C4373C">
      <w:pPr>
        <w:pStyle w:val="Caption"/>
      </w:pPr>
      <w:bookmarkStart w:id="48" w:name="_Ref523926956"/>
      <w:r w:rsidRPr="00E66EDC">
        <w:lastRenderedPageBreak/>
        <w:t xml:space="preserve">Tabelul </w:t>
      </w:r>
      <w:fldSimple w:instr=" STYLEREF 1 \s ">
        <w:r w:rsidR="00391E15">
          <w:rPr>
            <w:noProof/>
          </w:rPr>
          <w:t>4</w:t>
        </w:r>
      </w:fldSimple>
      <w:r w:rsidR="00631B3E">
        <w:t>.</w:t>
      </w:r>
      <w:fldSimple w:instr=" SEQ Tabelul \* ARABIC \s 1 ">
        <w:r w:rsidR="00391E15">
          <w:rPr>
            <w:noProof/>
          </w:rPr>
          <w:t>10</w:t>
        </w:r>
      </w:fldSimple>
      <w:bookmarkEnd w:id="47"/>
      <w:bookmarkEnd w:id="48"/>
      <w:r w:rsidRPr="00E66EDC">
        <w:t>. Semnale de intrare/ieșire a modulului „</w:t>
      </w:r>
      <w:r w:rsidR="00301F96">
        <w:t>FA</w:t>
      </w:r>
      <w:r w:rsidRPr="00E66EDC">
        <w:t xml:space="preserve">” </w:t>
      </w:r>
    </w:p>
    <w:tbl>
      <w:tblPr>
        <w:tblStyle w:val="TableGrid"/>
        <w:tblW w:w="0" w:type="auto"/>
        <w:tblLook w:val="04A0" w:firstRow="1" w:lastRow="0" w:firstColumn="1" w:lastColumn="0" w:noHBand="0" w:noVBand="1"/>
      </w:tblPr>
      <w:tblGrid>
        <w:gridCol w:w="1416"/>
        <w:gridCol w:w="989"/>
        <w:gridCol w:w="896"/>
        <w:gridCol w:w="5761"/>
      </w:tblGrid>
      <w:tr w:rsidR="00C4373C" w:rsidRPr="00E66EDC" w14:paraId="313A526B" w14:textId="77777777" w:rsidTr="00C4373C">
        <w:tc>
          <w:tcPr>
            <w:tcW w:w="1416" w:type="dxa"/>
          </w:tcPr>
          <w:p w14:paraId="6E75DB88" w14:textId="77777777" w:rsidR="00C4373C" w:rsidRPr="00E66EDC" w:rsidRDefault="00C4373C" w:rsidP="00C4373C">
            <w:r w:rsidRPr="00E66EDC">
              <w:t>Port</w:t>
            </w:r>
          </w:p>
        </w:tc>
        <w:tc>
          <w:tcPr>
            <w:tcW w:w="0" w:type="auto"/>
          </w:tcPr>
          <w:p w14:paraId="3A73E286" w14:textId="77777777" w:rsidR="00C4373C" w:rsidRPr="00E66EDC" w:rsidRDefault="00C4373C" w:rsidP="00C4373C">
            <w:r w:rsidRPr="00E66EDC">
              <w:t>Direcție</w:t>
            </w:r>
          </w:p>
        </w:tc>
        <w:tc>
          <w:tcPr>
            <w:tcW w:w="0" w:type="auto"/>
          </w:tcPr>
          <w:p w14:paraId="0AC5FABC" w14:textId="77777777" w:rsidR="00C4373C" w:rsidRPr="00E66EDC" w:rsidRDefault="00C4373C" w:rsidP="00C4373C">
            <w:r w:rsidRPr="00E66EDC">
              <w:t>Lățime</w:t>
            </w:r>
          </w:p>
        </w:tc>
        <w:tc>
          <w:tcPr>
            <w:tcW w:w="0" w:type="auto"/>
          </w:tcPr>
          <w:p w14:paraId="6830BFC8" w14:textId="77777777" w:rsidR="00C4373C" w:rsidRPr="00E66EDC" w:rsidRDefault="00C4373C" w:rsidP="00C4373C">
            <w:r w:rsidRPr="00E66EDC">
              <w:t>Descriere</w:t>
            </w:r>
          </w:p>
        </w:tc>
      </w:tr>
      <w:tr w:rsidR="00C4373C" w:rsidRPr="00E66EDC" w14:paraId="750BA176" w14:textId="77777777" w:rsidTr="00C4373C">
        <w:tc>
          <w:tcPr>
            <w:tcW w:w="1416" w:type="dxa"/>
          </w:tcPr>
          <w:p w14:paraId="2578A8E4" w14:textId="77777777" w:rsidR="00C4373C" w:rsidRPr="00E66EDC" w:rsidRDefault="00C4373C" w:rsidP="00C4373C">
            <w:r>
              <w:t>A</w:t>
            </w:r>
          </w:p>
        </w:tc>
        <w:tc>
          <w:tcPr>
            <w:tcW w:w="0" w:type="auto"/>
          </w:tcPr>
          <w:p w14:paraId="20F3FA63" w14:textId="77777777" w:rsidR="00C4373C" w:rsidRPr="00E66EDC" w:rsidRDefault="00C4373C" w:rsidP="00C4373C">
            <w:r>
              <w:t>intrare</w:t>
            </w:r>
          </w:p>
        </w:tc>
        <w:tc>
          <w:tcPr>
            <w:tcW w:w="0" w:type="auto"/>
          </w:tcPr>
          <w:p w14:paraId="4AD96D59" w14:textId="77777777" w:rsidR="00C4373C" w:rsidRPr="00E66EDC" w:rsidRDefault="00C4373C" w:rsidP="00C4373C">
            <w:r>
              <w:t>4</w:t>
            </w:r>
          </w:p>
        </w:tc>
        <w:tc>
          <w:tcPr>
            <w:tcW w:w="0" w:type="auto"/>
          </w:tcPr>
          <w:p w14:paraId="1244D0D1" w14:textId="77777777" w:rsidR="00C4373C" w:rsidRPr="00E66EDC" w:rsidRDefault="00C4373C" w:rsidP="00C4373C">
            <w:r>
              <w:t>Operandul adunării</w:t>
            </w:r>
          </w:p>
        </w:tc>
      </w:tr>
      <w:tr w:rsidR="00C4373C" w:rsidRPr="00E66EDC" w14:paraId="796B4D7F" w14:textId="77777777" w:rsidTr="00C4373C">
        <w:tc>
          <w:tcPr>
            <w:tcW w:w="1416" w:type="dxa"/>
          </w:tcPr>
          <w:p w14:paraId="5A3E2D44" w14:textId="77777777" w:rsidR="00C4373C" w:rsidRPr="00E66EDC" w:rsidRDefault="00C4373C" w:rsidP="00C4373C">
            <w:r>
              <w:t>B</w:t>
            </w:r>
          </w:p>
        </w:tc>
        <w:tc>
          <w:tcPr>
            <w:tcW w:w="0" w:type="auto"/>
          </w:tcPr>
          <w:p w14:paraId="1E5B7E38" w14:textId="77777777" w:rsidR="00C4373C" w:rsidRPr="00E66EDC" w:rsidRDefault="00C4373C" w:rsidP="00C4373C">
            <w:r>
              <w:t>intrare</w:t>
            </w:r>
          </w:p>
        </w:tc>
        <w:tc>
          <w:tcPr>
            <w:tcW w:w="0" w:type="auto"/>
          </w:tcPr>
          <w:p w14:paraId="3705EF21" w14:textId="77777777" w:rsidR="00C4373C" w:rsidRPr="00E66EDC" w:rsidRDefault="00C4373C" w:rsidP="00C4373C">
            <w:r>
              <w:t>4</w:t>
            </w:r>
          </w:p>
        </w:tc>
        <w:tc>
          <w:tcPr>
            <w:tcW w:w="0" w:type="auto"/>
          </w:tcPr>
          <w:p w14:paraId="79B39515" w14:textId="77777777" w:rsidR="00C4373C" w:rsidRPr="00E66EDC" w:rsidRDefault="00C4373C" w:rsidP="00C4373C">
            <w:r>
              <w:t>Operandul adunării</w:t>
            </w:r>
          </w:p>
        </w:tc>
      </w:tr>
      <w:tr w:rsidR="00C4373C" w:rsidRPr="00E66EDC" w14:paraId="76508712" w14:textId="77777777" w:rsidTr="00C4373C">
        <w:tc>
          <w:tcPr>
            <w:tcW w:w="1416" w:type="dxa"/>
          </w:tcPr>
          <w:p w14:paraId="2488FF8B" w14:textId="77777777" w:rsidR="00C4373C" w:rsidRPr="00E66EDC" w:rsidRDefault="00C4373C" w:rsidP="00C4373C">
            <w:r>
              <w:t>S</w:t>
            </w:r>
          </w:p>
        </w:tc>
        <w:tc>
          <w:tcPr>
            <w:tcW w:w="0" w:type="auto"/>
          </w:tcPr>
          <w:p w14:paraId="36C03B75" w14:textId="77777777" w:rsidR="00C4373C" w:rsidRPr="00E66EDC" w:rsidRDefault="00C4373C" w:rsidP="00C4373C">
            <w:r w:rsidRPr="00E66EDC">
              <w:t>ieșire</w:t>
            </w:r>
          </w:p>
        </w:tc>
        <w:tc>
          <w:tcPr>
            <w:tcW w:w="0" w:type="auto"/>
          </w:tcPr>
          <w:p w14:paraId="07B5C7AE" w14:textId="77777777" w:rsidR="00C4373C" w:rsidRPr="00E66EDC" w:rsidRDefault="00C4373C" w:rsidP="00C4373C">
            <w:r>
              <w:t>4</w:t>
            </w:r>
          </w:p>
        </w:tc>
        <w:tc>
          <w:tcPr>
            <w:tcW w:w="0" w:type="auto"/>
          </w:tcPr>
          <w:p w14:paraId="63BA1F52" w14:textId="77777777" w:rsidR="00C4373C" w:rsidRPr="00E66EDC" w:rsidRDefault="00C4373C" w:rsidP="00C4373C">
            <w:r>
              <w:t>Suma adunării</w:t>
            </w:r>
          </w:p>
        </w:tc>
      </w:tr>
      <w:tr w:rsidR="00C4373C" w:rsidRPr="00E66EDC" w14:paraId="0BDAAEC0" w14:textId="77777777" w:rsidTr="00C4373C">
        <w:tc>
          <w:tcPr>
            <w:tcW w:w="1416" w:type="dxa"/>
          </w:tcPr>
          <w:p w14:paraId="0A5AA82A" w14:textId="77777777" w:rsidR="00C4373C" w:rsidRPr="00E66EDC" w:rsidRDefault="00C4373C" w:rsidP="00C4373C">
            <w:r w:rsidRPr="00E66EDC">
              <w:t>energy_mon</w:t>
            </w:r>
          </w:p>
        </w:tc>
        <w:tc>
          <w:tcPr>
            <w:tcW w:w="0" w:type="auto"/>
          </w:tcPr>
          <w:p w14:paraId="52F21904" w14:textId="77777777" w:rsidR="00C4373C" w:rsidRPr="00E66EDC" w:rsidRDefault="00C4373C" w:rsidP="00C4373C">
            <w:r w:rsidRPr="00E66EDC">
              <w:t>ieșire</w:t>
            </w:r>
          </w:p>
        </w:tc>
        <w:tc>
          <w:tcPr>
            <w:tcW w:w="0" w:type="auto"/>
          </w:tcPr>
          <w:p w14:paraId="2CB68C6A" w14:textId="77777777" w:rsidR="00C4373C" w:rsidRPr="00E66EDC" w:rsidRDefault="00C4373C" w:rsidP="00C4373C">
            <w:r w:rsidRPr="00E66EDC">
              <w:t>flotant</w:t>
            </w:r>
          </w:p>
        </w:tc>
        <w:tc>
          <w:tcPr>
            <w:tcW w:w="0" w:type="auto"/>
          </w:tcPr>
          <w:p w14:paraId="72358FCD" w14:textId="77777777" w:rsidR="00C4373C" w:rsidRPr="00E66EDC" w:rsidRDefault="00C4373C" w:rsidP="00C4373C">
            <w:r w:rsidRPr="00E66EDC">
              <w:t>Port pentru monitorizarea consumului de energie, prin gestionarea capacitărilor încărcate/descărcate</w:t>
            </w:r>
          </w:p>
        </w:tc>
      </w:tr>
    </w:tbl>
    <w:p w14:paraId="5F6EB837" w14:textId="77777777" w:rsidR="00C4373C" w:rsidRDefault="00C4373C" w:rsidP="00C4373C"/>
    <w:p w14:paraId="359E0639" w14:textId="00D2F5B8" w:rsidR="00C4373C" w:rsidRPr="00E66EDC" w:rsidRDefault="00C4373C" w:rsidP="00C4373C">
      <w:pPr>
        <w:pStyle w:val="Caption"/>
      </w:pPr>
      <w:bookmarkStart w:id="49" w:name="_Ref497774627"/>
      <w:r w:rsidRPr="00E66EDC">
        <w:t xml:space="preserve">Tabelul </w:t>
      </w:r>
      <w:fldSimple w:instr=" STYLEREF 1 \s ">
        <w:r w:rsidR="00391E15">
          <w:rPr>
            <w:noProof/>
          </w:rPr>
          <w:t>4</w:t>
        </w:r>
      </w:fldSimple>
      <w:r w:rsidR="00631B3E">
        <w:t>.</w:t>
      </w:r>
      <w:fldSimple w:instr=" SEQ Tabelul \* ARABIC \s 1 ">
        <w:r w:rsidR="00391E15">
          <w:rPr>
            <w:noProof/>
          </w:rPr>
          <w:t>11</w:t>
        </w:r>
      </w:fldSimple>
      <w:bookmarkEnd w:id="49"/>
      <w:r w:rsidRPr="00E66EDC">
        <w:t xml:space="preserve">. Parametri modulului </w:t>
      </w:r>
      <w:r>
        <w:t>„</w:t>
      </w:r>
      <w:r w:rsidR="00301F96">
        <w:t>FA</w:t>
      </w:r>
      <w:r>
        <w:t>”</w:t>
      </w:r>
    </w:p>
    <w:tbl>
      <w:tblPr>
        <w:tblStyle w:val="TableGrid"/>
        <w:tblW w:w="9085" w:type="dxa"/>
        <w:tblLook w:val="04A0" w:firstRow="1" w:lastRow="0" w:firstColumn="1" w:lastColumn="0" w:noHBand="0" w:noVBand="1"/>
      </w:tblPr>
      <w:tblGrid>
        <w:gridCol w:w="1416"/>
        <w:gridCol w:w="1476"/>
        <w:gridCol w:w="6193"/>
      </w:tblGrid>
      <w:tr w:rsidR="00C4373C" w:rsidRPr="00E66EDC" w14:paraId="42DE2279" w14:textId="77777777" w:rsidTr="00C4373C">
        <w:tc>
          <w:tcPr>
            <w:tcW w:w="1416" w:type="dxa"/>
          </w:tcPr>
          <w:p w14:paraId="0A61964C" w14:textId="77777777" w:rsidR="00C4373C" w:rsidRPr="00E66EDC" w:rsidRDefault="00C4373C" w:rsidP="00C4373C">
            <w:r w:rsidRPr="00E66EDC">
              <w:t>Parametru</w:t>
            </w:r>
          </w:p>
        </w:tc>
        <w:tc>
          <w:tcPr>
            <w:tcW w:w="0" w:type="auto"/>
          </w:tcPr>
          <w:p w14:paraId="5CCF9010" w14:textId="77777777" w:rsidR="00C4373C" w:rsidRPr="00E66EDC" w:rsidRDefault="00C4373C" w:rsidP="00C4373C">
            <w:r w:rsidRPr="00E66EDC">
              <w:t>Tipul semnal</w:t>
            </w:r>
          </w:p>
        </w:tc>
        <w:tc>
          <w:tcPr>
            <w:tcW w:w="6193" w:type="dxa"/>
          </w:tcPr>
          <w:p w14:paraId="21D6A755" w14:textId="77777777" w:rsidR="00C4373C" w:rsidRPr="00E66EDC" w:rsidRDefault="00C4373C" w:rsidP="00C4373C">
            <w:r w:rsidRPr="00E66EDC">
              <w:t>Descriere</w:t>
            </w:r>
          </w:p>
        </w:tc>
      </w:tr>
      <w:tr w:rsidR="00C4373C" w:rsidRPr="00E66EDC" w14:paraId="2B3A2D1F" w14:textId="77777777" w:rsidTr="00C4373C">
        <w:tc>
          <w:tcPr>
            <w:tcW w:w="1416" w:type="dxa"/>
          </w:tcPr>
          <w:p w14:paraId="5EDD5771" w14:textId="77777777" w:rsidR="00C4373C" w:rsidRPr="00E66EDC" w:rsidRDefault="00C4373C" w:rsidP="00C4373C">
            <w:r w:rsidRPr="00E66EDC">
              <w:t>V</w:t>
            </w:r>
          </w:p>
        </w:tc>
        <w:tc>
          <w:tcPr>
            <w:tcW w:w="0" w:type="auto"/>
          </w:tcPr>
          <w:p w14:paraId="6C7081EF" w14:textId="77777777" w:rsidR="00C4373C" w:rsidRPr="00E66EDC" w:rsidRDefault="00C4373C" w:rsidP="00C4373C">
            <w:r w:rsidRPr="00E66EDC">
              <w:t>flotant</w:t>
            </w:r>
          </w:p>
        </w:tc>
        <w:tc>
          <w:tcPr>
            <w:tcW w:w="6193" w:type="dxa"/>
          </w:tcPr>
          <w:p w14:paraId="33359FA4" w14:textId="77777777" w:rsidR="00C4373C" w:rsidRPr="00E66EDC" w:rsidRDefault="00C4373C" w:rsidP="00C4373C">
            <w:r w:rsidRPr="00E66EDC">
              <w:t>Tensiunea de alimentare; parametrul este utilizat pentru calculul energiei consumate</w:t>
            </w:r>
          </w:p>
        </w:tc>
      </w:tr>
      <w:tr w:rsidR="00C4373C" w:rsidRPr="00E66EDC" w14:paraId="7B8EBEC3" w14:textId="77777777" w:rsidTr="00C4373C">
        <w:tc>
          <w:tcPr>
            <w:tcW w:w="1416" w:type="dxa"/>
          </w:tcPr>
          <w:p w14:paraId="71E1D03B" w14:textId="77777777" w:rsidR="00C4373C" w:rsidRPr="00E66EDC" w:rsidRDefault="00C4373C" w:rsidP="00C4373C">
            <w:r w:rsidRPr="00E66EDC">
              <w:t>C</w:t>
            </w:r>
          </w:p>
        </w:tc>
        <w:tc>
          <w:tcPr>
            <w:tcW w:w="0" w:type="auto"/>
          </w:tcPr>
          <w:p w14:paraId="7EFE5CB1" w14:textId="77777777" w:rsidR="00C4373C" w:rsidRPr="00E66EDC" w:rsidRDefault="00C4373C" w:rsidP="00C4373C">
            <w:r w:rsidRPr="00E66EDC">
              <w:t>flotant</w:t>
            </w:r>
          </w:p>
        </w:tc>
        <w:tc>
          <w:tcPr>
            <w:tcW w:w="6193" w:type="dxa"/>
          </w:tcPr>
          <w:p w14:paraId="7F36FCD7" w14:textId="1FEA7215" w:rsidR="00C4373C" w:rsidRPr="00E66EDC" w:rsidRDefault="00C4373C" w:rsidP="00C4373C">
            <w:r w:rsidRPr="00E66EDC">
              <w:t>Capacitatea parazită a unui pin de intrare a porților logice</w:t>
            </w:r>
            <w:r w:rsidR="003516CE">
              <w:t>;</w:t>
            </w:r>
            <w:r w:rsidRPr="00E66EDC">
              <w:t xml:space="preserve"> parametru</w:t>
            </w:r>
            <w:r w:rsidR="003516CE">
              <w:t>l este</w:t>
            </w:r>
            <w:r w:rsidRPr="00E66EDC">
              <w:t xml:space="preserve"> folosit pentru estimarea energiei</w:t>
            </w:r>
          </w:p>
        </w:tc>
      </w:tr>
    </w:tbl>
    <w:p w14:paraId="617445F0" w14:textId="77777777" w:rsidR="00627DCB" w:rsidRPr="00F45602" w:rsidRDefault="00627DCB" w:rsidP="00F45602">
      <w:bookmarkStart w:id="50" w:name="_GoBack"/>
      <w:bookmarkEnd w:id="50"/>
    </w:p>
    <w:p w14:paraId="44ABE3E6" w14:textId="02141248" w:rsidR="00D377D2" w:rsidRPr="00E66EDC" w:rsidRDefault="00F24B63" w:rsidP="006E7274">
      <w:pPr>
        <w:pStyle w:val="Heading1"/>
      </w:pP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D5E0F" w:rsidRPr="00E66EDC">
        <w:t xml:space="preserve"> </w:t>
      </w:r>
      <w:r w:rsidR="006D5E0F">
        <w:t>TDC</w:t>
      </w:r>
      <w:r w:rsidR="00D67D2F" w:rsidRPr="00E66EDC">
        <w:t xml:space="preserve"> </w:t>
      </w:r>
      <w:bookmarkStart w:id="51" w:name="_Hlk497779266"/>
      <w:r w:rsidR="00D67D2F" w:rsidRPr="00E66EDC">
        <w:t>cu</w:t>
      </w:r>
      <w:r w:rsidR="006D5E0F">
        <w:t xml:space="preserve"> oscilator bazat pe bistabil SR</w:t>
      </w:r>
      <w:bookmarkEnd w:id="51"/>
    </w:p>
    <w:p w14:paraId="1152D4FC" w14:textId="681228D4" w:rsidR="00FF28CF" w:rsidRPr="00E66EDC" w:rsidRDefault="006D5E0F" w:rsidP="00FF28CF">
      <w:pPr>
        <w:rPr>
          <w:rFonts w:cs="Times New Roman"/>
          <w:szCs w:val="24"/>
        </w:rPr>
      </w:pPr>
      <w:r>
        <w:fldChar w:fldCharType="begin"/>
      </w:r>
      <w:r>
        <w:instrText xml:space="preserve"> REF _Ref497779210 \h </w:instrText>
      </w:r>
      <w:r>
        <w:fldChar w:fldCharType="separate"/>
      </w:r>
      <w:r w:rsidR="00391E15" w:rsidRPr="00E66EDC">
        <w:t xml:space="preserve">Fig. </w:t>
      </w:r>
      <w:r w:rsidR="00391E15">
        <w:rPr>
          <w:noProof/>
        </w:rPr>
        <w:t>5</w:t>
      </w:r>
      <w:r w:rsidR="00391E15" w:rsidRPr="00E66EDC">
        <w:t>.</w:t>
      </w:r>
      <w:r w:rsidR="00391E15">
        <w:rPr>
          <w:noProof/>
        </w:rPr>
        <w:t>1</w:t>
      </w:r>
      <w:r>
        <w:fldChar w:fldCharType="end"/>
      </w:r>
      <w:r>
        <w:t xml:space="preserve">. </w:t>
      </w:r>
      <w:r w:rsidR="000F0542" w:rsidRPr="00E66EDC">
        <w:t>prezintă</w:t>
      </w:r>
      <w:r w:rsidR="00FF28CF" w:rsidRPr="00E66EDC">
        <w:t xml:space="preserve"> </w:t>
      </w:r>
      <w:r w:rsidR="00FF28CF" w:rsidRPr="00E66EDC">
        <w:rPr>
          <w:rFonts w:cs="Times New Roman"/>
          <w:szCs w:val="24"/>
        </w:rPr>
        <w:t xml:space="preserve">schema pentru testarea convertorului cu </w:t>
      </w:r>
      <w:r w:rsidR="003516CE">
        <w:t>un</w:t>
      </w:r>
      <w:r w:rsidR="003516CE" w:rsidRPr="006D5E0F">
        <w:t xml:space="preserve"> </w:t>
      </w:r>
      <w:r w:rsidRPr="006D5E0F">
        <w:t xml:space="preserve">oscilator bazat pe </w:t>
      </w:r>
      <w:r w:rsidR="003516CE">
        <w:t xml:space="preserve">un </w:t>
      </w:r>
      <w:r w:rsidRPr="006D5E0F">
        <w:t>bistabil SR</w:t>
      </w:r>
      <w:r w:rsidR="00FF28CF" w:rsidRPr="00E66EDC">
        <w:rPr>
          <w:rFonts w:cs="Times New Roman"/>
          <w:szCs w:val="24"/>
        </w:rPr>
        <w:t xml:space="preserve">. </w:t>
      </w:r>
      <w:r>
        <w:rPr>
          <w:rFonts w:cs="Times New Roman"/>
          <w:szCs w:val="24"/>
        </w:rPr>
        <w:t>P</w:t>
      </w:r>
      <w:r w:rsidRPr="00E66EDC">
        <w:rPr>
          <w:rFonts w:cs="Times New Roman"/>
          <w:szCs w:val="24"/>
        </w:rPr>
        <w:t>entru testarea TDC-ului sunt generate două semnale, unul pentru semnalul de start a</w:t>
      </w:r>
      <w:r w:rsidR="003516CE">
        <w:rPr>
          <w:rFonts w:cs="Times New Roman"/>
          <w:szCs w:val="24"/>
        </w:rPr>
        <w:t>l</w:t>
      </w:r>
      <w:r w:rsidRPr="00E66EDC">
        <w:rPr>
          <w:rFonts w:cs="Times New Roman"/>
          <w:szCs w:val="24"/>
        </w:rPr>
        <w:t xml:space="preserve"> convertorului</w:t>
      </w:r>
      <w:r>
        <w:rPr>
          <w:rFonts w:cs="Times New Roman"/>
          <w:szCs w:val="24"/>
        </w:rPr>
        <w:t xml:space="preserve"> (</w:t>
      </w:r>
      <w:r w:rsidRPr="006D5E0F">
        <w:rPr>
          <w:rFonts w:cs="Times New Roman"/>
          <w:i/>
          <w:szCs w:val="24"/>
        </w:rPr>
        <w:t>fosc</w:t>
      </w:r>
      <w:r>
        <w:rPr>
          <w:rFonts w:cs="Times New Roman"/>
          <w:szCs w:val="24"/>
        </w:rPr>
        <w:t>)</w:t>
      </w:r>
      <w:r w:rsidRPr="00E66EDC">
        <w:rPr>
          <w:rFonts w:cs="Times New Roman"/>
          <w:szCs w:val="24"/>
        </w:rPr>
        <w:t>, iar altul pentru semnalul de stop</w:t>
      </w:r>
      <w:r>
        <w:rPr>
          <w:rFonts w:cs="Times New Roman"/>
          <w:szCs w:val="24"/>
        </w:rPr>
        <w:t xml:space="preserve"> (</w:t>
      </w:r>
      <w:r w:rsidRPr="006D5E0F">
        <w:rPr>
          <w:rFonts w:cs="Times New Roman"/>
          <w:i/>
          <w:szCs w:val="24"/>
        </w:rPr>
        <w:t>fref</w:t>
      </w:r>
      <w:r>
        <w:rPr>
          <w:rFonts w:cs="Times New Roman"/>
          <w:szCs w:val="24"/>
        </w:rPr>
        <w:t>)</w:t>
      </w:r>
      <w:r w:rsidRPr="00E66EDC">
        <w:rPr>
          <w:rFonts w:cs="Times New Roman"/>
          <w:szCs w:val="24"/>
        </w:rPr>
        <w:t xml:space="preserve">. Între cele două evenimente este pornit un oscilator </w:t>
      </w:r>
      <w:r>
        <w:t>bazat pe bistabil</w:t>
      </w:r>
      <w:r w:rsidR="003516CE">
        <w:t>ul</w:t>
      </w:r>
      <w:r>
        <w:t xml:space="preserve"> SR</w:t>
      </w:r>
      <w:r w:rsidRPr="00E66EDC">
        <w:rPr>
          <w:rFonts w:cs="Times New Roman"/>
          <w:szCs w:val="24"/>
        </w:rPr>
        <w:t xml:space="preserve"> (este permis</w:t>
      </w:r>
      <w:r w:rsidR="003516CE">
        <w:rPr>
          <w:rFonts w:cs="Times New Roman"/>
          <w:szCs w:val="24"/>
        </w:rPr>
        <w:t>ă</w:t>
      </w:r>
      <w:r w:rsidRPr="00E66EDC">
        <w:rPr>
          <w:rFonts w:cs="Times New Roman"/>
          <w:szCs w:val="24"/>
        </w:rPr>
        <w:t xml:space="preserve"> oscilația în cazul în care este de măsurat intervalul, altfel este oprit oscilatorul), iar </w:t>
      </w:r>
      <w:r w:rsidR="003516CE">
        <w:rPr>
          <w:rFonts w:cs="Times New Roman"/>
          <w:szCs w:val="24"/>
        </w:rPr>
        <w:t>un</w:t>
      </w:r>
      <w:r w:rsidR="003516CE" w:rsidRPr="00E66EDC">
        <w:rPr>
          <w:rFonts w:cs="Times New Roman"/>
          <w:szCs w:val="24"/>
        </w:rPr>
        <w:t xml:space="preserve"> </w:t>
      </w:r>
      <w:r>
        <w:rPr>
          <w:rFonts w:cs="Times New Roman"/>
          <w:szCs w:val="24"/>
        </w:rPr>
        <w:t xml:space="preserve">contor </w:t>
      </w:r>
      <w:r w:rsidR="003516CE">
        <w:rPr>
          <w:rFonts w:cs="Times New Roman"/>
          <w:szCs w:val="24"/>
        </w:rPr>
        <w:t>numără oscilațiile</w:t>
      </w:r>
      <w:r w:rsidR="00FF28CF" w:rsidRPr="00E66EDC">
        <w:rPr>
          <w:rFonts w:cs="Times New Roman"/>
          <w:szCs w:val="24"/>
        </w:rPr>
        <w:t xml:space="preserve">. Valoarea de ieșire a convertorului este dată de către portul </w:t>
      </w:r>
      <w:r w:rsidRPr="006D5E0F">
        <w:rPr>
          <w:rFonts w:cs="Times New Roman"/>
          <w:i/>
          <w:szCs w:val="24"/>
        </w:rPr>
        <w:t>M</w:t>
      </w:r>
      <w:r>
        <w:rPr>
          <w:rFonts w:cs="Times New Roman"/>
          <w:szCs w:val="24"/>
        </w:rPr>
        <w:t>, iar energia utilizată de TDC este monitorizat</w:t>
      </w:r>
      <w:r w:rsidR="003516CE">
        <w:rPr>
          <w:rFonts w:cs="Times New Roman"/>
          <w:szCs w:val="24"/>
        </w:rPr>
        <w:t>ă</w:t>
      </w:r>
      <w:r>
        <w:rPr>
          <w:rFonts w:cs="Times New Roman"/>
          <w:szCs w:val="24"/>
        </w:rPr>
        <w:t xml:space="preserve"> pe </w:t>
      </w:r>
      <w:r w:rsidRPr="006D5E0F">
        <w:rPr>
          <w:rFonts w:cs="Times New Roman"/>
          <w:i/>
          <w:szCs w:val="24"/>
        </w:rPr>
        <w:t>energy_mon</w:t>
      </w:r>
      <w:r w:rsidR="00FF28CF" w:rsidRPr="00E66EDC">
        <w:rPr>
          <w:rFonts w:cs="Times New Roman"/>
          <w:szCs w:val="24"/>
        </w:rPr>
        <w:t>.</w:t>
      </w:r>
    </w:p>
    <w:p w14:paraId="31C186A3" w14:textId="77777777" w:rsidR="00FF28CF" w:rsidRPr="00E66EDC" w:rsidRDefault="00FF28CF" w:rsidP="00FF28CF">
      <w:pPr>
        <w:rPr>
          <w:rFonts w:cs="Times New Roman"/>
          <w:szCs w:val="24"/>
        </w:rPr>
      </w:pPr>
      <w:r w:rsidRPr="00E66EDC">
        <w:rPr>
          <w:rFonts w:cs="Times New Roman"/>
          <w:szCs w:val="24"/>
        </w:rPr>
        <w:t>Profil de simulare recomandat:</w:t>
      </w:r>
    </w:p>
    <w:p w14:paraId="6856F2CE" w14:textId="77777777" w:rsidR="00FF28CF" w:rsidRPr="00E66EDC" w:rsidRDefault="00FF28CF" w:rsidP="00FF28CF">
      <w:pPr>
        <w:pStyle w:val="ListParagraph"/>
        <w:numPr>
          <w:ilvl w:val="0"/>
          <w:numId w:val="2"/>
        </w:numPr>
        <w:rPr>
          <w:rFonts w:cs="Times New Roman"/>
          <w:szCs w:val="24"/>
        </w:rPr>
      </w:pPr>
      <w:r w:rsidRPr="00E66EDC">
        <w:rPr>
          <w:rFonts w:cs="Times New Roman"/>
          <w:szCs w:val="24"/>
        </w:rPr>
        <w:t>Number of sim time steps: 1000</w:t>
      </w:r>
    </w:p>
    <w:p w14:paraId="6AADAFA3" w14:textId="77777777" w:rsidR="00FF28CF" w:rsidRPr="00E66EDC" w:rsidRDefault="00FF28CF" w:rsidP="00FF28CF">
      <w:pPr>
        <w:pStyle w:val="ListParagraph"/>
        <w:numPr>
          <w:ilvl w:val="0"/>
          <w:numId w:val="2"/>
        </w:numPr>
        <w:rPr>
          <w:rFonts w:cs="Times New Roman"/>
          <w:szCs w:val="24"/>
        </w:rPr>
      </w:pPr>
      <w:r w:rsidRPr="00E66EDC">
        <w:rPr>
          <w:rFonts w:cs="Times New Roman"/>
          <w:szCs w:val="24"/>
        </w:rPr>
        <w:t>Time step: 1e-9</w:t>
      </w:r>
    </w:p>
    <w:p w14:paraId="2437E226" w14:textId="77777777" w:rsidR="00FF28CF" w:rsidRPr="00E66EDC" w:rsidRDefault="00FF28CF" w:rsidP="00FF28CF">
      <w:pPr>
        <w:pStyle w:val="ListParagraph"/>
        <w:numPr>
          <w:ilvl w:val="0"/>
          <w:numId w:val="2"/>
        </w:numPr>
        <w:rPr>
          <w:rFonts w:cs="Times New Roman"/>
          <w:szCs w:val="24"/>
        </w:rPr>
      </w:pPr>
      <w:r w:rsidRPr="00E66EDC">
        <w:rPr>
          <w:rFonts w:cs="Times New Roman"/>
          <w:szCs w:val="24"/>
        </w:rPr>
        <w:t>Output file type: filetype=gtkwave</w:t>
      </w:r>
    </w:p>
    <w:p w14:paraId="0EEB8ECB" w14:textId="77777777" w:rsidR="00FF28CF" w:rsidRPr="00E66EDC" w:rsidRDefault="00FF28CF" w:rsidP="00FF28CF">
      <w:pPr>
        <w:pStyle w:val="ListParagraph"/>
        <w:numPr>
          <w:ilvl w:val="0"/>
          <w:numId w:val="2"/>
        </w:numPr>
        <w:rPr>
          <w:rFonts w:cs="Times New Roman"/>
          <w:szCs w:val="24"/>
        </w:rPr>
      </w:pPr>
      <w:r w:rsidRPr="00E66EDC">
        <w:rPr>
          <w:rFonts w:cs="Times New Roman"/>
          <w:szCs w:val="24"/>
        </w:rPr>
        <w:t xml:space="preserve">Probes: </w:t>
      </w:r>
      <w:r w:rsidR="00947DD9">
        <w:rPr>
          <w:rFonts w:cs="Times New Roman"/>
          <w:szCs w:val="24"/>
        </w:rPr>
        <w:t>fosc fref m energy</w:t>
      </w:r>
    </w:p>
    <w:p w14:paraId="7DD1C40E" w14:textId="77777777" w:rsidR="00510670" w:rsidRPr="00E66EDC" w:rsidRDefault="002F424C" w:rsidP="00510670">
      <w:pPr>
        <w:jc w:val="center"/>
        <w:rPr>
          <w:rFonts w:cs="Times New Roman"/>
          <w:szCs w:val="24"/>
        </w:rPr>
      </w:pPr>
      <w:r>
        <w:rPr>
          <w:rFonts w:cs="Times New Roman"/>
          <w:noProof/>
          <w:szCs w:val="24"/>
        </w:rPr>
        <w:lastRenderedPageBreak/>
        <w:drawing>
          <wp:inline distT="0" distB="0" distL="0" distR="0" wp14:anchorId="22EF7B6D" wp14:editId="585EBA05">
            <wp:extent cx="5753100" cy="2828925"/>
            <wp:effectExtent l="0" t="0" r="0" b="9525"/>
            <wp:docPr id="17" name="I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53100" cy="2828925"/>
                    </a:xfrm>
                    <a:prstGeom prst="rect">
                      <a:avLst/>
                    </a:prstGeom>
                    <a:noFill/>
                    <a:ln>
                      <a:noFill/>
                    </a:ln>
                  </pic:spPr>
                </pic:pic>
              </a:graphicData>
            </a:graphic>
          </wp:inline>
        </w:drawing>
      </w:r>
    </w:p>
    <w:p w14:paraId="735B43C5" w14:textId="005BD7C6" w:rsidR="00E1117A" w:rsidRPr="00E66EDC" w:rsidRDefault="002F424C" w:rsidP="00573A10">
      <w:pPr>
        <w:pStyle w:val="Caption"/>
      </w:pPr>
      <w:bookmarkStart w:id="52" w:name="_Ref497779210"/>
      <w:r w:rsidRPr="00E66EDC">
        <w:t xml:space="preserve">Fig. </w:t>
      </w:r>
      <w:fldSimple w:instr=" STYLEREF 1 \s ">
        <w:r w:rsidR="00391E15">
          <w:rPr>
            <w:noProof/>
          </w:rPr>
          <w:t>5</w:t>
        </w:r>
      </w:fldSimple>
      <w:r w:rsidRPr="00E66EDC">
        <w:t>.</w:t>
      </w:r>
      <w:fldSimple w:instr=" SEQ Fig. \* ARABIC \s 1 ">
        <w:r w:rsidR="00391E15">
          <w:rPr>
            <w:noProof/>
          </w:rPr>
          <w:t>1</w:t>
        </w:r>
      </w:fldSimple>
      <w:bookmarkEnd w:id="52"/>
      <w:r w:rsidRPr="00E66EDC">
        <w:t xml:space="preserve">. </w:t>
      </w:r>
      <w:r w:rsidR="00D67D2F" w:rsidRPr="00E66EDC">
        <w:rPr>
          <w:rFonts w:cs="Times New Roman"/>
          <w:szCs w:val="24"/>
        </w:rPr>
        <w:t>Schemă TDC</w:t>
      </w:r>
      <w:r w:rsidR="001B1656" w:rsidRPr="00E66EDC">
        <w:rPr>
          <w:rFonts w:cs="Times New Roman"/>
          <w:szCs w:val="24"/>
        </w:rPr>
        <w:t xml:space="preserve"> cu </w:t>
      </w:r>
      <w:r w:rsidR="006A151D" w:rsidRPr="00E66EDC">
        <w:t xml:space="preserve">bistabil tip SR </w:t>
      </w:r>
    </w:p>
    <w:p w14:paraId="0F43D1FB" w14:textId="618F6397" w:rsidR="00586A45" w:rsidRPr="00D92148" w:rsidRDefault="00947DD9" w:rsidP="00586A45">
      <w:r w:rsidRPr="00E66EDC">
        <w:t xml:space="preserve">În este </w:t>
      </w:r>
      <w:r>
        <w:fldChar w:fldCharType="begin"/>
      </w:r>
      <w:r>
        <w:instrText xml:space="preserve"> REF _Ref497779113 \h </w:instrText>
      </w:r>
      <w:r>
        <w:fldChar w:fldCharType="separate"/>
      </w:r>
      <w:r w:rsidR="00391E15" w:rsidRPr="00E66EDC">
        <w:t xml:space="preserve">Fig. </w:t>
      </w:r>
      <w:r w:rsidR="00391E15">
        <w:rPr>
          <w:noProof/>
        </w:rPr>
        <w:t>5</w:t>
      </w:r>
      <w:r w:rsidR="00391E15" w:rsidRPr="00E66EDC">
        <w:t>.</w:t>
      </w:r>
      <w:r w:rsidR="00391E15">
        <w:rPr>
          <w:noProof/>
        </w:rPr>
        <w:t>2</w:t>
      </w:r>
      <w:r>
        <w:fldChar w:fldCharType="end"/>
      </w:r>
      <w:r>
        <w:t xml:space="preserve"> </w:t>
      </w:r>
      <w:r w:rsidR="00155C63">
        <w:t>pre</w:t>
      </w:r>
      <w:r w:rsidR="00586A45">
        <w:t xml:space="preserve">zentat rezultatul simulării, în care </w:t>
      </w:r>
      <w:r w:rsidR="00155C63">
        <w:t xml:space="preserve">sunt </w:t>
      </w:r>
      <w:r w:rsidR="00586A45">
        <w:t>rulate 3 conversii. Rezoluția conversiei este de aproximativ 3t</w:t>
      </w:r>
      <w:r w:rsidR="00586A45" w:rsidRPr="00586A45">
        <w:rPr>
          <w:vertAlign w:val="subscript"/>
        </w:rPr>
        <w:t>p</w:t>
      </w:r>
      <w:r w:rsidR="00586A45">
        <w:t xml:space="preserve"> , unde tp este timpul de propagare pe o poartă nand (aproximativ egal cu timpul de propagare pe o poartă inversoare). Valorile intervalelor măsurate și valoarea returnată sunt notate în </w:t>
      </w:r>
      <w:r w:rsidR="00586A45">
        <w:fldChar w:fldCharType="begin"/>
      </w:r>
      <w:r w:rsidR="00586A45">
        <w:instrText xml:space="preserve"> REF _Ref497781489 \h </w:instrText>
      </w:r>
      <w:r w:rsidR="00586A45">
        <w:fldChar w:fldCharType="separate"/>
      </w:r>
      <w:r w:rsidR="00391E15" w:rsidRPr="00E66EDC">
        <w:t xml:space="preserve">Tabelul </w:t>
      </w:r>
      <w:r w:rsidR="00391E15">
        <w:rPr>
          <w:noProof/>
        </w:rPr>
        <w:t>5</w:t>
      </w:r>
      <w:r w:rsidR="00391E15">
        <w:t>.</w:t>
      </w:r>
      <w:r w:rsidR="00391E15">
        <w:rPr>
          <w:noProof/>
        </w:rPr>
        <w:t>1</w:t>
      </w:r>
      <w:r w:rsidR="00586A45">
        <w:fldChar w:fldCharType="end"/>
      </w:r>
      <w:r w:rsidR="00586A45">
        <w:t xml:space="preserve">. </w:t>
      </w:r>
    </w:p>
    <w:p w14:paraId="37DB55F0" w14:textId="43C40F67" w:rsidR="00586A45" w:rsidRPr="00E66EDC" w:rsidRDefault="00586A45" w:rsidP="00586A45">
      <w:pPr>
        <w:pStyle w:val="Caption"/>
      </w:pPr>
      <w:bookmarkStart w:id="53" w:name="_Ref497781489"/>
      <w:r w:rsidRPr="00E66EDC">
        <w:t xml:space="preserve">Tabelul </w:t>
      </w:r>
      <w:fldSimple w:instr=" STYLEREF 1 \s ">
        <w:r w:rsidR="00391E15">
          <w:rPr>
            <w:noProof/>
          </w:rPr>
          <w:t>5</w:t>
        </w:r>
      </w:fldSimple>
      <w:r w:rsidR="00631B3E">
        <w:t>.</w:t>
      </w:r>
      <w:fldSimple w:instr=" SEQ Tabelul \* ARABIC \s 1 ">
        <w:r w:rsidR="00391E15">
          <w:rPr>
            <w:noProof/>
          </w:rPr>
          <w:t>1</w:t>
        </w:r>
      </w:fldSimple>
      <w:bookmarkEnd w:id="53"/>
      <w:r w:rsidRPr="00E66EDC">
        <w:t>. Intervale de timp și valoarea returnată de convertor</w:t>
      </w:r>
    </w:p>
    <w:tbl>
      <w:tblPr>
        <w:tblStyle w:val="TableGrid"/>
        <w:tblW w:w="0" w:type="auto"/>
        <w:jc w:val="center"/>
        <w:tblLook w:val="04A0" w:firstRow="1" w:lastRow="0" w:firstColumn="1" w:lastColumn="0" w:noHBand="0" w:noVBand="1"/>
      </w:tblPr>
      <w:tblGrid>
        <w:gridCol w:w="2103"/>
        <w:gridCol w:w="2609"/>
        <w:gridCol w:w="1796"/>
      </w:tblGrid>
      <w:tr w:rsidR="00586A45" w:rsidRPr="00E66EDC" w14:paraId="3554182C" w14:textId="77777777" w:rsidTr="00461666">
        <w:trPr>
          <w:jc w:val="center"/>
        </w:trPr>
        <w:tc>
          <w:tcPr>
            <w:tcW w:w="0" w:type="auto"/>
            <w:vAlign w:val="center"/>
          </w:tcPr>
          <w:p w14:paraId="747CA429" w14:textId="77777777" w:rsidR="00586A45" w:rsidRPr="00E66EDC" w:rsidRDefault="00586A45" w:rsidP="00461666">
            <w:pPr>
              <w:jc w:val="center"/>
            </w:pPr>
            <w:r w:rsidRPr="00E66EDC">
              <w:t>Interval timp T [ns]</w:t>
            </w:r>
          </w:p>
        </w:tc>
        <w:tc>
          <w:tcPr>
            <w:tcW w:w="0" w:type="auto"/>
            <w:vAlign w:val="center"/>
          </w:tcPr>
          <w:p w14:paraId="6CB2C023" w14:textId="77777777" w:rsidR="00586A45" w:rsidRPr="00E66EDC" w:rsidRDefault="00586A45" w:rsidP="00461666">
            <w:pPr>
              <w:jc w:val="center"/>
            </w:pPr>
            <w:r w:rsidRPr="00E66EDC">
              <w:t>Valoare returnat de TDC</w:t>
            </w:r>
          </w:p>
        </w:tc>
        <w:tc>
          <w:tcPr>
            <w:tcW w:w="0" w:type="auto"/>
          </w:tcPr>
          <w:p w14:paraId="2081F9AD" w14:textId="77777777" w:rsidR="00586A45" w:rsidRPr="00E66EDC" w:rsidRDefault="00586A45" w:rsidP="00461666">
            <w:pPr>
              <w:jc w:val="center"/>
            </w:pPr>
            <w:r>
              <w:t>Valoare măsurat</w:t>
            </w:r>
          </w:p>
        </w:tc>
      </w:tr>
      <w:tr w:rsidR="00586A45" w:rsidRPr="00E66EDC" w14:paraId="1650F45B" w14:textId="77777777" w:rsidTr="00461666">
        <w:trPr>
          <w:jc w:val="center"/>
        </w:trPr>
        <w:tc>
          <w:tcPr>
            <w:tcW w:w="0" w:type="auto"/>
            <w:vAlign w:val="center"/>
          </w:tcPr>
          <w:p w14:paraId="76301DE8" w14:textId="77777777" w:rsidR="00586A45" w:rsidRPr="00E66EDC" w:rsidRDefault="00586A45" w:rsidP="00461666">
            <w:pPr>
              <w:jc w:val="center"/>
            </w:pPr>
            <w:r>
              <w:t>24</w:t>
            </w:r>
          </w:p>
        </w:tc>
        <w:tc>
          <w:tcPr>
            <w:tcW w:w="0" w:type="auto"/>
            <w:vAlign w:val="center"/>
          </w:tcPr>
          <w:p w14:paraId="2EF849E3" w14:textId="77777777" w:rsidR="00586A45" w:rsidRPr="00E66EDC" w:rsidRDefault="00586A45" w:rsidP="00461666">
            <w:pPr>
              <w:jc w:val="center"/>
            </w:pPr>
            <w:r>
              <w:t>8</w:t>
            </w:r>
          </w:p>
        </w:tc>
        <w:tc>
          <w:tcPr>
            <w:tcW w:w="0" w:type="auto"/>
          </w:tcPr>
          <w:p w14:paraId="06376601" w14:textId="77777777" w:rsidR="00586A45" w:rsidRDefault="00586A45" w:rsidP="00461666">
            <w:pPr>
              <w:jc w:val="center"/>
            </w:pPr>
            <w:r>
              <w:t>24</w:t>
            </w:r>
          </w:p>
        </w:tc>
      </w:tr>
      <w:tr w:rsidR="00586A45" w:rsidRPr="00E66EDC" w14:paraId="46F594D9" w14:textId="77777777" w:rsidTr="00461666">
        <w:trPr>
          <w:jc w:val="center"/>
        </w:trPr>
        <w:tc>
          <w:tcPr>
            <w:tcW w:w="0" w:type="auto"/>
            <w:vAlign w:val="center"/>
          </w:tcPr>
          <w:p w14:paraId="3ABAFF2E" w14:textId="77777777" w:rsidR="00586A45" w:rsidRPr="00E66EDC" w:rsidRDefault="00586A45" w:rsidP="00461666">
            <w:pPr>
              <w:tabs>
                <w:tab w:val="left" w:pos="1050"/>
              </w:tabs>
              <w:jc w:val="center"/>
            </w:pPr>
            <w:r>
              <w:t>33</w:t>
            </w:r>
          </w:p>
        </w:tc>
        <w:tc>
          <w:tcPr>
            <w:tcW w:w="0" w:type="auto"/>
            <w:vAlign w:val="center"/>
          </w:tcPr>
          <w:p w14:paraId="32DC636D" w14:textId="77777777" w:rsidR="00586A45" w:rsidRPr="00E66EDC" w:rsidRDefault="00586A45" w:rsidP="00461666">
            <w:pPr>
              <w:jc w:val="center"/>
            </w:pPr>
            <w:r>
              <w:t>11</w:t>
            </w:r>
          </w:p>
        </w:tc>
        <w:tc>
          <w:tcPr>
            <w:tcW w:w="0" w:type="auto"/>
          </w:tcPr>
          <w:p w14:paraId="4BDF0CA9" w14:textId="77777777" w:rsidR="00586A45" w:rsidRDefault="00586A45" w:rsidP="00461666">
            <w:pPr>
              <w:jc w:val="center"/>
            </w:pPr>
            <w:r>
              <w:t>34</w:t>
            </w:r>
          </w:p>
        </w:tc>
      </w:tr>
      <w:tr w:rsidR="00586A45" w:rsidRPr="00E66EDC" w14:paraId="41E2E2E0" w14:textId="77777777" w:rsidTr="00461666">
        <w:trPr>
          <w:jc w:val="center"/>
        </w:trPr>
        <w:tc>
          <w:tcPr>
            <w:tcW w:w="0" w:type="auto"/>
            <w:vAlign w:val="center"/>
          </w:tcPr>
          <w:p w14:paraId="565C206C" w14:textId="77777777" w:rsidR="00586A45" w:rsidRPr="00E66EDC" w:rsidRDefault="00586A45" w:rsidP="00461666">
            <w:pPr>
              <w:jc w:val="center"/>
            </w:pPr>
            <w:r>
              <w:t>42</w:t>
            </w:r>
          </w:p>
        </w:tc>
        <w:tc>
          <w:tcPr>
            <w:tcW w:w="0" w:type="auto"/>
            <w:vAlign w:val="center"/>
          </w:tcPr>
          <w:p w14:paraId="2754B60A" w14:textId="77777777" w:rsidR="00586A45" w:rsidRPr="00E66EDC" w:rsidRDefault="00586A45" w:rsidP="00461666">
            <w:pPr>
              <w:jc w:val="center"/>
            </w:pPr>
            <w:r>
              <w:t>14</w:t>
            </w:r>
          </w:p>
        </w:tc>
        <w:tc>
          <w:tcPr>
            <w:tcW w:w="0" w:type="auto"/>
          </w:tcPr>
          <w:p w14:paraId="77D85933" w14:textId="77777777" w:rsidR="00586A45" w:rsidRDefault="00586A45" w:rsidP="00461666">
            <w:pPr>
              <w:jc w:val="center"/>
            </w:pPr>
            <w:r>
              <w:t>42</w:t>
            </w:r>
          </w:p>
        </w:tc>
      </w:tr>
    </w:tbl>
    <w:p w14:paraId="38269433" w14:textId="77777777" w:rsidR="00947DD9" w:rsidRPr="00E66EDC" w:rsidRDefault="00947DD9" w:rsidP="00947DD9"/>
    <w:p w14:paraId="3B1046CA" w14:textId="77777777" w:rsidR="00947DD9" w:rsidRPr="00E66EDC" w:rsidRDefault="006D5E0F" w:rsidP="00947DD9">
      <w:r>
        <w:rPr>
          <w:noProof/>
        </w:rPr>
        <w:drawing>
          <wp:inline distT="0" distB="0" distL="0" distR="0" wp14:anchorId="45133F36" wp14:editId="0E6CDBF4">
            <wp:extent cx="5753100" cy="809625"/>
            <wp:effectExtent l="0" t="0" r="0" b="9525"/>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3100" cy="809625"/>
                    </a:xfrm>
                    <a:prstGeom prst="rect">
                      <a:avLst/>
                    </a:prstGeom>
                    <a:noFill/>
                    <a:ln>
                      <a:noFill/>
                    </a:ln>
                  </pic:spPr>
                </pic:pic>
              </a:graphicData>
            </a:graphic>
          </wp:inline>
        </w:drawing>
      </w:r>
    </w:p>
    <w:p w14:paraId="7A787A30" w14:textId="704A2D3F" w:rsidR="00947DD9" w:rsidRPr="00E66EDC" w:rsidRDefault="00947DD9" w:rsidP="00947DD9">
      <w:pPr>
        <w:pStyle w:val="Caption"/>
        <w:rPr>
          <w:rFonts w:cs="Times New Roman"/>
          <w:szCs w:val="24"/>
        </w:rPr>
      </w:pPr>
      <w:bookmarkStart w:id="54" w:name="_Ref497779113"/>
      <w:r w:rsidRPr="00E66EDC">
        <w:t xml:space="preserve">Fig. </w:t>
      </w:r>
      <w:fldSimple w:instr=" STYLEREF 1 \s ">
        <w:r w:rsidR="00391E15">
          <w:rPr>
            <w:noProof/>
          </w:rPr>
          <w:t>5</w:t>
        </w:r>
      </w:fldSimple>
      <w:r w:rsidRPr="00E66EDC">
        <w:t>.</w:t>
      </w:r>
      <w:fldSimple w:instr=" SEQ Fig. \* ARABIC \s 1 ">
        <w:r w:rsidR="00391E15">
          <w:rPr>
            <w:noProof/>
          </w:rPr>
          <w:t>2</w:t>
        </w:r>
      </w:fldSimple>
      <w:bookmarkEnd w:id="54"/>
      <w:r w:rsidRPr="00E66EDC">
        <w:t xml:space="preserve">. </w:t>
      </w:r>
      <w:r w:rsidR="00586A45">
        <w:rPr>
          <w:rFonts w:cs="Times New Roman"/>
          <w:szCs w:val="24"/>
        </w:rPr>
        <w:t xml:space="preserve">Conversii cu TDC </w:t>
      </w:r>
      <w:r w:rsidR="00586A45" w:rsidRPr="00E66EDC">
        <w:rPr>
          <w:rFonts w:cs="Times New Roman"/>
          <w:szCs w:val="24"/>
        </w:rPr>
        <w:t xml:space="preserve">cu </w:t>
      </w:r>
      <w:r w:rsidR="00214623">
        <w:t>bistabil tip SR</w:t>
      </w:r>
    </w:p>
    <w:p w14:paraId="7AF47639" w14:textId="77777777" w:rsidR="00B621A0" w:rsidRDefault="00B621A0" w:rsidP="00B621A0">
      <w:pPr>
        <w:pStyle w:val="Heading2"/>
      </w:pPr>
      <w:r>
        <w:t>Modulul TDC4 (TDC cu oscilator cu bistabil SR)</w:t>
      </w:r>
    </w:p>
    <w:p w14:paraId="0F687367" w14:textId="47135F67" w:rsidR="00B621A0" w:rsidRPr="00E66EDC" w:rsidRDefault="00B621A0" w:rsidP="00DC2BBE">
      <w:r w:rsidRPr="00E66EDC">
        <w:t xml:space="preserve">TDC cu </w:t>
      </w:r>
      <w:r w:rsidR="00FA2D0C">
        <w:t>oscilator cu bistabil SR</w:t>
      </w:r>
      <w:r w:rsidRPr="00E66EDC">
        <w:t xml:space="preserve"> (</w:t>
      </w:r>
      <w:r w:rsidR="00FA2D0C">
        <w:fldChar w:fldCharType="begin"/>
      </w:r>
      <w:r w:rsidR="00FA2D0C">
        <w:instrText xml:space="preserve"> REF _Ref497783172 \h </w:instrText>
      </w:r>
      <w:r w:rsidR="00FA2D0C">
        <w:fldChar w:fldCharType="separate"/>
      </w:r>
      <w:r w:rsidR="00391E15" w:rsidRPr="00E66EDC">
        <w:t xml:space="preserve">Fig. </w:t>
      </w:r>
      <w:r w:rsidR="00391E15">
        <w:rPr>
          <w:noProof/>
        </w:rPr>
        <w:t>5</w:t>
      </w:r>
      <w:r w:rsidR="00391E15" w:rsidRPr="00E66EDC">
        <w:t>.</w:t>
      </w:r>
      <w:r w:rsidR="00391E15">
        <w:rPr>
          <w:noProof/>
        </w:rPr>
        <w:t>3</w:t>
      </w:r>
      <w:r w:rsidR="00FA2D0C">
        <w:fldChar w:fldCharType="end"/>
      </w:r>
      <w:r w:rsidRPr="00E66EDC">
        <w:t>)</w:t>
      </w:r>
      <w:r w:rsidR="00FA2D0C">
        <w:t xml:space="preserve"> are principiul de funcționare asemănător cu TDC cu oscilator inel condiționat, diferența fiind componenta oscilant</w:t>
      </w:r>
      <w:r w:rsidR="003516CE">
        <w:t>ă</w:t>
      </w:r>
      <w:r w:rsidRPr="00E66EDC">
        <w:t xml:space="preserve">. </w:t>
      </w:r>
      <w:r>
        <w:t xml:space="preserve">Lista semnalelor de intrare/ieșire și parametri modulului </w:t>
      </w:r>
      <w:r w:rsidR="003516CE">
        <w:t xml:space="preserve">sunt prezentate </w:t>
      </w:r>
      <w:r>
        <w:t>în</w:t>
      </w:r>
      <w:r w:rsidR="00DC2BBE">
        <w:t xml:space="preserve"> </w:t>
      </w:r>
      <w:r w:rsidR="0003381F">
        <w:fldChar w:fldCharType="begin"/>
      </w:r>
      <w:r w:rsidR="0003381F">
        <w:instrText xml:space="preserve"> REF _Ref523926392 \h </w:instrText>
      </w:r>
      <w:r w:rsidR="0003381F">
        <w:fldChar w:fldCharType="separate"/>
      </w:r>
      <w:r w:rsidR="00391E15" w:rsidRPr="00E66EDC">
        <w:t xml:space="preserve">Tabelul </w:t>
      </w:r>
      <w:r w:rsidR="00391E15">
        <w:rPr>
          <w:noProof/>
        </w:rPr>
        <w:t>5</w:t>
      </w:r>
      <w:r w:rsidR="00391E15">
        <w:t>.</w:t>
      </w:r>
      <w:r w:rsidR="00391E15">
        <w:rPr>
          <w:noProof/>
        </w:rPr>
        <w:t>2</w:t>
      </w:r>
      <w:r w:rsidR="0003381F">
        <w:fldChar w:fldCharType="end"/>
      </w:r>
      <w:r>
        <w:t xml:space="preserve">, respectiv </w:t>
      </w:r>
      <w:r w:rsidR="00874201">
        <w:fldChar w:fldCharType="begin"/>
      </w:r>
      <w:r w:rsidR="00874201">
        <w:instrText xml:space="preserve"> REF _Ref523926455 \h </w:instrText>
      </w:r>
      <w:r w:rsidR="00874201">
        <w:fldChar w:fldCharType="separate"/>
      </w:r>
      <w:r w:rsidR="00391E15" w:rsidRPr="00E66EDC">
        <w:t xml:space="preserve">Tabelul </w:t>
      </w:r>
      <w:r w:rsidR="00391E15">
        <w:rPr>
          <w:noProof/>
        </w:rPr>
        <w:t>5</w:t>
      </w:r>
      <w:r w:rsidR="00391E15">
        <w:t>.</w:t>
      </w:r>
      <w:r w:rsidR="00391E15">
        <w:rPr>
          <w:noProof/>
        </w:rPr>
        <w:t>3</w:t>
      </w:r>
      <w:r w:rsidR="00874201">
        <w:fldChar w:fldCharType="end"/>
      </w:r>
      <w:r w:rsidR="00DC2BBE">
        <w:t>.</w:t>
      </w:r>
    </w:p>
    <w:p w14:paraId="351FF249" w14:textId="77777777" w:rsidR="00510670" w:rsidRPr="00E66EDC" w:rsidRDefault="00EA4927" w:rsidP="00510670">
      <w:pPr>
        <w:jc w:val="center"/>
      </w:pPr>
      <w:r>
        <w:rPr>
          <w:noProof/>
        </w:rPr>
        <w:lastRenderedPageBreak/>
        <w:drawing>
          <wp:inline distT="0" distB="0" distL="0" distR="0" wp14:anchorId="013ED13F" wp14:editId="61EE1ACD">
            <wp:extent cx="5753100" cy="2247900"/>
            <wp:effectExtent l="0" t="0" r="0" b="0"/>
            <wp:docPr id="30" name="I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53100" cy="2247900"/>
                    </a:xfrm>
                    <a:prstGeom prst="rect">
                      <a:avLst/>
                    </a:prstGeom>
                    <a:noFill/>
                    <a:ln>
                      <a:noFill/>
                    </a:ln>
                  </pic:spPr>
                </pic:pic>
              </a:graphicData>
            </a:graphic>
          </wp:inline>
        </w:drawing>
      </w:r>
    </w:p>
    <w:p w14:paraId="259EB961" w14:textId="3B106925" w:rsidR="002E4C01" w:rsidRDefault="002F424C" w:rsidP="002E4C01">
      <w:pPr>
        <w:pStyle w:val="Caption"/>
      </w:pPr>
      <w:bookmarkStart w:id="55" w:name="_Ref497783172"/>
      <w:r w:rsidRPr="00E66EDC">
        <w:t xml:space="preserve">Fig. </w:t>
      </w:r>
      <w:fldSimple w:instr=" STYLEREF 1 \s ">
        <w:r w:rsidR="00391E15">
          <w:rPr>
            <w:noProof/>
          </w:rPr>
          <w:t>5</w:t>
        </w:r>
      </w:fldSimple>
      <w:r w:rsidRPr="00E66EDC">
        <w:t>.</w:t>
      </w:r>
      <w:fldSimple w:instr=" SEQ Fig. \* ARABIC \s 1 ">
        <w:r w:rsidR="00391E15">
          <w:rPr>
            <w:noProof/>
          </w:rPr>
          <w:t>3</w:t>
        </w:r>
      </w:fldSimple>
      <w:bookmarkEnd w:id="55"/>
      <w:r w:rsidRPr="00E66EDC">
        <w:t xml:space="preserve">. </w:t>
      </w:r>
      <w:r w:rsidR="002E4C01" w:rsidRPr="00E66EDC">
        <w:rPr>
          <w:rFonts w:cs="Times New Roman"/>
          <w:szCs w:val="24"/>
        </w:rPr>
        <w:t xml:space="preserve">Schemă TDC cu </w:t>
      </w:r>
      <w:r w:rsidR="002E4C01" w:rsidRPr="00E66EDC">
        <w:t xml:space="preserve">bistabil tip SR și contor digital </w:t>
      </w:r>
    </w:p>
    <w:p w14:paraId="553A966E" w14:textId="09C3B87E" w:rsidR="00FA2D0C" w:rsidRDefault="00FA2D0C" w:rsidP="00FA2D0C">
      <w:pPr>
        <w:pStyle w:val="Caption"/>
      </w:pPr>
      <w:bookmarkStart w:id="56" w:name="_Ref523926392"/>
      <w:r w:rsidRPr="00E66EDC">
        <w:t xml:space="preserve">Tabelul </w:t>
      </w:r>
      <w:fldSimple w:instr=" STYLEREF 1 \s ">
        <w:r w:rsidR="00391E15">
          <w:rPr>
            <w:noProof/>
          </w:rPr>
          <w:t>5</w:t>
        </w:r>
      </w:fldSimple>
      <w:r w:rsidR="00631B3E">
        <w:t>.</w:t>
      </w:r>
      <w:fldSimple w:instr=" SEQ Tabelul \* ARABIC \s 1 ">
        <w:r w:rsidR="00391E15">
          <w:rPr>
            <w:noProof/>
          </w:rPr>
          <w:t>2</w:t>
        </w:r>
      </w:fldSimple>
      <w:bookmarkEnd w:id="56"/>
      <w:r w:rsidRPr="00E66EDC">
        <w:t>. Semnale de intrare/ieșire a modulului TDC</w:t>
      </w:r>
      <w:r>
        <w:t xml:space="preserve">4 </w:t>
      </w:r>
      <w:r w:rsidRPr="00E66EDC">
        <w:t xml:space="preserve">(convertor cu </w:t>
      </w:r>
      <w:r>
        <w:t>oscilator bazat pe bistabil SR</w:t>
      </w:r>
      <w:r w:rsidRPr="00E66EDC">
        <w:t>)</w:t>
      </w:r>
    </w:p>
    <w:tbl>
      <w:tblPr>
        <w:tblStyle w:val="TableGrid"/>
        <w:tblW w:w="0" w:type="auto"/>
        <w:tblLook w:val="04A0" w:firstRow="1" w:lastRow="0" w:firstColumn="1" w:lastColumn="0" w:noHBand="0" w:noVBand="1"/>
      </w:tblPr>
      <w:tblGrid>
        <w:gridCol w:w="1416"/>
        <w:gridCol w:w="989"/>
        <w:gridCol w:w="896"/>
        <w:gridCol w:w="5761"/>
      </w:tblGrid>
      <w:tr w:rsidR="00FA2D0C" w:rsidRPr="00E66EDC" w14:paraId="0517AF95" w14:textId="77777777" w:rsidTr="00461666">
        <w:tc>
          <w:tcPr>
            <w:tcW w:w="1416" w:type="dxa"/>
          </w:tcPr>
          <w:p w14:paraId="43A9CBC8" w14:textId="77777777" w:rsidR="00FA2D0C" w:rsidRPr="00E66EDC" w:rsidRDefault="00FA2D0C" w:rsidP="00461666">
            <w:r w:rsidRPr="00E66EDC">
              <w:t>Port</w:t>
            </w:r>
          </w:p>
        </w:tc>
        <w:tc>
          <w:tcPr>
            <w:tcW w:w="0" w:type="auto"/>
          </w:tcPr>
          <w:p w14:paraId="63FB9EFB" w14:textId="77777777" w:rsidR="00FA2D0C" w:rsidRPr="00E66EDC" w:rsidRDefault="00FA2D0C" w:rsidP="00461666">
            <w:r w:rsidRPr="00E66EDC">
              <w:t>Direcție</w:t>
            </w:r>
          </w:p>
        </w:tc>
        <w:tc>
          <w:tcPr>
            <w:tcW w:w="0" w:type="auto"/>
          </w:tcPr>
          <w:p w14:paraId="470EEF88" w14:textId="77777777" w:rsidR="00FA2D0C" w:rsidRPr="00E66EDC" w:rsidRDefault="00FA2D0C" w:rsidP="00461666">
            <w:r w:rsidRPr="00E66EDC">
              <w:t>Lățime</w:t>
            </w:r>
          </w:p>
        </w:tc>
        <w:tc>
          <w:tcPr>
            <w:tcW w:w="0" w:type="auto"/>
          </w:tcPr>
          <w:p w14:paraId="230800E9" w14:textId="77777777" w:rsidR="00FA2D0C" w:rsidRPr="00E66EDC" w:rsidRDefault="00FA2D0C" w:rsidP="00461666">
            <w:r w:rsidRPr="00E66EDC">
              <w:t>Descriere</w:t>
            </w:r>
          </w:p>
        </w:tc>
      </w:tr>
      <w:tr w:rsidR="00FA2D0C" w:rsidRPr="00E66EDC" w14:paraId="0609D4B1" w14:textId="77777777" w:rsidTr="00461666">
        <w:tc>
          <w:tcPr>
            <w:tcW w:w="1416" w:type="dxa"/>
          </w:tcPr>
          <w:p w14:paraId="78B79ECC" w14:textId="77777777" w:rsidR="00FA2D0C" w:rsidRPr="00E66EDC" w:rsidRDefault="00FA2D0C" w:rsidP="00461666">
            <w:r>
              <w:t>Start</w:t>
            </w:r>
          </w:p>
        </w:tc>
        <w:tc>
          <w:tcPr>
            <w:tcW w:w="0" w:type="auto"/>
          </w:tcPr>
          <w:p w14:paraId="3753F6BD" w14:textId="77777777" w:rsidR="00FA2D0C" w:rsidRPr="00E66EDC" w:rsidRDefault="00FA2D0C" w:rsidP="00461666">
            <w:r w:rsidRPr="00E66EDC">
              <w:t>intrare</w:t>
            </w:r>
          </w:p>
        </w:tc>
        <w:tc>
          <w:tcPr>
            <w:tcW w:w="0" w:type="auto"/>
          </w:tcPr>
          <w:p w14:paraId="2B2D899A" w14:textId="77777777" w:rsidR="00FA2D0C" w:rsidRPr="00E66EDC" w:rsidRDefault="00FA2D0C" w:rsidP="00461666">
            <w:r w:rsidRPr="00E66EDC">
              <w:t>1</w:t>
            </w:r>
          </w:p>
        </w:tc>
        <w:tc>
          <w:tcPr>
            <w:tcW w:w="0" w:type="auto"/>
          </w:tcPr>
          <w:p w14:paraId="0D04A3BA" w14:textId="77777777" w:rsidR="00FA2D0C" w:rsidRPr="00E66EDC" w:rsidRDefault="00FA2D0C" w:rsidP="00461666">
            <w:r w:rsidRPr="00E66EDC">
              <w:t>Port de intrare pentru evenimentul de intrare.</w:t>
            </w:r>
          </w:p>
        </w:tc>
      </w:tr>
      <w:tr w:rsidR="00FA2D0C" w:rsidRPr="00E66EDC" w14:paraId="2DB3AE92" w14:textId="77777777" w:rsidTr="00461666">
        <w:tc>
          <w:tcPr>
            <w:tcW w:w="1416" w:type="dxa"/>
          </w:tcPr>
          <w:p w14:paraId="42312DAB" w14:textId="77777777" w:rsidR="00FA2D0C" w:rsidRPr="00E66EDC" w:rsidRDefault="00FA2D0C" w:rsidP="00461666">
            <w:r>
              <w:t>Stop</w:t>
            </w:r>
          </w:p>
        </w:tc>
        <w:tc>
          <w:tcPr>
            <w:tcW w:w="0" w:type="auto"/>
          </w:tcPr>
          <w:p w14:paraId="73B1C8C4" w14:textId="77777777" w:rsidR="00FA2D0C" w:rsidRPr="00E66EDC" w:rsidRDefault="00FA2D0C" w:rsidP="00461666">
            <w:r w:rsidRPr="00E66EDC">
              <w:t>intrare</w:t>
            </w:r>
          </w:p>
        </w:tc>
        <w:tc>
          <w:tcPr>
            <w:tcW w:w="0" w:type="auto"/>
          </w:tcPr>
          <w:p w14:paraId="06700AA2" w14:textId="77777777" w:rsidR="00FA2D0C" w:rsidRPr="00E66EDC" w:rsidRDefault="00FA2D0C" w:rsidP="00461666">
            <w:r w:rsidRPr="00E66EDC">
              <w:t>1</w:t>
            </w:r>
          </w:p>
        </w:tc>
        <w:tc>
          <w:tcPr>
            <w:tcW w:w="0" w:type="auto"/>
          </w:tcPr>
          <w:p w14:paraId="13548D0C" w14:textId="77777777" w:rsidR="00FA2D0C" w:rsidRPr="00E66EDC" w:rsidRDefault="00FA2D0C" w:rsidP="00461666">
            <w:r w:rsidRPr="00E66EDC">
              <w:t>Port de intrare pentru evenimentul de oprire.</w:t>
            </w:r>
          </w:p>
        </w:tc>
      </w:tr>
      <w:tr w:rsidR="00FA2D0C" w:rsidRPr="00E66EDC" w14:paraId="61384CCF" w14:textId="77777777" w:rsidTr="00461666">
        <w:tc>
          <w:tcPr>
            <w:tcW w:w="1416" w:type="dxa"/>
          </w:tcPr>
          <w:p w14:paraId="613CED21" w14:textId="77777777" w:rsidR="00FA2D0C" w:rsidRPr="00E66EDC" w:rsidRDefault="00FA2D0C" w:rsidP="00461666">
            <w:r>
              <w:t>M</w:t>
            </w:r>
          </w:p>
        </w:tc>
        <w:tc>
          <w:tcPr>
            <w:tcW w:w="0" w:type="auto"/>
          </w:tcPr>
          <w:p w14:paraId="7961FFE0" w14:textId="77777777" w:rsidR="00FA2D0C" w:rsidRPr="00E66EDC" w:rsidRDefault="00FA2D0C" w:rsidP="00461666">
            <w:r w:rsidRPr="00E66EDC">
              <w:t>ieșire</w:t>
            </w:r>
          </w:p>
        </w:tc>
        <w:tc>
          <w:tcPr>
            <w:tcW w:w="0" w:type="auto"/>
          </w:tcPr>
          <w:p w14:paraId="3FA21C00" w14:textId="77777777" w:rsidR="00FA2D0C" w:rsidRPr="00E66EDC" w:rsidRDefault="00FA2D0C" w:rsidP="00461666">
            <w:r>
              <w:t>8</w:t>
            </w:r>
          </w:p>
        </w:tc>
        <w:tc>
          <w:tcPr>
            <w:tcW w:w="0" w:type="auto"/>
          </w:tcPr>
          <w:p w14:paraId="49190DEE" w14:textId="77777777" w:rsidR="00FA2D0C" w:rsidRPr="00E66EDC" w:rsidRDefault="00FA2D0C" w:rsidP="00461666">
            <w:r>
              <w:t>Valoarea returnată de convertor</w:t>
            </w:r>
          </w:p>
        </w:tc>
      </w:tr>
      <w:tr w:rsidR="00FA2D0C" w:rsidRPr="00E66EDC" w14:paraId="6D775B12" w14:textId="77777777" w:rsidTr="00461666">
        <w:tc>
          <w:tcPr>
            <w:tcW w:w="1416" w:type="dxa"/>
          </w:tcPr>
          <w:p w14:paraId="47E789E0" w14:textId="77777777" w:rsidR="00FA2D0C" w:rsidRPr="00E66EDC" w:rsidRDefault="00FA2D0C" w:rsidP="00461666">
            <w:r w:rsidRPr="00E66EDC">
              <w:t>energy_mon</w:t>
            </w:r>
          </w:p>
        </w:tc>
        <w:tc>
          <w:tcPr>
            <w:tcW w:w="0" w:type="auto"/>
          </w:tcPr>
          <w:p w14:paraId="18A126B3" w14:textId="77777777" w:rsidR="00FA2D0C" w:rsidRPr="00E66EDC" w:rsidRDefault="00FA2D0C" w:rsidP="00461666">
            <w:r w:rsidRPr="00E66EDC">
              <w:t>ieșire</w:t>
            </w:r>
          </w:p>
        </w:tc>
        <w:tc>
          <w:tcPr>
            <w:tcW w:w="0" w:type="auto"/>
          </w:tcPr>
          <w:p w14:paraId="79567013" w14:textId="77777777" w:rsidR="00FA2D0C" w:rsidRPr="00E66EDC" w:rsidRDefault="00FA2D0C" w:rsidP="00461666">
            <w:r w:rsidRPr="00E66EDC">
              <w:t>flotant</w:t>
            </w:r>
          </w:p>
        </w:tc>
        <w:tc>
          <w:tcPr>
            <w:tcW w:w="0" w:type="auto"/>
          </w:tcPr>
          <w:p w14:paraId="04167AF2" w14:textId="6B33389C" w:rsidR="00FA2D0C" w:rsidRPr="00E66EDC" w:rsidRDefault="00FA2D0C" w:rsidP="00461666">
            <w:r w:rsidRPr="00E66EDC">
              <w:t>Port pentru monitorizarea consumului de energie, prin gestionarea capacitărilor încărcate/descărcate</w:t>
            </w:r>
            <w:r w:rsidR="003516CE">
              <w:t>;</w:t>
            </w:r>
            <w:r w:rsidRPr="00E66EDC">
              <w:t xml:space="preserve"> acest port este folosit doar în timpul simulării cu scopul de a estima consumul dinamic a</w:t>
            </w:r>
            <w:r w:rsidR="003516CE">
              <w:t>l</w:t>
            </w:r>
            <w:r w:rsidRPr="00E66EDC">
              <w:t xml:space="preserve"> circuitului</w:t>
            </w:r>
          </w:p>
        </w:tc>
      </w:tr>
    </w:tbl>
    <w:p w14:paraId="16EDB47B" w14:textId="77777777" w:rsidR="00FA2D0C" w:rsidRDefault="00FA2D0C" w:rsidP="00FA2D0C"/>
    <w:p w14:paraId="38319EBD" w14:textId="6DE9F748" w:rsidR="00FA2D0C" w:rsidRPr="00E66EDC" w:rsidRDefault="00FA2D0C" w:rsidP="00FA2D0C">
      <w:pPr>
        <w:pStyle w:val="Caption"/>
      </w:pPr>
      <w:bookmarkStart w:id="57" w:name="_Ref523926455"/>
      <w:r w:rsidRPr="00E66EDC">
        <w:t xml:space="preserve">Tabelul </w:t>
      </w:r>
      <w:fldSimple w:instr=" STYLEREF 1 \s ">
        <w:r w:rsidR="00391E15">
          <w:rPr>
            <w:noProof/>
          </w:rPr>
          <w:t>5</w:t>
        </w:r>
      </w:fldSimple>
      <w:r w:rsidR="00631B3E">
        <w:t>.</w:t>
      </w:r>
      <w:fldSimple w:instr=" SEQ Tabelul \* ARABIC \s 1 ">
        <w:r w:rsidR="00391E15">
          <w:rPr>
            <w:noProof/>
          </w:rPr>
          <w:t>3</w:t>
        </w:r>
      </w:fldSimple>
      <w:bookmarkEnd w:id="57"/>
      <w:r w:rsidRPr="00E66EDC">
        <w:t xml:space="preserve">. Parametri modulului TDC1 (convertor cu </w:t>
      </w:r>
      <w:r>
        <w:t>oscilator bazat pe bistabil SR</w:t>
      </w:r>
      <w:r w:rsidRPr="00E66EDC">
        <w:t>)</w:t>
      </w:r>
    </w:p>
    <w:tbl>
      <w:tblPr>
        <w:tblStyle w:val="TableGrid"/>
        <w:tblW w:w="9085" w:type="dxa"/>
        <w:tblLook w:val="04A0" w:firstRow="1" w:lastRow="0" w:firstColumn="1" w:lastColumn="0" w:noHBand="0" w:noVBand="1"/>
      </w:tblPr>
      <w:tblGrid>
        <w:gridCol w:w="1416"/>
        <w:gridCol w:w="1476"/>
        <w:gridCol w:w="6193"/>
      </w:tblGrid>
      <w:tr w:rsidR="00FA2D0C" w:rsidRPr="00E66EDC" w14:paraId="1D714634" w14:textId="77777777" w:rsidTr="00461666">
        <w:tc>
          <w:tcPr>
            <w:tcW w:w="1416" w:type="dxa"/>
          </w:tcPr>
          <w:p w14:paraId="62A37A25" w14:textId="77777777" w:rsidR="00FA2D0C" w:rsidRPr="00E66EDC" w:rsidRDefault="00FA2D0C" w:rsidP="00461666">
            <w:r w:rsidRPr="00E66EDC">
              <w:t>Parametru</w:t>
            </w:r>
          </w:p>
        </w:tc>
        <w:tc>
          <w:tcPr>
            <w:tcW w:w="0" w:type="auto"/>
          </w:tcPr>
          <w:p w14:paraId="3491D434" w14:textId="77777777" w:rsidR="00FA2D0C" w:rsidRPr="00E66EDC" w:rsidRDefault="00FA2D0C" w:rsidP="00461666">
            <w:r w:rsidRPr="00E66EDC">
              <w:t>Tipul semnal</w:t>
            </w:r>
          </w:p>
        </w:tc>
        <w:tc>
          <w:tcPr>
            <w:tcW w:w="6193" w:type="dxa"/>
          </w:tcPr>
          <w:p w14:paraId="5986A4E8" w14:textId="77777777" w:rsidR="00FA2D0C" w:rsidRPr="00E66EDC" w:rsidRDefault="00FA2D0C" w:rsidP="00461666">
            <w:r w:rsidRPr="00E66EDC">
              <w:t>Descriere</w:t>
            </w:r>
          </w:p>
        </w:tc>
      </w:tr>
      <w:tr w:rsidR="00FA2D0C" w:rsidRPr="00E66EDC" w14:paraId="60AA29E5" w14:textId="77777777" w:rsidTr="00461666">
        <w:tc>
          <w:tcPr>
            <w:tcW w:w="1416" w:type="dxa"/>
          </w:tcPr>
          <w:p w14:paraId="1D9EFE47" w14:textId="77777777" w:rsidR="00FA2D0C" w:rsidRPr="00E66EDC" w:rsidRDefault="00FA2D0C" w:rsidP="00461666">
            <w:r w:rsidRPr="00E66EDC">
              <w:t>V</w:t>
            </w:r>
          </w:p>
        </w:tc>
        <w:tc>
          <w:tcPr>
            <w:tcW w:w="0" w:type="auto"/>
          </w:tcPr>
          <w:p w14:paraId="778DA4E9" w14:textId="77777777" w:rsidR="00FA2D0C" w:rsidRPr="00E66EDC" w:rsidRDefault="00FA2D0C" w:rsidP="00461666">
            <w:r w:rsidRPr="00E66EDC">
              <w:t>flotant</w:t>
            </w:r>
          </w:p>
        </w:tc>
        <w:tc>
          <w:tcPr>
            <w:tcW w:w="6193" w:type="dxa"/>
          </w:tcPr>
          <w:p w14:paraId="0FFC648D" w14:textId="77777777" w:rsidR="00FA2D0C" w:rsidRPr="00E66EDC" w:rsidRDefault="00FA2D0C" w:rsidP="00461666">
            <w:r w:rsidRPr="00E66EDC">
              <w:t>Tensiunea de alimentare; parametrul este utilizat pentru calculul energiei consumate</w:t>
            </w:r>
          </w:p>
        </w:tc>
      </w:tr>
      <w:tr w:rsidR="00FA2D0C" w:rsidRPr="00E66EDC" w14:paraId="238FE39C" w14:textId="77777777" w:rsidTr="00461666">
        <w:tc>
          <w:tcPr>
            <w:tcW w:w="1416" w:type="dxa"/>
          </w:tcPr>
          <w:p w14:paraId="7B162AA0" w14:textId="77777777" w:rsidR="00FA2D0C" w:rsidRPr="00E66EDC" w:rsidRDefault="00FA2D0C" w:rsidP="00461666">
            <w:r w:rsidRPr="00E66EDC">
              <w:t>C</w:t>
            </w:r>
          </w:p>
        </w:tc>
        <w:tc>
          <w:tcPr>
            <w:tcW w:w="0" w:type="auto"/>
          </w:tcPr>
          <w:p w14:paraId="1C6E46AB" w14:textId="77777777" w:rsidR="00FA2D0C" w:rsidRPr="00E66EDC" w:rsidRDefault="00FA2D0C" w:rsidP="00461666">
            <w:r w:rsidRPr="00E66EDC">
              <w:t>flotant</w:t>
            </w:r>
          </w:p>
        </w:tc>
        <w:tc>
          <w:tcPr>
            <w:tcW w:w="6193" w:type="dxa"/>
          </w:tcPr>
          <w:p w14:paraId="4D99E26A" w14:textId="0871C0B4" w:rsidR="00FA2D0C" w:rsidRPr="00E66EDC" w:rsidRDefault="00FA2D0C" w:rsidP="00461666">
            <w:r w:rsidRPr="00E66EDC">
              <w:t>Capacitatea parazită a unui pin de intrare a porților logice</w:t>
            </w:r>
            <w:r w:rsidR="003516CE">
              <w:t>;</w:t>
            </w:r>
            <w:r w:rsidRPr="00E66EDC">
              <w:t xml:space="preserve"> parametru</w:t>
            </w:r>
            <w:r w:rsidR="003516CE">
              <w:t>l este</w:t>
            </w:r>
            <w:r w:rsidRPr="00E66EDC">
              <w:t xml:space="preserve"> folosit pentru estimarea energiei</w:t>
            </w:r>
          </w:p>
        </w:tc>
      </w:tr>
    </w:tbl>
    <w:p w14:paraId="621BAF1D" w14:textId="77777777" w:rsidR="00FA2D0C" w:rsidRDefault="00FA2D0C" w:rsidP="00FA2D0C"/>
    <w:p w14:paraId="5B19C466" w14:textId="77777777" w:rsidR="000A7EFB" w:rsidRDefault="000A7EFB" w:rsidP="000A7EFB">
      <w:pPr>
        <w:pStyle w:val="Heading2"/>
      </w:pPr>
      <w:r>
        <w:t>Modulul „sr_latch_osc”</w:t>
      </w:r>
    </w:p>
    <w:p w14:paraId="0690673B" w14:textId="21706836" w:rsidR="000A7EFB" w:rsidRPr="00FA2D0C" w:rsidRDefault="000A7EFB" w:rsidP="00FA2D0C">
      <w:r>
        <w:t>Acest modul</w:t>
      </w:r>
      <w:r w:rsidR="00F54716">
        <w:t xml:space="preserve"> (vezi schema modulului în </w:t>
      </w:r>
      <w:r w:rsidR="00F54716">
        <w:fldChar w:fldCharType="begin"/>
      </w:r>
      <w:r w:rsidR="00F54716">
        <w:instrText xml:space="preserve"> REF _Ref497814477 \h </w:instrText>
      </w:r>
      <w:r w:rsidR="00F54716">
        <w:fldChar w:fldCharType="separate"/>
      </w:r>
      <w:r w:rsidR="00391E15" w:rsidRPr="00E66EDC">
        <w:t xml:space="preserve">Fig. </w:t>
      </w:r>
      <w:r w:rsidR="00391E15">
        <w:rPr>
          <w:noProof/>
        </w:rPr>
        <w:t>5</w:t>
      </w:r>
      <w:r w:rsidR="00391E15" w:rsidRPr="00E66EDC">
        <w:t>.</w:t>
      </w:r>
      <w:r w:rsidR="00391E15">
        <w:rPr>
          <w:noProof/>
        </w:rPr>
        <w:t>4</w:t>
      </w:r>
      <w:r w:rsidR="00F54716">
        <w:fldChar w:fldCharType="end"/>
      </w:r>
      <w:r w:rsidR="00F54716">
        <w:t>)</w:t>
      </w:r>
      <w:r>
        <w:t xml:space="preserve"> este elementul de oscilație din convertor. </w:t>
      </w:r>
      <w:r w:rsidR="00F54716">
        <w:t xml:space="preserve">Intrarea </w:t>
      </w:r>
      <w:r w:rsidR="00F54716" w:rsidRPr="00F54716">
        <w:rPr>
          <w:i/>
        </w:rPr>
        <w:t>T</w:t>
      </w:r>
      <w:r w:rsidR="00F54716">
        <w:t xml:space="preserve"> (prescurtare de la toggle) </w:t>
      </w:r>
      <w:r w:rsidR="003516CE">
        <w:t xml:space="preserve">reprezintă </w:t>
      </w:r>
      <w:r w:rsidR="00F54716">
        <w:t xml:space="preserve">comanda de oscilație. Ieșirile </w:t>
      </w:r>
      <w:r w:rsidR="00F54716" w:rsidRPr="00F54716">
        <w:rPr>
          <w:i/>
        </w:rPr>
        <w:t>Q</w:t>
      </w:r>
      <w:r w:rsidR="00F54716">
        <w:t xml:space="preserve"> si </w:t>
      </w:r>
      <w:r w:rsidR="00F54716" w:rsidRPr="00F54716">
        <w:rPr>
          <w:i/>
        </w:rPr>
        <w:t>Qb</w:t>
      </w:r>
      <w:r w:rsidR="00F54716">
        <w:t xml:space="preserve"> (Q barat sau Q negat) sunt semnalele oscilante. Este monitorizat consumul oscilatorului, energia consumată fiind </w:t>
      </w:r>
      <w:r w:rsidR="003516CE">
        <w:t>măsurată la</w:t>
      </w:r>
      <w:r w:rsidR="00F54716">
        <w:t xml:space="preserve"> ieșirea </w:t>
      </w:r>
      <w:r w:rsidR="00F54716" w:rsidRPr="00F54716">
        <w:rPr>
          <w:i/>
        </w:rPr>
        <w:t>energy_mon</w:t>
      </w:r>
      <w:r w:rsidR="00F54716">
        <w:t>.</w:t>
      </w:r>
    </w:p>
    <w:p w14:paraId="6CD504AB" w14:textId="77777777" w:rsidR="00510670" w:rsidRPr="00E66EDC" w:rsidRDefault="00510670" w:rsidP="00510670">
      <w:pPr>
        <w:jc w:val="center"/>
      </w:pPr>
      <w:r w:rsidRPr="00E66EDC">
        <w:rPr>
          <w:noProof/>
        </w:rPr>
        <w:lastRenderedPageBreak/>
        <w:drawing>
          <wp:inline distT="0" distB="0" distL="0" distR="0" wp14:anchorId="06871E2B" wp14:editId="76BBD632">
            <wp:extent cx="5422377" cy="386715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72991" cy="3903247"/>
                    </a:xfrm>
                    <a:prstGeom prst="rect">
                      <a:avLst/>
                    </a:prstGeom>
                  </pic:spPr>
                </pic:pic>
              </a:graphicData>
            </a:graphic>
          </wp:inline>
        </w:drawing>
      </w:r>
    </w:p>
    <w:p w14:paraId="432103D7" w14:textId="5E9EE183" w:rsidR="002E4C01" w:rsidRPr="00E66EDC" w:rsidRDefault="002F424C" w:rsidP="002E4C01">
      <w:pPr>
        <w:pStyle w:val="Caption"/>
      </w:pPr>
      <w:bookmarkStart w:id="58" w:name="_Ref497814477"/>
      <w:r w:rsidRPr="00E66EDC">
        <w:t xml:space="preserve">Fig. </w:t>
      </w:r>
      <w:fldSimple w:instr=" STYLEREF 1 \s ">
        <w:r w:rsidR="00391E15">
          <w:rPr>
            <w:noProof/>
          </w:rPr>
          <w:t>5</w:t>
        </w:r>
      </w:fldSimple>
      <w:r w:rsidRPr="00E66EDC">
        <w:t>.</w:t>
      </w:r>
      <w:fldSimple w:instr=" SEQ Fig. \* ARABIC \s 1 ">
        <w:r w:rsidR="00391E15">
          <w:rPr>
            <w:noProof/>
          </w:rPr>
          <w:t>4</w:t>
        </w:r>
      </w:fldSimple>
      <w:bookmarkEnd w:id="58"/>
      <w:r w:rsidRPr="00E66EDC">
        <w:t xml:space="preserve">. </w:t>
      </w:r>
      <w:r w:rsidR="001D61B5">
        <w:rPr>
          <w:rFonts w:cs="Times New Roman"/>
          <w:szCs w:val="24"/>
        </w:rPr>
        <w:t>Oscilator bazat pe bistabil SR</w:t>
      </w:r>
      <w:r w:rsidR="002E4C01" w:rsidRPr="00E66EDC">
        <w:t xml:space="preserve"> </w:t>
      </w:r>
    </w:p>
    <w:p w14:paraId="649D2259" w14:textId="77777777" w:rsidR="00F54716" w:rsidRDefault="00F54716" w:rsidP="00F54716">
      <w:pPr>
        <w:pStyle w:val="Heading2"/>
      </w:pPr>
      <w:r>
        <w:t>Modulul „sr_latch”</w:t>
      </w:r>
    </w:p>
    <w:p w14:paraId="7B3BA8F7" w14:textId="41A94D89" w:rsidR="00F54716" w:rsidRPr="00FA2D0C" w:rsidRDefault="00F54716" w:rsidP="00F54716">
      <w:r>
        <w:t xml:space="preserve">Modulul „sr_latch” (vezi schema modulului în </w:t>
      </w:r>
      <w:r>
        <w:fldChar w:fldCharType="begin"/>
      </w:r>
      <w:r>
        <w:instrText xml:space="preserve"> REF _Ref497814477 \h </w:instrText>
      </w:r>
      <w:r>
        <w:fldChar w:fldCharType="separate"/>
      </w:r>
      <w:r w:rsidR="00391E15" w:rsidRPr="00E66EDC">
        <w:t xml:space="preserve">Fig. </w:t>
      </w:r>
      <w:r w:rsidR="00391E15">
        <w:rPr>
          <w:noProof/>
        </w:rPr>
        <w:t>5</w:t>
      </w:r>
      <w:r w:rsidR="00391E15" w:rsidRPr="00E66EDC">
        <w:t>.</w:t>
      </w:r>
      <w:r w:rsidR="00391E15">
        <w:rPr>
          <w:noProof/>
        </w:rPr>
        <w:t>4</w:t>
      </w:r>
      <w:r>
        <w:fldChar w:fldCharType="end"/>
      </w:r>
      <w:r>
        <w:t xml:space="preserve">) implementează un bistabil SR realizat cu porți nand. </w:t>
      </w:r>
      <w:r w:rsidR="006F69EB">
        <w:t>Porturile</w:t>
      </w:r>
      <w:r>
        <w:t xml:space="preserve"> S și R sunt </w:t>
      </w:r>
      <w:r w:rsidR="006F69EB">
        <w:t>comenzile de set și reset a</w:t>
      </w:r>
      <w:r w:rsidR="003516CE">
        <w:t>le</w:t>
      </w:r>
      <w:r w:rsidR="006F69EB">
        <w:t xml:space="preserve"> bistabilului, porturile</w:t>
      </w:r>
      <w:r>
        <w:t xml:space="preserve"> </w:t>
      </w:r>
      <w:r w:rsidRPr="00F54716">
        <w:rPr>
          <w:i/>
        </w:rPr>
        <w:t>Q</w:t>
      </w:r>
      <w:r>
        <w:t xml:space="preserve"> si </w:t>
      </w:r>
      <w:r w:rsidRPr="00F54716">
        <w:rPr>
          <w:i/>
        </w:rPr>
        <w:t>Qb</w:t>
      </w:r>
      <w:r>
        <w:t xml:space="preserve"> (Q barat sau Q negat)</w:t>
      </w:r>
      <w:r w:rsidR="006F69EB">
        <w:t xml:space="preserve"> sunt </w:t>
      </w:r>
      <w:r w:rsidR="003516CE">
        <w:t>ieșirile</w:t>
      </w:r>
      <w:r>
        <w:t xml:space="preserve">. Este monitorizat consumul oscilatorului, energia consumată fiind </w:t>
      </w:r>
      <w:r w:rsidR="003516CE">
        <w:t>măsurată la</w:t>
      </w:r>
      <w:r>
        <w:t xml:space="preserve"> ieșirea </w:t>
      </w:r>
      <w:r w:rsidRPr="00F54716">
        <w:rPr>
          <w:i/>
        </w:rPr>
        <w:t>energy_mon</w:t>
      </w:r>
      <w:r>
        <w:t>.</w:t>
      </w:r>
    </w:p>
    <w:p w14:paraId="3ACDF681" w14:textId="77777777" w:rsidR="00A36B4D" w:rsidRPr="00E66EDC" w:rsidRDefault="00A36B4D" w:rsidP="00510670">
      <w:pPr>
        <w:jc w:val="center"/>
      </w:pPr>
      <w:r w:rsidRPr="00E66EDC">
        <w:rPr>
          <w:noProof/>
        </w:rPr>
        <w:lastRenderedPageBreak/>
        <w:drawing>
          <wp:inline distT="0" distB="0" distL="0" distR="0" wp14:anchorId="0A52802F" wp14:editId="4DD17F31">
            <wp:extent cx="3905250" cy="717224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8.png"/>
                    <pic:cNvPicPr/>
                  </pic:nvPicPr>
                  <pic:blipFill>
                    <a:blip r:embed="rId46">
                      <a:extLst>
                        <a:ext uri="{28A0092B-C50C-407E-A947-70E740481C1C}">
                          <a14:useLocalDpi xmlns:a14="http://schemas.microsoft.com/office/drawing/2010/main" val="0"/>
                        </a:ext>
                      </a:extLst>
                    </a:blip>
                    <a:stretch>
                      <a:fillRect/>
                    </a:stretch>
                  </pic:blipFill>
                  <pic:spPr>
                    <a:xfrm>
                      <a:off x="0" y="0"/>
                      <a:ext cx="3971485" cy="7293891"/>
                    </a:xfrm>
                    <a:prstGeom prst="rect">
                      <a:avLst/>
                    </a:prstGeom>
                  </pic:spPr>
                </pic:pic>
              </a:graphicData>
            </a:graphic>
          </wp:inline>
        </w:drawing>
      </w:r>
    </w:p>
    <w:p w14:paraId="0A768690" w14:textId="57108B18" w:rsidR="00E1117A" w:rsidRPr="00E66EDC" w:rsidRDefault="002F424C" w:rsidP="00542444">
      <w:pPr>
        <w:pStyle w:val="Caption"/>
      </w:pPr>
      <w:r w:rsidRPr="00E66EDC">
        <w:t xml:space="preserve">Fig. </w:t>
      </w:r>
      <w:fldSimple w:instr=" STYLEREF 1 \s ">
        <w:r w:rsidR="00391E15">
          <w:rPr>
            <w:noProof/>
          </w:rPr>
          <w:t>5</w:t>
        </w:r>
      </w:fldSimple>
      <w:r w:rsidRPr="00E66EDC">
        <w:t>.</w:t>
      </w:r>
      <w:fldSimple w:instr=" SEQ Fig. \* ARABIC \s 1 ">
        <w:r w:rsidR="00391E15">
          <w:rPr>
            <w:noProof/>
          </w:rPr>
          <w:t>5</w:t>
        </w:r>
      </w:fldSimple>
      <w:r w:rsidRPr="00E66EDC">
        <w:t xml:space="preserve">. </w:t>
      </w:r>
      <w:r w:rsidR="00542444" w:rsidRPr="00E66EDC">
        <w:t xml:space="preserve">Bistabil </w:t>
      </w:r>
      <w:r w:rsidR="00542444" w:rsidRPr="00E66EDC">
        <w:rPr>
          <w:rFonts w:cs="Times New Roman"/>
          <w:szCs w:val="24"/>
        </w:rPr>
        <w:t>SR cu poartă NAND și monitor de energie</w:t>
      </w:r>
    </w:p>
    <w:p w14:paraId="0014F1AC" w14:textId="50D36409" w:rsidR="008A1AD1" w:rsidRPr="00E66EDC" w:rsidRDefault="008735B1" w:rsidP="008735B1">
      <w:r w:rsidRPr="00E66EDC">
        <w:t xml:space="preserve">Bistabilul SR (set-reset), poate fi considerat unul dintre cele mai simple circuite logice secvențiale. Acest flip-flop este în principiu un dispozitiv bistabil cu memorie pe un singur bit care are două intrări, una care va </w:t>
      </w:r>
      <w:r w:rsidR="003516CE">
        <w:t>asigura</w:t>
      </w:r>
      <w:r w:rsidR="003516CE" w:rsidRPr="00E66EDC">
        <w:t xml:space="preserve"> </w:t>
      </w:r>
      <w:r w:rsidRPr="00E66EDC">
        <w:t xml:space="preserve">valoarea "SET" dispozitivului (adică valoarea de ieșire = "1") și este etichetată S și alta care va </w:t>
      </w:r>
      <w:r w:rsidR="003516CE">
        <w:t>asigura</w:t>
      </w:r>
      <w:r w:rsidR="003516CE" w:rsidRPr="00E66EDC">
        <w:t xml:space="preserve"> </w:t>
      </w:r>
      <w:r w:rsidRPr="00E66EDC">
        <w:t xml:space="preserve">valoarea "RESET" dispozitivului (adică valoarea de ieșire = "0"), etichetată cu R. Intrarea "RESET" readuce flip-flop-ul înapoi la starea </w:t>
      </w:r>
      <w:r w:rsidRPr="00E66EDC">
        <w:lastRenderedPageBreak/>
        <w:t>inițială cu o ieșire Q care va avea valoarea"1" sau "0" logic în funcție de condiția de setare / resetare.</w:t>
      </w:r>
      <w:r w:rsidR="00F80F8F" w:rsidRPr="00E66EDC">
        <w:t xml:space="preserve"> </w:t>
      </w:r>
    </w:p>
    <w:p w14:paraId="3E87FF2B" w14:textId="77777777" w:rsidR="00CC08CE" w:rsidRDefault="00C91E9B" w:rsidP="00C91E9B">
      <w:pPr>
        <w:pStyle w:val="Heading2"/>
      </w:pPr>
      <w:r>
        <w:t>Modulul „REG_8bit”</w:t>
      </w:r>
    </w:p>
    <w:p w14:paraId="0254EA7F" w14:textId="22C72AC9" w:rsidR="00C91E9B" w:rsidRDefault="00EE209F" w:rsidP="00C91E9B">
      <w:r w:rsidRPr="00D9609A">
        <w:t xml:space="preserve">Modulul „REG_8bit” (vezi schema lui în </w:t>
      </w:r>
      <w:r w:rsidRPr="00FF5922">
        <w:fldChar w:fldCharType="begin"/>
      </w:r>
      <w:r w:rsidRPr="00FF5922">
        <w:instrText xml:space="preserve"> REF _Ref497815332 \h </w:instrText>
      </w:r>
      <w:r w:rsidR="00FF5922" w:rsidRPr="00FF5922">
        <w:instrText xml:space="preserve"> \* MERGEFORMAT </w:instrText>
      </w:r>
      <w:r w:rsidRPr="00FF5922">
        <w:fldChar w:fldCharType="separate"/>
      </w:r>
      <w:r w:rsidR="00391E15" w:rsidRPr="00E66EDC">
        <w:t xml:space="preserve">Fig. </w:t>
      </w:r>
      <w:r w:rsidR="00391E15">
        <w:rPr>
          <w:noProof/>
        </w:rPr>
        <w:t>5</w:t>
      </w:r>
      <w:r w:rsidR="00391E15" w:rsidRPr="00E66EDC">
        <w:rPr>
          <w:noProof/>
        </w:rPr>
        <w:t>.</w:t>
      </w:r>
      <w:r w:rsidR="00391E15">
        <w:rPr>
          <w:noProof/>
        </w:rPr>
        <w:t>6</w:t>
      </w:r>
      <w:r w:rsidRPr="00FF5922">
        <w:fldChar w:fldCharType="end"/>
      </w:r>
      <w:r w:rsidRPr="00D9609A">
        <w:t xml:space="preserve">) este un registru pe 8 biți format din bistabile din </w:t>
      </w:r>
      <w:r w:rsidR="003516CE" w:rsidRPr="00D9609A">
        <w:t>do</w:t>
      </w:r>
      <w:r w:rsidR="003516CE">
        <w:t xml:space="preserve">uă </w:t>
      </w:r>
      <w:r w:rsidRPr="00D9609A">
        <w:t xml:space="preserve">registre pe 4 biți. Registrarea valorilor este </w:t>
      </w:r>
      <w:r w:rsidR="00BA579D" w:rsidRPr="00D9609A">
        <w:t>executat</w:t>
      </w:r>
      <w:r w:rsidR="003516CE">
        <w:t>ă</w:t>
      </w:r>
      <w:r w:rsidRPr="00D9609A">
        <w:t xml:space="preserve"> pe </w:t>
      </w:r>
      <w:r w:rsidR="00247E4E">
        <w:t>frontul</w:t>
      </w:r>
      <w:r w:rsidR="00797842" w:rsidRPr="00D9609A">
        <w:t xml:space="preserve"> </w:t>
      </w:r>
      <w:r w:rsidRPr="00D9609A">
        <w:t xml:space="preserve">semnalului </w:t>
      </w:r>
      <w:r w:rsidRPr="00D9609A">
        <w:rPr>
          <w:i/>
        </w:rPr>
        <w:t>clk</w:t>
      </w:r>
      <w:r w:rsidRPr="00D9609A">
        <w:t>, polaritatea activă fiind parametrizat</w:t>
      </w:r>
      <w:r w:rsidR="003516CE">
        <w:t>ă</w:t>
      </w:r>
      <w:r w:rsidRPr="00D9609A">
        <w:t xml:space="preserve"> de </w:t>
      </w:r>
      <w:r w:rsidRPr="00D9609A">
        <w:rPr>
          <w:i/>
        </w:rPr>
        <w:t>active_on_posedge</w:t>
      </w:r>
      <w:r w:rsidRPr="00D9609A">
        <w:t xml:space="preserve">. </w:t>
      </w:r>
      <w:r w:rsidR="00BA579D" w:rsidRPr="00D9609A">
        <w:t xml:space="preserve">Resetarea prin semnalul </w:t>
      </w:r>
      <w:r w:rsidR="00BA579D" w:rsidRPr="00D9609A">
        <w:rPr>
          <w:i/>
        </w:rPr>
        <w:t>reset</w:t>
      </w:r>
      <w:r w:rsidR="00BA579D" w:rsidRPr="00D9609A">
        <w:t xml:space="preserve"> va aduce ieșirea Q[7:0] la valoarea 0. Energia consumată de registru este </w:t>
      </w:r>
      <w:r w:rsidR="003516CE">
        <w:t>măsurată la</w:t>
      </w:r>
      <w:r w:rsidR="00BA579D" w:rsidRPr="00D9609A">
        <w:t xml:space="preserve"> portul </w:t>
      </w:r>
      <w:r w:rsidR="00BA579D" w:rsidRPr="00D9609A">
        <w:rPr>
          <w:i/>
        </w:rPr>
        <w:t>energy_mon</w:t>
      </w:r>
      <w:r w:rsidR="00BA579D" w:rsidRPr="00D9609A">
        <w:t xml:space="preserve">. </w:t>
      </w:r>
      <w:r w:rsidR="00D22BE4" w:rsidRPr="00D9609A">
        <w:t xml:space="preserve">Registrul pe 8 biți a fost obținut prin lipirea a două registre de 4 biți. </w:t>
      </w:r>
      <w:r w:rsidR="007A3867" w:rsidRPr="00D9609A">
        <w:t xml:space="preserve">Lista semnalelor de intrare/ieșire </w:t>
      </w:r>
      <w:r w:rsidR="009F2E07" w:rsidRPr="00D9609A">
        <w:t>și lista parametrilor sunt date în</w:t>
      </w:r>
      <w:r w:rsidR="0005239D">
        <w:t xml:space="preserve"> </w:t>
      </w:r>
      <w:r w:rsidR="0005239D">
        <w:fldChar w:fldCharType="begin"/>
      </w:r>
      <w:r w:rsidR="0005239D">
        <w:instrText xml:space="preserve"> REF _Ref497831538 \h </w:instrText>
      </w:r>
      <w:r w:rsidR="0005239D">
        <w:fldChar w:fldCharType="separate"/>
      </w:r>
      <w:r w:rsidR="00391E15" w:rsidRPr="00E66EDC">
        <w:t xml:space="preserve">Tabelul </w:t>
      </w:r>
      <w:r w:rsidR="00391E15">
        <w:rPr>
          <w:noProof/>
        </w:rPr>
        <w:t>5</w:t>
      </w:r>
      <w:r w:rsidR="00391E15">
        <w:t>.</w:t>
      </w:r>
      <w:r w:rsidR="00391E15">
        <w:rPr>
          <w:noProof/>
        </w:rPr>
        <w:t>4</w:t>
      </w:r>
      <w:r w:rsidR="0005239D">
        <w:fldChar w:fldCharType="end"/>
      </w:r>
      <w:r w:rsidR="0005239D">
        <w:t xml:space="preserve"> și </w:t>
      </w:r>
      <w:r w:rsidR="0005239D">
        <w:fldChar w:fldCharType="begin"/>
      </w:r>
      <w:r w:rsidR="0005239D">
        <w:instrText xml:space="preserve"> REF _Ref497927043 \h </w:instrText>
      </w:r>
      <w:r w:rsidR="0005239D">
        <w:fldChar w:fldCharType="separate"/>
      </w:r>
      <w:r w:rsidR="00391E15" w:rsidRPr="00E66EDC">
        <w:t xml:space="preserve">Tabelul </w:t>
      </w:r>
      <w:r w:rsidR="00391E15">
        <w:rPr>
          <w:noProof/>
        </w:rPr>
        <w:t>5</w:t>
      </w:r>
      <w:r w:rsidR="00391E15">
        <w:t>.</w:t>
      </w:r>
      <w:r w:rsidR="00391E15">
        <w:rPr>
          <w:noProof/>
        </w:rPr>
        <w:t>5</w:t>
      </w:r>
      <w:r w:rsidR="0005239D">
        <w:fldChar w:fldCharType="end"/>
      </w:r>
      <w:r w:rsidR="0005239D">
        <w:t>.</w:t>
      </w:r>
    </w:p>
    <w:p w14:paraId="0EB4AB09" w14:textId="77777777" w:rsidR="00EE209F" w:rsidRDefault="00EE209F" w:rsidP="00C91E9B">
      <w:r>
        <w:rPr>
          <w:noProof/>
        </w:rPr>
        <w:drawing>
          <wp:inline distT="0" distB="0" distL="0" distR="0" wp14:anchorId="60A93156" wp14:editId="55D6953F">
            <wp:extent cx="5762625" cy="3343275"/>
            <wp:effectExtent l="0" t="0" r="9525" b="9525"/>
            <wp:docPr id="31" name="I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2625" cy="3343275"/>
                    </a:xfrm>
                    <a:prstGeom prst="rect">
                      <a:avLst/>
                    </a:prstGeom>
                    <a:noFill/>
                    <a:ln>
                      <a:noFill/>
                    </a:ln>
                  </pic:spPr>
                </pic:pic>
              </a:graphicData>
            </a:graphic>
          </wp:inline>
        </w:drawing>
      </w:r>
    </w:p>
    <w:p w14:paraId="441221C8" w14:textId="6A4AEDEC" w:rsidR="00EE209F" w:rsidRPr="00E66EDC" w:rsidRDefault="00EE209F" w:rsidP="00EE209F">
      <w:pPr>
        <w:pStyle w:val="Caption"/>
      </w:pPr>
      <w:bookmarkStart w:id="59" w:name="_Ref497815332"/>
      <w:r w:rsidRPr="00E66EDC">
        <w:t xml:space="preserve">Fig. </w:t>
      </w:r>
      <w:fldSimple w:instr=" STYLEREF 1 \s ">
        <w:r w:rsidR="00391E15">
          <w:rPr>
            <w:noProof/>
          </w:rPr>
          <w:t>5</w:t>
        </w:r>
      </w:fldSimple>
      <w:r w:rsidRPr="00E66EDC">
        <w:t>.</w:t>
      </w:r>
      <w:fldSimple w:instr=" SEQ Fig. \* ARABIC \s 1 ">
        <w:r w:rsidR="00391E15">
          <w:rPr>
            <w:noProof/>
          </w:rPr>
          <w:t>6</w:t>
        </w:r>
      </w:fldSimple>
      <w:bookmarkEnd w:id="59"/>
      <w:r w:rsidRPr="00E66EDC">
        <w:t xml:space="preserve">. </w:t>
      </w:r>
      <w:r>
        <w:t>Schema modulului „REG_8bit”</w:t>
      </w:r>
    </w:p>
    <w:p w14:paraId="06A6D844" w14:textId="0BBD5ADE" w:rsidR="007A3867" w:rsidRPr="00E66EDC" w:rsidRDefault="007A3867" w:rsidP="007A3867">
      <w:pPr>
        <w:pStyle w:val="Caption"/>
      </w:pPr>
      <w:bookmarkStart w:id="60" w:name="_Ref497831538"/>
      <w:r w:rsidRPr="00E66EDC">
        <w:t xml:space="preserve">Tabelul </w:t>
      </w:r>
      <w:fldSimple w:instr=" STYLEREF 1 \s ">
        <w:r w:rsidR="00391E15">
          <w:rPr>
            <w:noProof/>
          </w:rPr>
          <w:t>5</w:t>
        </w:r>
      </w:fldSimple>
      <w:r w:rsidR="00631B3E">
        <w:t>.</w:t>
      </w:r>
      <w:fldSimple w:instr=" SEQ Tabelul \* ARABIC \s 1 ">
        <w:r w:rsidR="00391E15">
          <w:rPr>
            <w:noProof/>
          </w:rPr>
          <w:t>4</w:t>
        </w:r>
      </w:fldSimple>
      <w:bookmarkEnd w:id="60"/>
      <w:r w:rsidRPr="00E66EDC">
        <w:t xml:space="preserve">. Semnale de intrare/ieșire a modulului </w:t>
      </w:r>
      <w:r w:rsidR="009F2E07">
        <w:t>REG_8bit</w:t>
      </w:r>
    </w:p>
    <w:tbl>
      <w:tblPr>
        <w:tblStyle w:val="TableGrid"/>
        <w:tblW w:w="5000" w:type="pct"/>
        <w:tblLook w:val="04A0" w:firstRow="1" w:lastRow="0" w:firstColumn="1" w:lastColumn="0" w:noHBand="0" w:noVBand="1"/>
      </w:tblPr>
      <w:tblGrid>
        <w:gridCol w:w="1446"/>
        <w:gridCol w:w="1178"/>
        <w:gridCol w:w="1178"/>
        <w:gridCol w:w="5260"/>
      </w:tblGrid>
      <w:tr w:rsidR="007A3867" w:rsidRPr="00E66EDC" w14:paraId="6439E5A1" w14:textId="77777777" w:rsidTr="009F2E07">
        <w:tc>
          <w:tcPr>
            <w:tcW w:w="798" w:type="pct"/>
          </w:tcPr>
          <w:p w14:paraId="49C35DAD" w14:textId="77777777" w:rsidR="007A3867" w:rsidRPr="00E66EDC" w:rsidRDefault="007A3867" w:rsidP="00A95F57">
            <w:r w:rsidRPr="00E66EDC">
              <w:t>Port</w:t>
            </w:r>
          </w:p>
        </w:tc>
        <w:tc>
          <w:tcPr>
            <w:tcW w:w="650" w:type="pct"/>
          </w:tcPr>
          <w:p w14:paraId="66ED9FCB" w14:textId="77777777" w:rsidR="007A3867" w:rsidRPr="00E66EDC" w:rsidRDefault="007A3867" w:rsidP="00A95F57">
            <w:r w:rsidRPr="00E66EDC">
              <w:t>Direcție</w:t>
            </w:r>
          </w:p>
        </w:tc>
        <w:tc>
          <w:tcPr>
            <w:tcW w:w="650" w:type="pct"/>
          </w:tcPr>
          <w:p w14:paraId="451828CE" w14:textId="77777777" w:rsidR="007A3867" w:rsidRPr="00E66EDC" w:rsidRDefault="007A3867" w:rsidP="00A95F57">
            <w:r w:rsidRPr="00E66EDC">
              <w:t>Lățime</w:t>
            </w:r>
          </w:p>
        </w:tc>
        <w:tc>
          <w:tcPr>
            <w:tcW w:w="2902" w:type="pct"/>
          </w:tcPr>
          <w:p w14:paraId="4AE23C8E" w14:textId="77777777" w:rsidR="007A3867" w:rsidRPr="00E66EDC" w:rsidRDefault="007A3867" w:rsidP="00A95F57">
            <w:r w:rsidRPr="00E66EDC">
              <w:t>Descriere</w:t>
            </w:r>
          </w:p>
        </w:tc>
      </w:tr>
      <w:tr w:rsidR="009F2E07" w:rsidRPr="00E66EDC" w14:paraId="54E3A0A5" w14:textId="77777777" w:rsidTr="009F2E07">
        <w:tc>
          <w:tcPr>
            <w:tcW w:w="798" w:type="pct"/>
          </w:tcPr>
          <w:p w14:paraId="1C2B4DB9" w14:textId="77777777" w:rsidR="009F2E07" w:rsidRPr="00E66EDC" w:rsidRDefault="009F2E07" w:rsidP="009F2E07">
            <w:r w:rsidRPr="00E66EDC">
              <w:t>clk</w:t>
            </w:r>
          </w:p>
        </w:tc>
        <w:tc>
          <w:tcPr>
            <w:tcW w:w="650" w:type="pct"/>
          </w:tcPr>
          <w:p w14:paraId="44516BD4" w14:textId="77777777" w:rsidR="009F2E07" w:rsidRPr="00E66EDC" w:rsidRDefault="009F2E07" w:rsidP="009F2E07">
            <w:r w:rsidRPr="00E66EDC">
              <w:t>intrare</w:t>
            </w:r>
          </w:p>
        </w:tc>
        <w:tc>
          <w:tcPr>
            <w:tcW w:w="650" w:type="pct"/>
          </w:tcPr>
          <w:p w14:paraId="02A271A5" w14:textId="77777777" w:rsidR="009F2E07" w:rsidRPr="00E66EDC" w:rsidRDefault="009F2E07" w:rsidP="009F2E07">
            <w:r w:rsidRPr="00E66EDC">
              <w:t>1</w:t>
            </w:r>
          </w:p>
        </w:tc>
        <w:tc>
          <w:tcPr>
            <w:tcW w:w="2902" w:type="pct"/>
          </w:tcPr>
          <w:p w14:paraId="2CEE8150" w14:textId="77777777" w:rsidR="009F2E07" w:rsidRPr="00E66EDC" w:rsidRDefault="009F2E07" w:rsidP="009F2E07">
            <w:r>
              <w:t>Semnal de tact (activ</w:t>
            </w:r>
            <w:r w:rsidRPr="00E66EDC">
              <w:t xml:space="preserve"> pe </w:t>
            </w:r>
            <w:r>
              <w:t>front pozitiv</w:t>
            </w:r>
            <w:r w:rsidRPr="00E66EDC">
              <w:t>)</w:t>
            </w:r>
          </w:p>
        </w:tc>
      </w:tr>
      <w:tr w:rsidR="009F2E07" w:rsidRPr="00E66EDC" w14:paraId="5E824143" w14:textId="77777777" w:rsidTr="009F2E07">
        <w:tc>
          <w:tcPr>
            <w:tcW w:w="798" w:type="pct"/>
          </w:tcPr>
          <w:p w14:paraId="3B96CED5" w14:textId="77777777" w:rsidR="009F2E07" w:rsidRPr="00E66EDC" w:rsidRDefault="009F2E07" w:rsidP="009F2E07">
            <w:r>
              <w:t>reset</w:t>
            </w:r>
          </w:p>
        </w:tc>
        <w:tc>
          <w:tcPr>
            <w:tcW w:w="650" w:type="pct"/>
          </w:tcPr>
          <w:p w14:paraId="238982A5" w14:textId="77777777" w:rsidR="009F2E07" w:rsidRPr="00E66EDC" w:rsidRDefault="009F2E07" w:rsidP="009F2E07">
            <w:r>
              <w:t>intrare</w:t>
            </w:r>
          </w:p>
        </w:tc>
        <w:tc>
          <w:tcPr>
            <w:tcW w:w="650" w:type="pct"/>
          </w:tcPr>
          <w:p w14:paraId="6D65AF6F" w14:textId="77777777" w:rsidR="009F2E07" w:rsidRPr="00E66EDC" w:rsidRDefault="009F2E07" w:rsidP="009F2E07">
            <w:r>
              <w:t>1</w:t>
            </w:r>
          </w:p>
        </w:tc>
        <w:tc>
          <w:tcPr>
            <w:tcW w:w="2902" w:type="pct"/>
          </w:tcPr>
          <w:p w14:paraId="710817B4" w14:textId="77777777" w:rsidR="009F2E07" w:rsidRPr="00E66EDC" w:rsidRDefault="009F2E07" w:rsidP="009F2E07">
            <w:r>
              <w:t>Semnalul de resetare (activ pe 0 logic)</w:t>
            </w:r>
          </w:p>
        </w:tc>
      </w:tr>
      <w:tr w:rsidR="009F2E07" w:rsidRPr="00E66EDC" w14:paraId="39054F62" w14:textId="77777777" w:rsidTr="009F2E07">
        <w:tc>
          <w:tcPr>
            <w:tcW w:w="798" w:type="pct"/>
          </w:tcPr>
          <w:p w14:paraId="460E7E55" w14:textId="77777777" w:rsidR="009F2E07" w:rsidRDefault="009F2E07" w:rsidP="009F2E07">
            <w:r>
              <w:t>D</w:t>
            </w:r>
          </w:p>
        </w:tc>
        <w:tc>
          <w:tcPr>
            <w:tcW w:w="650" w:type="pct"/>
          </w:tcPr>
          <w:p w14:paraId="3511584C" w14:textId="77777777" w:rsidR="009F2E07" w:rsidRDefault="009F2E07" w:rsidP="009F2E07">
            <w:r>
              <w:t>intrare</w:t>
            </w:r>
          </w:p>
        </w:tc>
        <w:tc>
          <w:tcPr>
            <w:tcW w:w="650" w:type="pct"/>
          </w:tcPr>
          <w:p w14:paraId="75753825" w14:textId="77777777" w:rsidR="009F2E07" w:rsidRDefault="009F2E07" w:rsidP="009F2E07">
            <w:r>
              <w:t>8</w:t>
            </w:r>
          </w:p>
        </w:tc>
        <w:tc>
          <w:tcPr>
            <w:tcW w:w="2902" w:type="pct"/>
          </w:tcPr>
          <w:p w14:paraId="2CF7C9CC" w14:textId="77777777" w:rsidR="009F2E07" w:rsidRDefault="009F2E07" w:rsidP="009F2E07">
            <w:r>
              <w:t xml:space="preserve">Valoarea a fi </w:t>
            </w:r>
            <w:r w:rsidR="008B3B5D">
              <w:t>înregistrată</w:t>
            </w:r>
          </w:p>
        </w:tc>
      </w:tr>
      <w:tr w:rsidR="009F2E07" w:rsidRPr="00E66EDC" w14:paraId="6B8CE3E2" w14:textId="77777777" w:rsidTr="009F2E07">
        <w:tc>
          <w:tcPr>
            <w:tcW w:w="798" w:type="pct"/>
          </w:tcPr>
          <w:p w14:paraId="1BC325E4" w14:textId="77777777" w:rsidR="009F2E07" w:rsidRPr="00E66EDC" w:rsidRDefault="009F2E07" w:rsidP="009F2E07">
            <w:r>
              <w:t>Q</w:t>
            </w:r>
          </w:p>
        </w:tc>
        <w:tc>
          <w:tcPr>
            <w:tcW w:w="650" w:type="pct"/>
          </w:tcPr>
          <w:p w14:paraId="289153A7" w14:textId="77777777" w:rsidR="009F2E07" w:rsidRPr="00E66EDC" w:rsidRDefault="009F2E07" w:rsidP="009F2E07">
            <w:r w:rsidRPr="00E66EDC">
              <w:t>ieșire</w:t>
            </w:r>
          </w:p>
        </w:tc>
        <w:tc>
          <w:tcPr>
            <w:tcW w:w="650" w:type="pct"/>
          </w:tcPr>
          <w:p w14:paraId="6A42ED81" w14:textId="77777777" w:rsidR="009F2E07" w:rsidRPr="00E66EDC" w:rsidRDefault="009F2E07" w:rsidP="009F2E07">
            <w:r>
              <w:t>8</w:t>
            </w:r>
          </w:p>
        </w:tc>
        <w:tc>
          <w:tcPr>
            <w:tcW w:w="2902" w:type="pct"/>
          </w:tcPr>
          <w:p w14:paraId="249E64C7" w14:textId="77777777" w:rsidR="009F2E07" w:rsidRPr="00E66EDC" w:rsidRDefault="009F2E07" w:rsidP="009F2E07">
            <w:r>
              <w:t>Starea registrului</w:t>
            </w:r>
          </w:p>
        </w:tc>
      </w:tr>
      <w:tr w:rsidR="007A3867" w:rsidRPr="00E66EDC" w14:paraId="18CDD509" w14:textId="77777777" w:rsidTr="009F2E07">
        <w:tc>
          <w:tcPr>
            <w:tcW w:w="798" w:type="pct"/>
          </w:tcPr>
          <w:p w14:paraId="170F3AC8" w14:textId="77777777" w:rsidR="007A3867" w:rsidRPr="00E66EDC" w:rsidRDefault="007A3867" w:rsidP="00A95F57">
            <w:r w:rsidRPr="00E66EDC">
              <w:t>energy_mon</w:t>
            </w:r>
          </w:p>
        </w:tc>
        <w:tc>
          <w:tcPr>
            <w:tcW w:w="650" w:type="pct"/>
          </w:tcPr>
          <w:p w14:paraId="3E4ED0DD" w14:textId="77777777" w:rsidR="007A3867" w:rsidRPr="00E66EDC" w:rsidRDefault="007A3867" w:rsidP="00A95F57">
            <w:r w:rsidRPr="00E66EDC">
              <w:t>ieșire</w:t>
            </w:r>
          </w:p>
        </w:tc>
        <w:tc>
          <w:tcPr>
            <w:tcW w:w="650" w:type="pct"/>
          </w:tcPr>
          <w:p w14:paraId="70AF8FB0" w14:textId="77777777" w:rsidR="007A3867" w:rsidRPr="00E66EDC" w:rsidRDefault="007A3867" w:rsidP="00A95F57">
            <w:r w:rsidRPr="00E66EDC">
              <w:t>flotant</w:t>
            </w:r>
          </w:p>
        </w:tc>
        <w:tc>
          <w:tcPr>
            <w:tcW w:w="2902" w:type="pct"/>
          </w:tcPr>
          <w:p w14:paraId="1A28583D" w14:textId="1BF374FE" w:rsidR="007A3867" w:rsidRPr="00E66EDC" w:rsidRDefault="007A3867" w:rsidP="00A95F57">
            <w:r w:rsidRPr="00E66EDC">
              <w:t>Port pentru monitorizarea consumului de energie, prin gestionarea capacitărilor încărcate/descărcate</w:t>
            </w:r>
            <w:r w:rsidR="003516CE">
              <w:t>;</w:t>
            </w:r>
            <w:r w:rsidRPr="00E66EDC">
              <w:t xml:space="preserve"> acest port este folosit doar în timpul simulării cu scopul de a estima consumul dinamic a</w:t>
            </w:r>
            <w:r w:rsidR="00797842">
              <w:t>l</w:t>
            </w:r>
            <w:r w:rsidRPr="00E66EDC">
              <w:t xml:space="preserve"> circuitului</w:t>
            </w:r>
          </w:p>
        </w:tc>
      </w:tr>
    </w:tbl>
    <w:p w14:paraId="2B726894" w14:textId="77777777" w:rsidR="00A71DBF" w:rsidRDefault="00A71DBF" w:rsidP="007A3867">
      <w:pPr>
        <w:pStyle w:val="Caption"/>
      </w:pPr>
      <w:bookmarkStart w:id="61" w:name="_Ref497831540"/>
    </w:p>
    <w:p w14:paraId="5F22B2FB" w14:textId="4D65F294" w:rsidR="007A3867" w:rsidRPr="00E66EDC" w:rsidRDefault="007A3867" w:rsidP="007A3867">
      <w:pPr>
        <w:pStyle w:val="Caption"/>
      </w:pPr>
      <w:bookmarkStart w:id="62" w:name="_Ref497927043"/>
      <w:r w:rsidRPr="00E66EDC">
        <w:t xml:space="preserve">Tabelul </w:t>
      </w:r>
      <w:fldSimple w:instr=" STYLEREF 1 \s ">
        <w:r w:rsidR="00391E15">
          <w:rPr>
            <w:noProof/>
          </w:rPr>
          <w:t>5</w:t>
        </w:r>
      </w:fldSimple>
      <w:r w:rsidR="00631B3E">
        <w:t>.</w:t>
      </w:r>
      <w:fldSimple w:instr=" SEQ Tabelul \* ARABIC \s 1 ">
        <w:r w:rsidR="00391E15">
          <w:rPr>
            <w:noProof/>
          </w:rPr>
          <w:t>5</w:t>
        </w:r>
      </w:fldSimple>
      <w:bookmarkEnd w:id="61"/>
      <w:bookmarkEnd w:id="62"/>
      <w:r w:rsidRPr="00E66EDC">
        <w:t xml:space="preserve">. Parametri modulului </w:t>
      </w:r>
      <w:r w:rsidR="009F2E07">
        <w:t>REG_8bit</w:t>
      </w:r>
    </w:p>
    <w:tbl>
      <w:tblPr>
        <w:tblStyle w:val="TableGrid"/>
        <w:tblW w:w="9085" w:type="dxa"/>
        <w:tblLook w:val="04A0" w:firstRow="1" w:lastRow="0" w:firstColumn="1" w:lastColumn="0" w:noHBand="0" w:noVBand="1"/>
      </w:tblPr>
      <w:tblGrid>
        <w:gridCol w:w="2123"/>
        <w:gridCol w:w="976"/>
        <w:gridCol w:w="5986"/>
      </w:tblGrid>
      <w:tr w:rsidR="007A3867" w:rsidRPr="00E66EDC" w14:paraId="3225CA49" w14:textId="77777777" w:rsidTr="00A95F57">
        <w:tc>
          <w:tcPr>
            <w:tcW w:w="2123" w:type="dxa"/>
          </w:tcPr>
          <w:p w14:paraId="51393062" w14:textId="77777777" w:rsidR="007A3867" w:rsidRPr="00E66EDC" w:rsidRDefault="007A3867" w:rsidP="00A95F57">
            <w:r w:rsidRPr="00E66EDC">
              <w:t>Parametru</w:t>
            </w:r>
          </w:p>
        </w:tc>
        <w:tc>
          <w:tcPr>
            <w:tcW w:w="0" w:type="auto"/>
          </w:tcPr>
          <w:p w14:paraId="1A01FA58" w14:textId="77777777" w:rsidR="007A3867" w:rsidRPr="00E66EDC" w:rsidRDefault="007A3867" w:rsidP="00A95F57">
            <w:r w:rsidRPr="00E66EDC">
              <w:t>Tipul semnal</w:t>
            </w:r>
          </w:p>
        </w:tc>
        <w:tc>
          <w:tcPr>
            <w:tcW w:w="5986" w:type="dxa"/>
          </w:tcPr>
          <w:p w14:paraId="58EDB42B" w14:textId="77777777" w:rsidR="007A3867" w:rsidRPr="00E66EDC" w:rsidRDefault="007A3867" w:rsidP="00A95F57">
            <w:r w:rsidRPr="00E66EDC">
              <w:t>Descriere</w:t>
            </w:r>
          </w:p>
        </w:tc>
      </w:tr>
      <w:tr w:rsidR="008B3B5D" w:rsidRPr="00E66EDC" w14:paraId="39611615" w14:textId="77777777" w:rsidTr="00A95F57">
        <w:tc>
          <w:tcPr>
            <w:tcW w:w="2123" w:type="dxa"/>
          </w:tcPr>
          <w:p w14:paraId="6ECE253D" w14:textId="77777777" w:rsidR="008B3B5D" w:rsidRPr="00E66EDC" w:rsidRDefault="008B3B5D" w:rsidP="00A95F57">
            <w:r>
              <w:lastRenderedPageBreak/>
              <w:t>Active_on_posedge</w:t>
            </w:r>
          </w:p>
        </w:tc>
        <w:tc>
          <w:tcPr>
            <w:tcW w:w="0" w:type="auto"/>
          </w:tcPr>
          <w:p w14:paraId="75778360" w14:textId="77777777" w:rsidR="008B3B5D" w:rsidRPr="00E66EDC" w:rsidRDefault="008B3B5D" w:rsidP="00A95F57">
            <w:r>
              <w:t>boolean</w:t>
            </w:r>
          </w:p>
        </w:tc>
        <w:tc>
          <w:tcPr>
            <w:tcW w:w="5986" w:type="dxa"/>
          </w:tcPr>
          <w:p w14:paraId="04F80193" w14:textId="77777777" w:rsidR="008B3B5D" w:rsidRPr="00E66EDC" w:rsidRDefault="008B3B5D" w:rsidP="00A95F57">
            <w:r>
              <w:t>0 logic =activ pe front negativ, 1 logic = activ pe front pozitiv</w:t>
            </w:r>
          </w:p>
        </w:tc>
      </w:tr>
      <w:tr w:rsidR="007A3867" w:rsidRPr="00E66EDC" w14:paraId="6EC02388" w14:textId="77777777" w:rsidTr="00A95F57">
        <w:tc>
          <w:tcPr>
            <w:tcW w:w="2123" w:type="dxa"/>
          </w:tcPr>
          <w:p w14:paraId="5C98E783" w14:textId="77777777" w:rsidR="007A3867" w:rsidRPr="00E66EDC" w:rsidRDefault="007A3867" w:rsidP="00A95F57">
            <w:r w:rsidRPr="00E66EDC">
              <w:t>V</w:t>
            </w:r>
          </w:p>
        </w:tc>
        <w:tc>
          <w:tcPr>
            <w:tcW w:w="0" w:type="auto"/>
          </w:tcPr>
          <w:p w14:paraId="70F67C28" w14:textId="77777777" w:rsidR="007A3867" w:rsidRPr="00E66EDC" w:rsidRDefault="007A3867" w:rsidP="00A95F57">
            <w:r w:rsidRPr="00E66EDC">
              <w:t>flotant</w:t>
            </w:r>
          </w:p>
        </w:tc>
        <w:tc>
          <w:tcPr>
            <w:tcW w:w="5986" w:type="dxa"/>
          </w:tcPr>
          <w:p w14:paraId="3B05F621" w14:textId="77777777" w:rsidR="007A3867" w:rsidRPr="00E66EDC" w:rsidRDefault="007A3867" w:rsidP="00A95F57">
            <w:r w:rsidRPr="00E66EDC">
              <w:t>Tensiunea de alimentare; parametrul este utilizat pentru calculul energiei consumate</w:t>
            </w:r>
          </w:p>
        </w:tc>
      </w:tr>
      <w:tr w:rsidR="007A3867" w:rsidRPr="00E66EDC" w14:paraId="1050E991" w14:textId="77777777" w:rsidTr="00A95F57">
        <w:tc>
          <w:tcPr>
            <w:tcW w:w="2123" w:type="dxa"/>
          </w:tcPr>
          <w:p w14:paraId="5C20068D" w14:textId="77777777" w:rsidR="007A3867" w:rsidRPr="00E66EDC" w:rsidRDefault="007A3867" w:rsidP="00A95F57">
            <w:r w:rsidRPr="00E66EDC">
              <w:t>C</w:t>
            </w:r>
          </w:p>
        </w:tc>
        <w:tc>
          <w:tcPr>
            <w:tcW w:w="0" w:type="auto"/>
          </w:tcPr>
          <w:p w14:paraId="53A829A9" w14:textId="77777777" w:rsidR="007A3867" w:rsidRPr="00E66EDC" w:rsidRDefault="007A3867" w:rsidP="00A95F57">
            <w:r w:rsidRPr="00E66EDC">
              <w:t>flotant</w:t>
            </w:r>
          </w:p>
        </w:tc>
        <w:tc>
          <w:tcPr>
            <w:tcW w:w="5986" w:type="dxa"/>
          </w:tcPr>
          <w:p w14:paraId="75531B72" w14:textId="5A3FA10F" w:rsidR="007A3867" w:rsidRPr="00E66EDC" w:rsidRDefault="007A3867" w:rsidP="00A95F57">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0B1D0A9D" w14:textId="77777777" w:rsidR="00A95F57" w:rsidRDefault="00A95F57" w:rsidP="00A95F57"/>
    <w:p w14:paraId="742CDF95" w14:textId="77777777" w:rsidR="00A95F57" w:rsidRDefault="00A95F57" w:rsidP="00A95F57">
      <w:pPr>
        <w:pStyle w:val="Heading2"/>
      </w:pPr>
      <w:r>
        <w:t>Modulul „REG_4bit”</w:t>
      </w:r>
    </w:p>
    <w:p w14:paraId="788A39F5" w14:textId="2143CFBD" w:rsidR="00A95F57" w:rsidRDefault="00A95F57" w:rsidP="00A95F57">
      <w:r>
        <w:t>Modulul „REG_4bit” (vezi schema lui în</w:t>
      </w:r>
      <w:r w:rsidR="00DB3A16">
        <w:t xml:space="preserve"> </w:t>
      </w:r>
      <w:r w:rsidR="00DB3A16">
        <w:fldChar w:fldCharType="begin"/>
      </w:r>
      <w:r w:rsidR="00DB3A16">
        <w:instrText xml:space="preserve"> REF _Ref497833499 \h </w:instrText>
      </w:r>
      <w:r w:rsidR="00DB3A16">
        <w:fldChar w:fldCharType="separate"/>
      </w:r>
      <w:r w:rsidR="00391E15" w:rsidRPr="00E66EDC">
        <w:t xml:space="preserve">Fig. </w:t>
      </w:r>
      <w:r w:rsidR="00391E15">
        <w:rPr>
          <w:noProof/>
        </w:rPr>
        <w:t>5</w:t>
      </w:r>
      <w:r w:rsidR="00391E15" w:rsidRPr="00E66EDC">
        <w:t>.</w:t>
      </w:r>
      <w:r w:rsidR="00391E15">
        <w:rPr>
          <w:noProof/>
        </w:rPr>
        <w:t>7</w:t>
      </w:r>
      <w:r w:rsidR="00391E15" w:rsidRPr="00E66EDC">
        <w:t xml:space="preserve">. </w:t>
      </w:r>
      <w:r w:rsidR="00391E15">
        <w:t>Schema modulului „REG_4bit”</w:t>
      </w:r>
      <w:r w:rsidR="00DB3A16">
        <w:fldChar w:fldCharType="end"/>
      </w:r>
      <w:r w:rsidR="00C4779F">
        <w:t>) este un registru pe 4</w:t>
      </w:r>
      <w:r>
        <w:t xml:space="preserve"> biți format din bistabile din </w:t>
      </w:r>
      <w:r w:rsidR="00797842">
        <w:t xml:space="preserve">două </w:t>
      </w:r>
      <w:r>
        <w:t>registre pe 4 biți.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t>active_on_posedge</w:t>
      </w:r>
      <w:r>
        <w:t xml:space="preserve">. Resetarea prin semnalul </w:t>
      </w:r>
      <w:r w:rsidRPr="00BA579D">
        <w:rPr>
          <w:i/>
        </w:rPr>
        <w:t>reset</w:t>
      </w:r>
      <w:r>
        <w:t xml:space="preserve"> va aduce ieșirea Q[</w:t>
      </w:r>
      <w:r w:rsidR="00C4779F">
        <w:t>3</w:t>
      </w:r>
      <w:r>
        <w:t xml:space="preserve">:0] la valoarea 0. Energia consumată de registru este </w:t>
      </w:r>
      <w:r w:rsidR="00797842">
        <w:t>măsurată la</w:t>
      </w:r>
      <w:r>
        <w:t xml:space="preserve"> portul </w:t>
      </w:r>
      <w:r w:rsidRPr="009F2E07">
        <w:rPr>
          <w:i/>
        </w:rPr>
        <w:t>energy_mon</w:t>
      </w:r>
      <w:r>
        <w:t>. Registrul pe</w:t>
      </w:r>
      <w:r w:rsidR="00C4779F">
        <w:t xml:space="preserve"> 4</w:t>
      </w:r>
      <w:r>
        <w:t xml:space="preserve"> biți a fost obținut prin lipirea a </w:t>
      </w:r>
      <w:r w:rsidR="00C4779F">
        <w:t>4</w:t>
      </w:r>
      <w:r>
        <w:t xml:space="preserve"> </w:t>
      </w:r>
      <w:r w:rsidR="00C4779F">
        <w:t>bistabile D master/slave</w:t>
      </w:r>
      <w:r>
        <w:t xml:space="preserve">. Lista semnalelor de intrare/ieșire și lista parametrilor sunt date în </w:t>
      </w:r>
      <w:r w:rsidR="00C4779F">
        <w:fldChar w:fldCharType="begin"/>
      </w:r>
      <w:r w:rsidR="00C4779F">
        <w:instrText xml:space="preserve"> REF _Ref497833249 \h </w:instrText>
      </w:r>
      <w:r w:rsidR="00C4779F">
        <w:fldChar w:fldCharType="separate"/>
      </w:r>
      <w:r w:rsidR="00391E15" w:rsidRPr="00E66EDC">
        <w:t xml:space="preserve">Tabelul </w:t>
      </w:r>
      <w:r w:rsidR="00391E15">
        <w:rPr>
          <w:noProof/>
        </w:rPr>
        <w:t>5</w:t>
      </w:r>
      <w:r w:rsidR="00391E15">
        <w:t>.</w:t>
      </w:r>
      <w:r w:rsidR="00391E15">
        <w:rPr>
          <w:noProof/>
        </w:rPr>
        <w:t>6</w:t>
      </w:r>
      <w:r w:rsidR="00C4779F">
        <w:fldChar w:fldCharType="end"/>
      </w:r>
      <w:r w:rsidR="00C4779F">
        <w:t xml:space="preserve"> </w:t>
      </w:r>
      <w:r>
        <w:t xml:space="preserve">și </w:t>
      </w:r>
      <w:r w:rsidR="00C4779F">
        <w:fldChar w:fldCharType="begin"/>
      </w:r>
      <w:r w:rsidR="00C4779F">
        <w:instrText xml:space="preserve"> REF _Ref497833252 \h </w:instrText>
      </w:r>
      <w:r w:rsidR="00C4779F">
        <w:fldChar w:fldCharType="separate"/>
      </w:r>
      <w:r w:rsidR="00391E15" w:rsidRPr="00E66EDC">
        <w:t xml:space="preserve">Tabelul </w:t>
      </w:r>
      <w:r w:rsidR="00391E15">
        <w:rPr>
          <w:noProof/>
        </w:rPr>
        <w:t>5</w:t>
      </w:r>
      <w:r w:rsidR="00391E15">
        <w:t>.</w:t>
      </w:r>
      <w:r w:rsidR="00391E15">
        <w:rPr>
          <w:noProof/>
        </w:rPr>
        <w:t>7</w:t>
      </w:r>
      <w:r w:rsidR="00C4779F">
        <w:fldChar w:fldCharType="end"/>
      </w:r>
      <w:r w:rsidR="00C4779F">
        <w:t>.</w:t>
      </w:r>
    </w:p>
    <w:p w14:paraId="69DE5C52" w14:textId="77777777" w:rsidR="00A95F57" w:rsidRDefault="00A95F57" w:rsidP="00A95F57">
      <w:pPr>
        <w:jc w:val="center"/>
      </w:pPr>
      <w:r>
        <w:rPr>
          <w:noProof/>
        </w:rPr>
        <w:drawing>
          <wp:inline distT="0" distB="0" distL="0" distR="0" wp14:anchorId="24286609" wp14:editId="2CE443CF">
            <wp:extent cx="4686300" cy="5492168"/>
            <wp:effectExtent l="0" t="0" r="0" b="0"/>
            <wp:docPr id="34" name="I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05619" cy="5514809"/>
                    </a:xfrm>
                    <a:prstGeom prst="rect">
                      <a:avLst/>
                    </a:prstGeom>
                    <a:noFill/>
                    <a:ln>
                      <a:noFill/>
                    </a:ln>
                  </pic:spPr>
                </pic:pic>
              </a:graphicData>
            </a:graphic>
          </wp:inline>
        </w:drawing>
      </w:r>
    </w:p>
    <w:p w14:paraId="12889A6C" w14:textId="1A6A4D73" w:rsidR="00A95F57" w:rsidRPr="00E66EDC" w:rsidRDefault="00A95F57" w:rsidP="00A95F57">
      <w:pPr>
        <w:pStyle w:val="Caption"/>
      </w:pPr>
      <w:bookmarkStart w:id="63" w:name="_Ref497833499"/>
      <w:r w:rsidRPr="00E66EDC">
        <w:t xml:space="preserve">Fig. </w:t>
      </w:r>
      <w:fldSimple w:instr=" STYLEREF 1 \s ">
        <w:r w:rsidR="00391E15">
          <w:rPr>
            <w:noProof/>
          </w:rPr>
          <w:t>5</w:t>
        </w:r>
      </w:fldSimple>
      <w:r w:rsidRPr="00E66EDC">
        <w:t>.</w:t>
      </w:r>
      <w:fldSimple w:instr=" SEQ Fig. \* ARABIC \s 1 ">
        <w:r w:rsidR="00391E15">
          <w:rPr>
            <w:noProof/>
          </w:rPr>
          <w:t>7</w:t>
        </w:r>
      </w:fldSimple>
      <w:r w:rsidRPr="00E66EDC">
        <w:t xml:space="preserve">. </w:t>
      </w:r>
      <w:r>
        <w:t>Schema modulului „REG_4bit”</w:t>
      </w:r>
      <w:bookmarkEnd w:id="63"/>
    </w:p>
    <w:p w14:paraId="1D98D28A" w14:textId="24D7424D" w:rsidR="00A95F57" w:rsidRPr="00E66EDC" w:rsidRDefault="00A95F57" w:rsidP="00A95F57">
      <w:pPr>
        <w:pStyle w:val="Caption"/>
      </w:pPr>
      <w:bookmarkStart w:id="64" w:name="_Ref497833249"/>
      <w:r w:rsidRPr="00E66EDC">
        <w:lastRenderedPageBreak/>
        <w:t xml:space="preserve">Tabelul </w:t>
      </w:r>
      <w:fldSimple w:instr=" STYLEREF 1 \s ">
        <w:r w:rsidR="00391E15">
          <w:rPr>
            <w:noProof/>
          </w:rPr>
          <w:t>5</w:t>
        </w:r>
      </w:fldSimple>
      <w:r w:rsidR="00631B3E">
        <w:t>.</w:t>
      </w:r>
      <w:fldSimple w:instr=" SEQ Tabelul \* ARABIC \s 1 ">
        <w:r w:rsidR="00391E15">
          <w:rPr>
            <w:noProof/>
          </w:rPr>
          <w:t>6</w:t>
        </w:r>
      </w:fldSimple>
      <w:bookmarkEnd w:id="64"/>
      <w:r w:rsidRPr="00E66EDC">
        <w:t xml:space="preserve">. Semnale de intrare/ieșire a modulului </w:t>
      </w:r>
      <w:r>
        <w:t>REG_4bit</w:t>
      </w:r>
    </w:p>
    <w:tbl>
      <w:tblPr>
        <w:tblStyle w:val="TableGrid"/>
        <w:tblW w:w="5000" w:type="pct"/>
        <w:tblLook w:val="04A0" w:firstRow="1" w:lastRow="0" w:firstColumn="1" w:lastColumn="0" w:noHBand="0" w:noVBand="1"/>
      </w:tblPr>
      <w:tblGrid>
        <w:gridCol w:w="1446"/>
        <w:gridCol w:w="1178"/>
        <w:gridCol w:w="1178"/>
        <w:gridCol w:w="5260"/>
      </w:tblGrid>
      <w:tr w:rsidR="00A95F57" w:rsidRPr="00E66EDC" w14:paraId="162CF537" w14:textId="77777777" w:rsidTr="00A95F57">
        <w:tc>
          <w:tcPr>
            <w:tcW w:w="798" w:type="pct"/>
          </w:tcPr>
          <w:p w14:paraId="0AD1BF8B" w14:textId="77777777" w:rsidR="00A95F57" w:rsidRPr="00E66EDC" w:rsidRDefault="00A95F57" w:rsidP="00A95F57">
            <w:r w:rsidRPr="00E66EDC">
              <w:t>Port</w:t>
            </w:r>
          </w:p>
        </w:tc>
        <w:tc>
          <w:tcPr>
            <w:tcW w:w="650" w:type="pct"/>
          </w:tcPr>
          <w:p w14:paraId="2BADEEF2" w14:textId="77777777" w:rsidR="00A95F57" w:rsidRPr="00E66EDC" w:rsidRDefault="00A95F57" w:rsidP="00A95F57">
            <w:r w:rsidRPr="00E66EDC">
              <w:t>Direcție</w:t>
            </w:r>
          </w:p>
        </w:tc>
        <w:tc>
          <w:tcPr>
            <w:tcW w:w="650" w:type="pct"/>
          </w:tcPr>
          <w:p w14:paraId="4AB47D46" w14:textId="77777777" w:rsidR="00A95F57" w:rsidRPr="00E66EDC" w:rsidRDefault="00A95F57" w:rsidP="00A95F57">
            <w:r w:rsidRPr="00E66EDC">
              <w:t>Lățime</w:t>
            </w:r>
          </w:p>
        </w:tc>
        <w:tc>
          <w:tcPr>
            <w:tcW w:w="2902" w:type="pct"/>
          </w:tcPr>
          <w:p w14:paraId="0936CB96" w14:textId="77777777" w:rsidR="00A95F57" w:rsidRPr="00E66EDC" w:rsidRDefault="00A95F57" w:rsidP="00A95F57">
            <w:r w:rsidRPr="00E66EDC">
              <w:t>Descriere</w:t>
            </w:r>
          </w:p>
        </w:tc>
      </w:tr>
      <w:tr w:rsidR="00A95F57" w:rsidRPr="00E66EDC" w14:paraId="077FF60D" w14:textId="77777777" w:rsidTr="00A95F57">
        <w:tc>
          <w:tcPr>
            <w:tcW w:w="798" w:type="pct"/>
          </w:tcPr>
          <w:p w14:paraId="55C7E98A" w14:textId="77777777" w:rsidR="00A95F57" w:rsidRPr="00E66EDC" w:rsidRDefault="00A95F57" w:rsidP="00A95F57">
            <w:r w:rsidRPr="00E66EDC">
              <w:t>clk</w:t>
            </w:r>
          </w:p>
        </w:tc>
        <w:tc>
          <w:tcPr>
            <w:tcW w:w="650" w:type="pct"/>
          </w:tcPr>
          <w:p w14:paraId="71573390" w14:textId="77777777" w:rsidR="00A95F57" w:rsidRPr="00E66EDC" w:rsidRDefault="00A95F57" w:rsidP="00A95F57">
            <w:r w:rsidRPr="00E66EDC">
              <w:t>intrare</w:t>
            </w:r>
          </w:p>
        </w:tc>
        <w:tc>
          <w:tcPr>
            <w:tcW w:w="650" w:type="pct"/>
          </w:tcPr>
          <w:p w14:paraId="396212C0" w14:textId="77777777" w:rsidR="00A95F57" w:rsidRPr="00E66EDC" w:rsidRDefault="00A95F57" w:rsidP="00A95F57">
            <w:r w:rsidRPr="00E66EDC">
              <w:t>1</w:t>
            </w:r>
          </w:p>
        </w:tc>
        <w:tc>
          <w:tcPr>
            <w:tcW w:w="2902" w:type="pct"/>
          </w:tcPr>
          <w:p w14:paraId="027617E9" w14:textId="77777777" w:rsidR="00A95F57" w:rsidRPr="00E66EDC" w:rsidRDefault="00A95F57" w:rsidP="00A95F57">
            <w:r>
              <w:t>Semnal de tact (activ</w:t>
            </w:r>
            <w:r w:rsidRPr="00E66EDC">
              <w:t xml:space="preserve"> pe </w:t>
            </w:r>
            <w:r>
              <w:t>front pozitiv</w:t>
            </w:r>
            <w:r w:rsidRPr="00E66EDC">
              <w:t>)</w:t>
            </w:r>
          </w:p>
        </w:tc>
      </w:tr>
      <w:tr w:rsidR="00A95F57" w:rsidRPr="00E66EDC" w14:paraId="5E39E00E" w14:textId="77777777" w:rsidTr="00A95F57">
        <w:tc>
          <w:tcPr>
            <w:tcW w:w="798" w:type="pct"/>
          </w:tcPr>
          <w:p w14:paraId="530F113D" w14:textId="77777777" w:rsidR="00A95F57" w:rsidRPr="00E66EDC" w:rsidRDefault="00A95F57" w:rsidP="00A95F57">
            <w:r>
              <w:t>reset</w:t>
            </w:r>
          </w:p>
        </w:tc>
        <w:tc>
          <w:tcPr>
            <w:tcW w:w="650" w:type="pct"/>
          </w:tcPr>
          <w:p w14:paraId="04152AB2" w14:textId="77777777" w:rsidR="00A95F57" w:rsidRPr="00E66EDC" w:rsidRDefault="00A95F57" w:rsidP="00A95F57">
            <w:r>
              <w:t>intrare</w:t>
            </w:r>
          </w:p>
        </w:tc>
        <w:tc>
          <w:tcPr>
            <w:tcW w:w="650" w:type="pct"/>
          </w:tcPr>
          <w:p w14:paraId="3B13952E" w14:textId="77777777" w:rsidR="00A95F57" w:rsidRPr="00E66EDC" w:rsidRDefault="00A95F57" w:rsidP="00A95F57">
            <w:r>
              <w:t>1</w:t>
            </w:r>
          </w:p>
        </w:tc>
        <w:tc>
          <w:tcPr>
            <w:tcW w:w="2902" w:type="pct"/>
          </w:tcPr>
          <w:p w14:paraId="794EC71F" w14:textId="77777777" w:rsidR="00A95F57" w:rsidRPr="00E66EDC" w:rsidRDefault="00A95F57" w:rsidP="00A95F57">
            <w:r>
              <w:t>Semnalul de resetare (activ pe 0 logic)</w:t>
            </w:r>
          </w:p>
        </w:tc>
      </w:tr>
      <w:tr w:rsidR="00A95F57" w:rsidRPr="00E66EDC" w14:paraId="3A8D6E51" w14:textId="77777777" w:rsidTr="00A95F57">
        <w:tc>
          <w:tcPr>
            <w:tcW w:w="798" w:type="pct"/>
          </w:tcPr>
          <w:p w14:paraId="6D555339" w14:textId="77777777" w:rsidR="00A95F57" w:rsidRDefault="00A95F57" w:rsidP="00A95F57">
            <w:r>
              <w:t>D</w:t>
            </w:r>
          </w:p>
        </w:tc>
        <w:tc>
          <w:tcPr>
            <w:tcW w:w="650" w:type="pct"/>
          </w:tcPr>
          <w:p w14:paraId="7D669F40" w14:textId="77777777" w:rsidR="00A95F57" w:rsidRDefault="00A95F57" w:rsidP="00A95F57">
            <w:r>
              <w:t>intrare</w:t>
            </w:r>
          </w:p>
        </w:tc>
        <w:tc>
          <w:tcPr>
            <w:tcW w:w="650" w:type="pct"/>
          </w:tcPr>
          <w:p w14:paraId="64F849AB" w14:textId="77777777" w:rsidR="00A95F57" w:rsidRDefault="00A95F57" w:rsidP="00A95F57">
            <w:r>
              <w:t>4</w:t>
            </w:r>
          </w:p>
        </w:tc>
        <w:tc>
          <w:tcPr>
            <w:tcW w:w="2902" w:type="pct"/>
          </w:tcPr>
          <w:p w14:paraId="242F02DC" w14:textId="77777777" w:rsidR="00A95F57" w:rsidRDefault="00A95F57" w:rsidP="00A95F57">
            <w:r>
              <w:t>Valoarea a fi înregistrată</w:t>
            </w:r>
          </w:p>
        </w:tc>
      </w:tr>
      <w:tr w:rsidR="00A95F57" w:rsidRPr="00E66EDC" w14:paraId="6196D64D" w14:textId="77777777" w:rsidTr="00A95F57">
        <w:tc>
          <w:tcPr>
            <w:tcW w:w="798" w:type="pct"/>
          </w:tcPr>
          <w:p w14:paraId="5ECDDC56" w14:textId="77777777" w:rsidR="00A95F57" w:rsidRPr="00E66EDC" w:rsidRDefault="00A95F57" w:rsidP="00A95F57">
            <w:r>
              <w:t>Q</w:t>
            </w:r>
          </w:p>
        </w:tc>
        <w:tc>
          <w:tcPr>
            <w:tcW w:w="650" w:type="pct"/>
          </w:tcPr>
          <w:p w14:paraId="1A8AB0F4" w14:textId="77777777" w:rsidR="00A95F57" w:rsidRPr="00E66EDC" w:rsidRDefault="00A95F57" w:rsidP="00A95F57">
            <w:r w:rsidRPr="00E66EDC">
              <w:t>ieșire</w:t>
            </w:r>
          </w:p>
        </w:tc>
        <w:tc>
          <w:tcPr>
            <w:tcW w:w="650" w:type="pct"/>
          </w:tcPr>
          <w:p w14:paraId="55B32EB8" w14:textId="77777777" w:rsidR="00A95F57" w:rsidRPr="00E66EDC" w:rsidRDefault="00A95F57" w:rsidP="00A95F57">
            <w:r>
              <w:t>4</w:t>
            </w:r>
          </w:p>
        </w:tc>
        <w:tc>
          <w:tcPr>
            <w:tcW w:w="2902" w:type="pct"/>
          </w:tcPr>
          <w:p w14:paraId="56143DE1" w14:textId="77777777" w:rsidR="00A95F57" w:rsidRPr="00E66EDC" w:rsidRDefault="00A95F57" w:rsidP="00A95F57">
            <w:r>
              <w:t>Starea registrului</w:t>
            </w:r>
          </w:p>
        </w:tc>
      </w:tr>
      <w:tr w:rsidR="00A95F57" w:rsidRPr="00E66EDC" w14:paraId="5D967D71" w14:textId="77777777" w:rsidTr="00A95F57">
        <w:tc>
          <w:tcPr>
            <w:tcW w:w="798" w:type="pct"/>
          </w:tcPr>
          <w:p w14:paraId="72A82196" w14:textId="77777777" w:rsidR="00A95F57" w:rsidRPr="00E66EDC" w:rsidRDefault="00A95F57" w:rsidP="00A95F57">
            <w:r w:rsidRPr="00E66EDC">
              <w:t>energy_mon</w:t>
            </w:r>
          </w:p>
        </w:tc>
        <w:tc>
          <w:tcPr>
            <w:tcW w:w="650" w:type="pct"/>
          </w:tcPr>
          <w:p w14:paraId="371D5AA0" w14:textId="77777777" w:rsidR="00A95F57" w:rsidRPr="00E66EDC" w:rsidRDefault="00A95F57" w:rsidP="00A95F57">
            <w:r w:rsidRPr="00E66EDC">
              <w:t>ieșire</w:t>
            </w:r>
          </w:p>
        </w:tc>
        <w:tc>
          <w:tcPr>
            <w:tcW w:w="650" w:type="pct"/>
          </w:tcPr>
          <w:p w14:paraId="7C2A6B96" w14:textId="77777777" w:rsidR="00A95F57" w:rsidRPr="00E66EDC" w:rsidRDefault="00A95F57" w:rsidP="00A95F57">
            <w:r w:rsidRPr="00E66EDC">
              <w:t>flotant</w:t>
            </w:r>
          </w:p>
        </w:tc>
        <w:tc>
          <w:tcPr>
            <w:tcW w:w="2902" w:type="pct"/>
          </w:tcPr>
          <w:p w14:paraId="026E53EE" w14:textId="7690388C" w:rsidR="00A95F57" w:rsidRPr="00E66EDC" w:rsidRDefault="00A95F57" w:rsidP="00A95F57">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715749CB" w14:textId="77777777" w:rsidR="00A95F57" w:rsidRDefault="00A95F57" w:rsidP="00A95F57">
      <w:pPr>
        <w:pStyle w:val="Caption"/>
      </w:pPr>
    </w:p>
    <w:p w14:paraId="3CB6D740" w14:textId="1EBA84EB" w:rsidR="00A95F57" w:rsidRPr="00E66EDC" w:rsidRDefault="00A95F57" w:rsidP="00A95F57">
      <w:pPr>
        <w:pStyle w:val="Caption"/>
      </w:pPr>
      <w:bookmarkStart w:id="65" w:name="_Ref497833252"/>
      <w:r w:rsidRPr="00E66EDC">
        <w:t xml:space="preserve">Tabelul </w:t>
      </w:r>
      <w:fldSimple w:instr=" STYLEREF 1 \s ">
        <w:r w:rsidR="00391E15">
          <w:rPr>
            <w:noProof/>
          </w:rPr>
          <w:t>5</w:t>
        </w:r>
      </w:fldSimple>
      <w:r w:rsidR="00631B3E">
        <w:t>.</w:t>
      </w:r>
      <w:fldSimple w:instr=" SEQ Tabelul \* ARABIC \s 1 ">
        <w:r w:rsidR="00391E15">
          <w:rPr>
            <w:noProof/>
          </w:rPr>
          <w:t>7</w:t>
        </w:r>
      </w:fldSimple>
      <w:bookmarkEnd w:id="65"/>
      <w:r w:rsidRPr="00E66EDC">
        <w:t xml:space="preserve">. Parametri modulului </w:t>
      </w:r>
      <w:r>
        <w:t>REG_</w:t>
      </w:r>
      <w:r w:rsidR="000E3C7B">
        <w:t>4</w:t>
      </w:r>
      <w:r>
        <w:t>bit</w:t>
      </w:r>
    </w:p>
    <w:tbl>
      <w:tblPr>
        <w:tblStyle w:val="TableGrid"/>
        <w:tblW w:w="9085" w:type="dxa"/>
        <w:tblLook w:val="04A0" w:firstRow="1" w:lastRow="0" w:firstColumn="1" w:lastColumn="0" w:noHBand="0" w:noVBand="1"/>
      </w:tblPr>
      <w:tblGrid>
        <w:gridCol w:w="2123"/>
        <w:gridCol w:w="976"/>
        <w:gridCol w:w="5986"/>
      </w:tblGrid>
      <w:tr w:rsidR="00A95F57" w:rsidRPr="00E66EDC" w14:paraId="4B003A85" w14:textId="77777777" w:rsidTr="00A95F57">
        <w:tc>
          <w:tcPr>
            <w:tcW w:w="1416" w:type="dxa"/>
          </w:tcPr>
          <w:p w14:paraId="4D6C784F" w14:textId="77777777" w:rsidR="00A95F57" w:rsidRPr="00E66EDC" w:rsidRDefault="00A95F57" w:rsidP="00A95F57">
            <w:r w:rsidRPr="00E66EDC">
              <w:t>Parametru</w:t>
            </w:r>
          </w:p>
        </w:tc>
        <w:tc>
          <w:tcPr>
            <w:tcW w:w="0" w:type="auto"/>
          </w:tcPr>
          <w:p w14:paraId="5550422B" w14:textId="77777777" w:rsidR="00A95F57" w:rsidRPr="00E66EDC" w:rsidRDefault="00A95F57" w:rsidP="00A95F57">
            <w:r w:rsidRPr="00E66EDC">
              <w:t>Tipul semnal</w:t>
            </w:r>
          </w:p>
        </w:tc>
        <w:tc>
          <w:tcPr>
            <w:tcW w:w="6193" w:type="dxa"/>
          </w:tcPr>
          <w:p w14:paraId="030752CD" w14:textId="77777777" w:rsidR="00A95F57" w:rsidRPr="00E66EDC" w:rsidRDefault="00A95F57" w:rsidP="00A95F57">
            <w:r w:rsidRPr="00E66EDC">
              <w:t>Descriere</w:t>
            </w:r>
          </w:p>
        </w:tc>
      </w:tr>
      <w:tr w:rsidR="00A95F57" w:rsidRPr="00E66EDC" w14:paraId="43D96D07" w14:textId="77777777" w:rsidTr="00A95F57">
        <w:tc>
          <w:tcPr>
            <w:tcW w:w="1416" w:type="dxa"/>
          </w:tcPr>
          <w:p w14:paraId="62D1D510" w14:textId="77777777" w:rsidR="00A95F57" w:rsidRPr="00E66EDC" w:rsidRDefault="00A95F57" w:rsidP="00A95F57">
            <w:r>
              <w:t>Active_on_posedge</w:t>
            </w:r>
          </w:p>
        </w:tc>
        <w:tc>
          <w:tcPr>
            <w:tcW w:w="0" w:type="auto"/>
          </w:tcPr>
          <w:p w14:paraId="26E7A201" w14:textId="77777777" w:rsidR="00A95F57" w:rsidRPr="00E66EDC" w:rsidRDefault="00A95F57" w:rsidP="00A95F57">
            <w:r>
              <w:t>boolean</w:t>
            </w:r>
          </w:p>
        </w:tc>
        <w:tc>
          <w:tcPr>
            <w:tcW w:w="6193" w:type="dxa"/>
          </w:tcPr>
          <w:p w14:paraId="1F3EB604" w14:textId="77777777" w:rsidR="00A95F57" w:rsidRPr="00E66EDC" w:rsidRDefault="00A95F57" w:rsidP="00A95F57">
            <w:r>
              <w:t>0 logic =activ pe front negativ, 1 logic = activ pe front pozitiv</w:t>
            </w:r>
          </w:p>
        </w:tc>
      </w:tr>
      <w:tr w:rsidR="00A95F57" w:rsidRPr="00E66EDC" w14:paraId="5D31EB55" w14:textId="77777777" w:rsidTr="00A95F57">
        <w:tc>
          <w:tcPr>
            <w:tcW w:w="1416" w:type="dxa"/>
          </w:tcPr>
          <w:p w14:paraId="07387A84" w14:textId="77777777" w:rsidR="00A95F57" w:rsidRPr="00E66EDC" w:rsidRDefault="00A95F57" w:rsidP="00A95F57">
            <w:r w:rsidRPr="00E66EDC">
              <w:t>V</w:t>
            </w:r>
          </w:p>
        </w:tc>
        <w:tc>
          <w:tcPr>
            <w:tcW w:w="0" w:type="auto"/>
          </w:tcPr>
          <w:p w14:paraId="1CC0CCAF" w14:textId="77777777" w:rsidR="00A95F57" w:rsidRPr="00E66EDC" w:rsidRDefault="00A95F57" w:rsidP="00A95F57">
            <w:r w:rsidRPr="00E66EDC">
              <w:t>flotant</w:t>
            </w:r>
          </w:p>
        </w:tc>
        <w:tc>
          <w:tcPr>
            <w:tcW w:w="6193" w:type="dxa"/>
          </w:tcPr>
          <w:p w14:paraId="2B7907ED" w14:textId="77777777" w:rsidR="00A95F57" w:rsidRPr="00E66EDC" w:rsidRDefault="00A95F57" w:rsidP="00A95F57">
            <w:r w:rsidRPr="00E66EDC">
              <w:t>Tensiunea de alimentare; parametrul este utilizat pentru calculul energiei consumate</w:t>
            </w:r>
          </w:p>
        </w:tc>
      </w:tr>
      <w:tr w:rsidR="00A95F57" w:rsidRPr="00E66EDC" w14:paraId="34E6F672" w14:textId="77777777" w:rsidTr="00A95F57">
        <w:tc>
          <w:tcPr>
            <w:tcW w:w="1416" w:type="dxa"/>
          </w:tcPr>
          <w:p w14:paraId="5F1E0CB8" w14:textId="77777777" w:rsidR="00A95F57" w:rsidRPr="00E66EDC" w:rsidRDefault="00A95F57" w:rsidP="00A95F57">
            <w:r w:rsidRPr="00E66EDC">
              <w:t>C</w:t>
            </w:r>
          </w:p>
        </w:tc>
        <w:tc>
          <w:tcPr>
            <w:tcW w:w="0" w:type="auto"/>
          </w:tcPr>
          <w:p w14:paraId="1EDADDD1" w14:textId="77777777" w:rsidR="00A95F57" w:rsidRPr="00E66EDC" w:rsidRDefault="00A95F57" w:rsidP="00A95F57">
            <w:r w:rsidRPr="00E66EDC">
              <w:t>flotant</w:t>
            </w:r>
          </w:p>
        </w:tc>
        <w:tc>
          <w:tcPr>
            <w:tcW w:w="6193" w:type="dxa"/>
          </w:tcPr>
          <w:p w14:paraId="4D7C4EC7" w14:textId="2DB046C8" w:rsidR="00A95F57" w:rsidRPr="00E66EDC" w:rsidRDefault="00A95F57" w:rsidP="00A95F57">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1B893833" w14:textId="77777777" w:rsidR="00EE209F" w:rsidRDefault="00EE209F" w:rsidP="00C91E9B"/>
    <w:p w14:paraId="7A3DCC9F" w14:textId="77777777" w:rsidR="00DB3A16" w:rsidRDefault="00DB3A16" w:rsidP="00DB3A16">
      <w:pPr>
        <w:pStyle w:val="Heading2"/>
      </w:pPr>
      <w:r>
        <w:t>Modulul „d_flip_flop”</w:t>
      </w:r>
    </w:p>
    <w:p w14:paraId="2FDFF6A2" w14:textId="3E4F3082" w:rsidR="00DB3A16" w:rsidRDefault="00DB3A16" w:rsidP="00DB3A16">
      <w:r>
        <w:t>Modulul „</w:t>
      </w:r>
      <w:r w:rsidR="002302DB">
        <w:t>d</w:t>
      </w:r>
      <w:r>
        <w:t>_flip_flop” (vezi schema lui în</w:t>
      </w:r>
      <w:r w:rsidR="00677E8B">
        <w:t xml:space="preserve"> </w:t>
      </w:r>
      <w:r w:rsidR="00677E8B">
        <w:fldChar w:fldCharType="begin"/>
      </w:r>
      <w:r w:rsidR="00677E8B">
        <w:instrText xml:space="preserve"> REF _Ref497833808 \h </w:instrText>
      </w:r>
      <w:r w:rsidR="00677E8B">
        <w:fldChar w:fldCharType="separate"/>
      </w:r>
      <w:r w:rsidR="00391E15" w:rsidRPr="00E66EDC">
        <w:t xml:space="preserve">Fig. </w:t>
      </w:r>
      <w:r w:rsidR="00391E15">
        <w:rPr>
          <w:noProof/>
        </w:rPr>
        <w:t>5</w:t>
      </w:r>
      <w:r w:rsidR="00391E15" w:rsidRPr="00E66EDC">
        <w:t>.</w:t>
      </w:r>
      <w:r w:rsidR="00391E15">
        <w:rPr>
          <w:noProof/>
        </w:rPr>
        <w:t>8</w:t>
      </w:r>
      <w:r w:rsidR="00677E8B">
        <w:fldChar w:fldCharType="end"/>
      </w:r>
      <w:r>
        <w:t xml:space="preserve">) este un </w:t>
      </w:r>
      <w:r w:rsidR="000B5894">
        <w:t>bistabil D masters/slave (activ pe front a semnalului de tact)  format</w:t>
      </w:r>
      <w:r>
        <w:t xml:space="preserve"> din </w:t>
      </w:r>
      <w:r w:rsidR="000B5894">
        <w:t>bistabile D (activ pe palier)</w:t>
      </w:r>
      <w:r>
        <w:t>.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t>active_on_posedge</w:t>
      </w:r>
      <w:r>
        <w:t xml:space="preserve">. Resetarea prin semnalul </w:t>
      </w:r>
      <w:r w:rsidRPr="00BA579D">
        <w:rPr>
          <w:i/>
        </w:rPr>
        <w:t>reset</w:t>
      </w:r>
      <w:r>
        <w:t xml:space="preserve"> va aduce ieșirea </w:t>
      </w:r>
      <w:r w:rsidR="000B5894">
        <w:t>Q</w:t>
      </w:r>
      <w:r>
        <w:t xml:space="preserve"> la valoarea 0. Energia consumată de registru este  portul </w:t>
      </w:r>
      <w:r w:rsidRPr="009F2E07">
        <w:rPr>
          <w:i/>
        </w:rPr>
        <w:t>energy_mon</w:t>
      </w:r>
      <w:r>
        <w:t xml:space="preserve">. Lista semnalelor de intrare/ieșire și lista parametrilor sunt date în </w:t>
      </w:r>
      <w:r w:rsidR="00836390">
        <w:fldChar w:fldCharType="begin"/>
      </w:r>
      <w:r w:rsidR="00836390">
        <w:instrText xml:space="preserve"> REF _Ref497833672 \h </w:instrText>
      </w:r>
      <w:r w:rsidR="00836390">
        <w:fldChar w:fldCharType="separate"/>
      </w:r>
      <w:r w:rsidR="00391E15" w:rsidRPr="00E66EDC">
        <w:t xml:space="preserve">Tabelul </w:t>
      </w:r>
      <w:r w:rsidR="00391E15">
        <w:rPr>
          <w:noProof/>
        </w:rPr>
        <w:t>5</w:t>
      </w:r>
      <w:r w:rsidR="00391E15">
        <w:t>.</w:t>
      </w:r>
      <w:r w:rsidR="00391E15">
        <w:rPr>
          <w:noProof/>
        </w:rPr>
        <w:t>8</w:t>
      </w:r>
      <w:r w:rsidR="00836390">
        <w:fldChar w:fldCharType="end"/>
      </w:r>
      <w:r w:rsidR="00836390">
        <w:t xml:space="preserve"> </w:t>
      </w:r>
      <w:r>
        <w:t>și</w:t>
      </w:r>
      <w:r w:rsidR="00836390">
        <w:t xml:space="preserve"> </w:t>
      </w:r>
      <w:r w:rsidR="00836390">
        <w:fldChar w:fldCharType="begin"/>
      </w:r>
      <w:r w:rsidR="00836390">
        <w:instrText xml:space="preserve"> REF _Ref497833675 \h </w:instrText>
      </w:r>
      <w:r w:rsidR="00836390">
        <w:fldChar w:fldCharType="separate"/>
      </w:r>
      <w:r w:rsidR="00391E15" w:rsidRPr="00E66EDC">
        <w:t xml:space="preserve">Tabelul </w:t>
      </w:r>
      <w:r w:rsidR="00391E15">
        <w:rPr>
          <w:noProof/>
        </w:rPr>
        <w:t>5</w:t>
      </w:r>
      <w:r w:rsidR="00391E15">
        <w:t>.</w:t>
      </w:r>
      <w:r w:rsidR="00391E15">
        <w:rPr>
          <w:noProof/>
        </w:rPr>
        <w:t>9</w:t>
      </w:r>
      <w:r w:rsidR="00836390">
        <w:fldChar w:fldCharType="end"/>
      </w:r>
      <w:r>
        <w:t>.</w:t>
      </w:r>
    </w:p>
    <w:p w14:paraId="3E057CE5" w14:textId="77777777" w:rsidR="00DB3A16" w:rsidRDefault="00DB3A16" w:rsidP="00DB3A16">
      <w:pPr>
        <w:jc w:val="center"/>
      </w:pPr>
      <w:r>
        <w:rPr>
          <w:noProof/>
        </w:rPr>
        <w:lastRenderedPageBreak/>
        <w:drawing>
          <wp:inline distT="0" distB="0" distL="0" distR="0" wp14:anchorId="55F80439" wp14:editId="00064CDE">
            <wp:extent cx="5396804" cy="3323859"/>
            <wp:effectExtent l="0" t="0" r="0" b="0"/>
            <wp:docPr id="39" name="I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25263" cy="3341387"/>
                    </a:xfrm>
                    <a:prstGeom prst="rect">
                      <a:avLst/>
                    </a:prstGeom>
                    <a:noFill/>
                    <a:ln>
                      <a:noFill/>
                    </a:ln>
                  </pic:spPr>
                </pic:pic>
              </a:graphicData>
            </a:graphic>
          </wp:inline>
        </w:drawing>
      </w:r>
    </w:p>
    <w:p w14:paraId="73952113" w14:textId="5BA1DCF5" w:rsidR="00DB3A16" w:rsidRPr="00E66EDC" w:rsidRDefault="00DB3A16" w:rsidP="00DB3A16">
      <w:pPr>
        <w:pStyle w:val="Caption"/>
      </w:pPr>
      <w:bookmarkStart w:id="66" w:name="_Ref497833808"/>
      <w:r w:rsidRPr="00E66EDC">
        <w:t xml:space="preserve">Fig. </w:t>
      </w:r>
      <w:fldSimple w:instr=" STYLEREF 1 \s ">
        <w:r w:rsidR="00391E15">
          <w:rPr>
            <w:noProof/>
          </w:rPr>
          <w:t>5</w:t>
        </w:r>
      </w:fldSimple>
      <w:r w:rsidRPr="00E66EDC">
        <w:t>.</w:t>
      </w:r>
      <w:fldSimple w:instr=" SEQ Fig. \* ARABIC \s 1 ">
        <w:r w:rsidR="00391E15">
          <w:rPr>
            <w:noProof/>
          </w:rPr>
          <w:t>8</w:t>
        </w:r>
      </w:fldSimple>
      <w:bookmarkEnd w:id="66"/>
      <w:r w:rsidRPr="00E66EDC">
        <w:t xml:space="preserve">. </w:t>
      </w:r>
      <w:r>
        <w:t>Schema modulului „</w:t>
      </w:r>
      <w:r w:rsidR="002302DB">
        <w:t>d_flip_flop</w:t>
      </w:r>
      <w:r>
        <w:t>”</w:t>
      </w:r>
    </w:p>
    <w:p w14:paraId="3B22C579" w14:textId="191AC227" w:rsidR="00DB3A16" w:rsidRPr="00E66EDC" w:rsidRDefault="00DB3A16" w:rsidP="00DB3A16">
      <w:pPr>
        <w:pStyle w:val="Caption"/>
      </w:pPr>
      <w:bookmarkStart w:id="67" w:name="_Ref497833672"/>
      <w:r w:rsidRPr="00E66EDC">
        <w:t xml:space="preserve">Tabelul </w:t>
      </w:r>
      <w:fldSimple w:instr=" STYLEREF 1 \s ">
        <w:r w:rsidR="00391E15">
          <w:rPr>
            <w:noProof/>
          </w:rPr>
          <w:t>5</w:t>
        </w:r>
      </w:fldSimple>
      <w:r w:rsidR="00631B3E">
        <w:t>.</w:t>
      </w:r>
      <w:fldSimple w:instr=" SEQ Tabelul \* ARABIC \s 1 ">
        <w:r w:rsidR="00391E15">
          <w:rPr>
            <w:noProof/>
          </w:rPr>
          <w:t>8</w:t>
        </w:r>
      </w:fldSimple>
      <w:bookmarkEnd w:id="67"/>
      <w:r w:rsidRPr="00E66EDC">
        <w:t xml:space="preserve">. Semnale de intrare/ieșire a modulului </w:t>
      </w:r>
      <w:r w:rsidR="00836390">
        <w:t>d_flip_flop</w:t>
      </w:r>
    </w:p>
    <w:tbl>
      <w:tblPr>
        <w:tblStyle w:val="TableGrid"/>
        <w:tblW w:w="5000" w:type="pct"/>
        <w:tblLook w:val="04A0" w:firstRow="1" w:lastRow="0" w:firstColumn="1" w:lastColumn="0" w:noHBand="0" w:noVBand="1"/>
      </w:tblPr>
      <w:tblGrid>
        <w:gridCol w:w="1446"/>
        <w:gridCol w:w="1178"/>
        <w:gridCol w:w="1178"/>
        <w:gridCol w:w="5260"/>
      </w:tblGrid>
      <w:tr w:rsidR="00DB3A16" w:rsidRPr="00E66EDC" w14:paraId="5124D224" w14:textId="77777777" w:rsidTr="005A6563">
        <w:tc>
          <w:tcPr>
            <w:tcW w:w="798" w:type="pct"/>
          </w:tcPr>
          <w:p w14:paraId="3FFE7844" w14:textId="77777777" w:rsidR="00DB3A16" w:rsidRPr="00E66EDC" w:rsidRDefault="00DB3A16" w:rsidP="005A6563">
            <w:r w:rsidRPr="00E66EDC">
              <w:t>Port</w:t>
            </w:r>
          </w:p>
        </w:tc>
        <w:tc>
          <w:tcPr>
            <w:tcW w:w="650" w:type="pct"/>
          </w:tcPr>
          <w:p w14:paraId="2058A338" w14:textId="77777777" w:rsidR="00DB3A16" w:rsidRPr="00E66EDC" w:rsidRDefault="00DB3A16" w:rsidP="005A6563">
            <w:r w:rsidRPr="00E66EDC">
              <w:t>Direcție</w:t>
            </w:r>
          </w:p>
        </w:tc>
        <w:tc>
          <w:tcPr>
            <w:tcW w:w="650" w:type="pct"/>
          </w:tcPr>
          <w:p w14:paraId="037A5F02" w14:textId="77777777" w:rsidR="00DB3A16" w:rsidRPr="00E66EDC" w:rsidRDefault="00DB3A16" w:rsidP="005A6563">
            <w:r w:rsidRPr="00E66EDC">
              <w:t>Lățime</w:t>
            </w:r>
          </w:p>
        </w:tc>
        <w:tc>
          <w:tcPr>
            <w:tcW w:w="2902" w:type="pct"/>
          </w:tcPr>
          <w:p w14:paraId="089B8408" w14:textId="77777777" w:rsidR="00DB3A16" w:rsidRPr="00E66EDC" w:rsidRDefault="00DB3A16" w:rsidP="005A6563">
            <w:r w:rsidRPr="00E66EDC">
              <w:t>Descriere</w:t>
            </w:r>
          </w:p>
        </w:tc>
      </w:tr>
      <w:tr w:rsidR="00DB3A16" w:rsidRPr="00E66EDC" w14:paraId="41855A06" w14:textId="77777777" w:rsidTr="005A6563">
        <w:tc>
          <w:tcPr>
            <w:tcW w:w="798" w:type="pct"/>
          </w:tcPr>
          <w:p w14:paraId="0C9E8181" w14:textId="77777777" w:rsidR="00DB3A16" w:rsidRPr="00E66EDC" w:rsidRDefault="00DB3A16" w:rsidP="005A6563">
            <w:r w:rsidRPr="00E66EDC">
              <w:t>clk</w:t>
            </w:r>
          </w:p>
        </w:tc>
        <w:tc>
          <w:tcPr>
            <w:tcW w:w="650" w:type="pct"/>
          </w:tcPr>
          <w:p w14:paraId="37DADDD9" w14:textId="77777777" w:rsidR="00DB3A16" w:rsidRPr="00E66EDC" w:rsidRDefault="00DB3A16" w:rsidP="005A6563">
            <w:r w:rsidRPr="00E66EDC">
              <w:t>intrare</w:t>
            </w:r>
          </w:p>
        </w:tc>
        <w:tc>
          <w:tcPr>
            <w:tcW w:w="650" w:type="pct"/>
          </w:tcPr>
          <w:p w14:paraId="627D9935" w14:textId="77777777" w:rsidR="00DB3A16" w:rsidRPr="00E66EDC" w:rsidRDefault="00DB3A16" w:rsidP="005A6563">
            <w:r w:rsidRPr="00E66EDC">
              <w:t>1</w:t>
            </w:r>
          </w:p>
        </w:tc>
        <w:tc>
          <w:tcPr>
            <w:tcW w:w="2902" w:type="pct"/>
          </w:tcPr>
          <w:p w14:paraId="076B7C1F" w14:textId="77777777" w:rsidR="00DB3A16" w:rsidRPr="00E66EDC" w:rsidRDefault="00DB3A16" w:rsidP="005A6563">
            <w:r>
              <w:t>Semnal de tact (activ</w:t>
            </w:r>
            <w:r w:rsidRPr="00E66EDC">
              <w:t xml:space="preserve"> pe </w:t>
            </w:r>
            <w:r>
              <w:t>front pozitiv</w:t>
            </w:r>
            <w:r w:rsidRPr="00E66EDC">
              <w:t>)</w:t>
            </w:r>
          </w:p>
        </w:tc>
      </w:tr>
      <w:tr w:rsidR="00DB3A16" w:rsidRPr="00E66EDC" w14:paraId="002BA45C" w14:textId="77777777" w:rsidTr="005A6563">
        <w:tc>
          <w:tcPr>
            <w:tcW w:w="798" w:type="pct"/>
          </w:tcPr>
          <w:p w14:paraId="33DB6AD4" w14:textId="77777777" w:rsidR="00DB3A16" w:rsidRPr="00E66EDC" w:rsidRDefault="00DB3A16" w:rsidP="005A6563">
            <w:r>
              <w:t>reset</w:t>
            </w:r>
          </w:p>
        </w:tc>
        <w:tc>
          <w:tcPr>
            <w:tcW w:w="650" w:type="pct"/>
          </w:tcPr>
          <w:p w14:paraId="039E07E8" w14:textId="77777777" w:rsidR="00DB3A16" w:rsidRPr="00E66EDC" w:rsidRDefault="00DB3A16" w:rsidP="005A6563">
            <w:r>
              <w:t>intrare</w:t>
            </w:r>
          </w:p>
        </w:tc>
        <w:tc>
          <w:tcPr>
            <w:tcW w:w="650" w:type="pct"/>
          </w:tcPr>
          <w:p w14:paraId="60A20E4B" w14:textId="77777777" w:rsidR="00DB3A16" w:rsidRPr="00E66EDC" w:rsidRDefault="00DB3A16" w:rsidP="005A6563">
            <w:r>
              <w:t>1</w:t>
            </w:r>
          </w:p>
        </w:tc>
        <w:tc>
          <w:tcPr>
            <w:tcW w:w="2902" w:type="pct"/>
          </w:tcPr>
          <w:p w14:paraId="440B4A3B" w14:textId="77777777" w:rsidR="00DB3A16" w:rsidRPr="00E66EDC" w:rsidRDefault="00DB3A16" w:rsidP="005A6563">
            <w:r>
              <w:t>Semnalul de resetare (activ pe 0 logic)</w:t>
            </w:r>
          </w:p>
        </w:tc>
      </w:tr>
      <w:tr w:rsidR="00DB3A16" w:rsidRPr="00E66EDC" w14:paraId="1551B690" w14:textId="77777777" w:rsidTr="005A6563">
        <w:tc>
          <w:tcPr>
            <w:tcW w:w="798" w:type="pct"/>
          </w:tcPr>
          <w:p w14:paraId="254D189E" w14:textId="77777777" w:rsidR="00DB3A16" w:rsidRDefault="00DB3A16" w:rsidP="005A6563">
            <w:r>
              <w:t>D</w:t>
            </w:r>
          </w:p>
        </w:tc>
        <w:tc>
          <w:tcPr>
            <w:tcW w:w="650" w:type="pct"/>
          </w:tcPr>
          <w:p w14:paraId="19B62BE9" w14:textId="77777777" w:rsidR="00DB3A16" w:rsidRDefault="00DB3A16" w:rsidP="005A6563">
            <w:r>
              <w:t>intrare</w:t>
            </w:r>
          </w:p>
        </w:tc>
        <w:tc>
          <w:tcPr>
            <w:tcW w:w="650" w:type="pct"/>
          </w:tcPr>
          <w:p w14:paraId="7CBF4895" w14:textId="77777777" w:rsidR="00DB3A16" w:rsidRDefault="00DB3A16" w:rsidP="005A6563">
            <w:r>
              <w:t>4</w:t>
            </w:r>
          </w:p>
        </w:tc>
        <w:tc>
          <w:tcPr>
            <w:tcW w:w="2902" w:type="pct"/>
          </w:tcPr>
          <w:p w14:paraId="51506C25" w14:textId="77777777" w:rsidR="00DB3A16" w:rsidRDefault="00DB3A16" w:rsidP="005A6563">
            <w:r>
              <w:t>Valoarea a fi înregistrată</w:t>
            </w:r>
          </w:p>
        </w:tc>
      </w:tr>
      <w:tr w:rsidR="00DB3A16" w:rsidRPr="00E66EDC" w14:paraId="3307C7FB" w14:textId="77777777" w:rsidTr="005A6563">
        <w:tc>
          <w:tcPr>
            <w:tcW w:w="798" w:type="pct"/>
          </w:tcPr>
          <w:p w14:paraId="7AD57419" w14:textId="77777777" w:rsidR="00DB3A16" w:rsidRPr="00E66EDC" w:rsidRDefault="00DB3A16" w:rsidP="005A6563">
            <w:r>
              <w:t>Q</w:t>
            </w:r>
          </w:p>
        </w:tc>
        <w:tc>
          <w:tcPr>
            <w:tcW w:w="650" w:type="pct"/>
          </w:tcPr>
          <w:p w14:paraId="69D3CF5A" w14:textId="77777777" w:rsidR="00DB3A16" w:rsidRPr="00E66EDC" w:rsidRDefault="00DB3A16" w:rsidP="005A6563">
            <w:r w:rsidRPr="00E66EDC">
              <w:t>ieșire</w:t>
            </w:r>
          </w:p>
        </w:tc>
        <w:tc>
          <w:tcPr>
            <w:tcW w:w="650" w:type="pct"/>
          </w:tcPr>
          <w:p w14:paraId="7DC69BAA" w14:textId="77777777" w:rsidR="00DB3A16" w:rsidRPr="00E66EDC" w:rsidRDefault="00836390" w:rsidP="005A6563">
            <w:r>
              <w:t>1</w:t>
            </w:r>
          </w:p>
        </w:tc>
        <w:tc>
          <w:tcPr>
            <w:tcW w:w="2902" w:type="pct"/>
          </w:tcPr>
          <w:p w14:paraId="474EBF25" w14:textId="77777777" w:rsidR="00DB3A16" w:rsidRPr="00E66EDC" w:rsidRDefault="00DB3A16" w:rsidP="005A6563">
            <w:r>
              <w:t>Starea registrului</w:t>
            </w:r>
          </w:p>
        </w:tc>
      </w:tr>
      <w:tr w:rsidR="00836390" w:rsidRPr="00E66EDC" w14:paraId="19FC340A" w14:textId="77777777" w:rsidTr="005A6563">
        <w:tc>
          <w:tcPr>
            <w:tcW w:w="798" w:type="pct"/>
          </w:tcPr>
          <w:p w14:paraId="4C8FC458" w14:textId="77777777" w:rsidR="00836390" w:rsidRDefault="00836390" w:rsidP="005A6563">
            <w:r>
              <w:t>Qb</w:t>
            </w:r>
          </w:p>
        </w:tc>
        <w:tc>
          <w:tcPr>
            <w:tcW w:w="650" w:type="pct"/>
          </w:tcPr>
          <w:p w14:paraId="426C4DD8" w14:textId="77777777" w:rsidR="00836390" w:rsidRPr="00E66EDC" w:rsidRDefault="00836390" w:rsidP="005A6563">
            <w:r>
              <w:t>ieșire</w:t>
            </w:r>
          </w:p>
        </w:tc>
        <w:tc>
          <w:tcPr>
            <w:tcW w:w="650" w:type="pct"/>
          </w:tcPr>
          <w:p w14:paraId="4FF32432" w14:textId="77777777" w:rsidR="00836390" w:rsidRDefault="00836390" w:rsidP="005A6563">
            <w:r>
              <w:t>1</w:t>
            </w:r>
          </w:p>
        </w:tc>
        <w:tc>
          <w:tcPr>
            <w:tcW w:w="2902" w:type="pct"/>
          </w:tcPr>
          <w:p w14:paraId="3DC06C01" w14:textId="77777777" w:rsidR="00836390" w:rsidRDefault="00836390" w:rsidP="005A6563">
            <w:r>
              <w:t>Q negat</w:t>
            </w:r>
          </w:p>
        </w:tc>
      </w:tr>
      <w:tr w:rsidR="00DB3A16" w:rsidRPr="00E66EDC" w14:paraId="73E64436" w14:textId="77777777" w:rsidTr="005A6563">
        <w:tc>
          <w:tcPr>
            <w:tcW w:w="798" w:type="pct"/>
          </w:tcPr>
          <w:p w14:paraId="7B6516A8" w14:textId="77777777" w:rsidR="00DB3A16" w:rsidRPr="00E66EDC" w:rsidRDefault="00DB3A16" w:rsidP="005A6563">
            <w:r w:rsidRPr="00E66EDC">
              <w:t>energy_mon</w:t>
            </w:r>
          </w:p>
        </w:tc>
        <w:tc>
          <w:tcPr>
            <w:tcW w:w="650" w:type="pct"/>
          </w:tcPr>
          <w:p w14:paraId="70231F9E" w14:textId="77777777" w:rsidR="00DB3A16" w:rsidRPr="00E66EDC" w:rsidRDefault="00DB3A16" w:rsidP="005A6563">
            <w:r w:rsidRPr="00E66EDC">
              <w:t>ieșire</w:t>
            </w:r>
          </w:p>
        </w:tc>
        <w:tc>
          <w:tcPr>
            <w:tcW w:w="650" w:type="pct"/>
          </w:tcPr>
          <w:p w14:paraId="0E80E284" w14:textId="77777777" w:rsidR="00DB3A16" w:rsidRPr="00E66EDC" w:rsidRDefault="00DB3A16" w:rsidP="005A6563">
            <w:r w:rsidRPr="00E66EDC">
              <w:t>flotant</w:t>
            </w:r>
          </w:p>
        </w:tc>
        <w:tc>
          <w:tcPr>
            <w:tcW w:w="2902" w:type="pct"/>
          </w:tcPr>
          <w:p w14:paraId="017EAE02" w14:textId="22E45F85" w:rsidR="00DB3A16" w:rsidRPr="00E66EDC" w:rsidRDefault="00DB3A16" w:rsidP="005A6563">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63D3C261" w14:textId="77777777" w:rsidR="00DB3A16" w:rsidRDefault="00DB3A16" w:rsidP="00DB3A16">
      <w:pPr>
        <w:pStyle w:val="Caption"/>
      </w:pPr>
    </w:p>
    <w:p w14:paraId="4DD4E4DF" w14:textId="2FDEC453" w:rsidR="00DB3A16" w:rsidRPr="00E66EDC" w:rsidRDefault="00DB3A16" w:rsidP="00DB3A16">
      <w:pPr>
        <w:pStyle w:val="Caption"/>
      </w:pPr>
      <w:bookmarkStart w:id="68" w:name="_Ref497833675"/>
      <w:r w:rsidRPr="00E66EDC">
        <w:t xml:space="preserve">Tabelul </w:t>
      </w:r>
      <w:fldSimple w:instr=" STYLEREF 1 \s ">
        <w:r w:rsidR="00391E15">
          <w:rPr>
            <w:noProof/>
          </w:rPr>
          <w:t>5</w:t>
        </w:r>
      </w:fldSimple>
      <w:r w:rsidR="00631B3E">
        <w:t>.</w:t>
      </w:r>
      <w:fldSimple w:instr=" SEQ Tabelul \* ARABIC \s 1 ">
        <w:r w:rsidR="00391E15">
          <w:rPr>
            <w:noProof/>
          </w:rPr>
          <w:t>9</w:t>
        </w:r>
      </w:fldSimple>
      <w:bookmarkEnd w:id="68"/>
      <w:r w:rsidRPr="00E66EDC">
        <w:t xml:space="preserve">. Parametri modulului </w:t>
      </w:r>
      <w:r w:rsidR="00836390">
        <w:t>d_flip_flop</w:t>
      </w:r>
    </w:p>
    <w:tbl>
      <w:tblPr>
        <w:tblStyle w:val="TableGrid"/>
        <w:tblW w:w="9085" w:type="dxa"/>
        <w:tblLook w:val="04A0" w:firstRow="1" w:lastRow="0" w:firstColumn="1" w:lastColumn="0" w:noHBand="0" w:noVBand="1"/>
      </w:tblPr>
      <w:tblGrid>
        <w:gridCol w:w="2123"/>
        <w:gridCol w:w="976"/>
        <w:gridCol w:w="5986"/>
      </w:tblGrid>
      <w:tr w:rsidR="00DB3A16" w:rsidRPr="00E66EDC" w14:paraId="0DEA3647" w14:textId="77777777" w:rsidTr="00331A95">
        <w:tc>
          <w:tcPr>
            <w:tcW w:w="2123" w:type="dxa"/>
          </w:tcPr>
          <w:p w14:paraId="7B5D0C7C" w14:textId="77777777" w:rsidR="00DB3A16" w:rsidRPr="00E66EDC" w:rsidRDefault="00DB3A16" w:rsidP="005A6563">
            <w:r w:rsidRPr="00E66EDC">
              <w:t>Parametru</w:t>
            </w:r>
          </w:p>
        </w:tc>
        <w:tc>
          <w:tcPr>
            <w:tcW w:w="0" w:type="auto"/>
          </w:tcPr>
          <w:p w14:paraId="3BB4EA35" w14:textId="77777777" w:rsidR="00DB3A16" w:rsidRPr="00E66EDC" w:rsidRDefault="00DB3A16" w:rsidP="005A6563">
            <w:r w:rsidRPr="00E66EDC">
              <w:t>Tipul semnal</w:t>
            </w:r>
          </w:p>
        </w:tc>
        <w:tc>
          <w:tcPr>
            <w:tcW w:w="5986" w:type="dxa"/>
          </w:tcPr>
          <w:p w14:paraId="2689C228" w14:textId="77777777" w:rsidR="00DB3A16" w:rsidRPr="00E66EDC" w:rsidRDefault="00DB3A16" w:rsidP="005A6563">
            <w:r w:rsidRPr="00E66EDC">
              <w:t>Descriere</w:t>
            </w:r>
          </w:p>
        </w:tc>
      </w:tr>
      <w:tr w:rsidR="00DB3A16" w:rsidRPr="00E66EDC" w14:paraId="71900B9F" w14:textId="77777777" w:rsidTr="00331A95">
        <w:tc>
          <w:tcPr>
            <w:tcW w:w="2123" w:type="dxa"/>
          </w:tcPr>
          <w:p w14:paraId="6D30E8AE" w14:textId="77777777" w:rsidR="00DB3A16" w:rsidRPr="00E66EDC" w:rsidRDefault="00DB3A16" w:rsidP="005A6563">
            <w:r>
              <w:t>Active_on_posedge</w:t>
            </w:r>
          </w:p>
        </w:tc>
        <w:tc>
          <w:tcPr>
            <w:tcW w:w="0" w:type="auto"/>
          </w:tcPr>
          <w:p w14:paraId="085B3F78" w14:textId="77777777" w:rsidR="00DB3A16" w:rsidRPr="00E66EDC" w:rsidRDefault="00DB3A16" w:rsidP="005A6563">
            <w:r>
              <w:t>boolean</w:t>
            </w:r>
          </w:p>
        </w:tc>
        <w:tc>
          <w:tcPr>
            <w:tcW w:w="5986" w:type="dxa"/>
          </w:tcPr>
          <w:p w14:paraId="2F9E9392" w14:textId="77777777" w:rsidR="00DB3A16" w:rsidRPr="00E66EDC" w:rsidRDefault="00DB3A16" w:rsidP="005A6563">
            <w:r>
              <w:t>0 logic =activ pe front negativ, 1 logic = activ pe front pozitiv</w:t>
            </w:r>
          </w:p>
        </w:tc>
      </w:tr>
      <w:tr w:rsidR="00DB3A16" w:rsidRPr="00E66EDC" w14:paraId="56EE0BB0" w14:textId="77777777" w:rsidTr="00331A95">
        <w:tc>
          <w:tcPr>
            <w:tcW w:w="2123" w:type="dxa"/>
          </w:tcPr>
          <w:p w14:paraId="3E1ACCD2" w14:textId="77777777" w:rsidR="00DB3A16" w:rsidRPr="00E66EDC" w:rsidRDefault="00DB3A16" w:rsidP="005A6563">
            <w:r w:rsidRPr="00E66EDC">
              <w:t>V</w:t>
            </w:r>
          </w:p>
        </w:tc>
        <w:tc>
          <w:tcPr>
            <w:tcW w:w="0" w:type="auto"/>
          </w:tcPr>
          <w:p w14:paraId="25306A15" w14:textId="77777777" w:rsidR="00DB3A16" w:rsidRPr="00E66EDC" w:rsidRDefault="00DB3A16" w:rsidP="005A6563">
            <w:r w:rsidRPr="00E66EDC">
              <w:t>flotant</w:t>
            </w:r>
          </w:p>
        </w:tc>
        <w:tc>
          <w:tcPr>
            <w:tcW w:w="5986" w:type="dxa"/>
          </w:tcPr>
          <w:p w14:paraId="4D6280A5" w14:textId="77777777" w:rsidR="00DB3A16" w:rsidRPr="00E66EDC" w:rsidRDefault="00DB3A16" w:rsidP="005A6563">
            <w:r w:rsidRPr="00E66EDC">
              <w:t>Tensiunea de alimentare; parametrul este utilizat pentru calculul energiei consumate</w:t>
            </w:r>
          </w:p>
        </w:tc>
      </w:tr>
      <w:tr w:rsidR="00DB3A16" w:rsidRPr="00E66EDC" w14:paraId="33CD1121" w14:textId="77777777" w:rsidTr="00331A95">
        <w:tc>
          <w:tcPr>
            <w:tcW w:w="2123" w:type="dxa"/>
          </w:tcPr>
          <w:p w14:paraId="05433F4D" w14:textId="77777777" w:rsidR="00DB3A16" w:rsidRPr="00E66EDC" w:rsidRDefault="00DB3A16" w:rsidP="005A6563">
            <w:r w:rsidRPr="00E66EDC">
              <w:t>C</w:t>
            </w:r>
          </w:p>
        </w:tc>
        <w:tc>
          <w:tcPr>
            <w:tcW w:w="0" w:type="auto"/>
          </w:tcPr>
          <w:p w14:paraId="7FE010B6" w14:textId="77777777" w:rsidR="00DB3A16" w:rsidRPr="00E66EDC" w:rsidRDefault="00DB3A16" w:rsidP="005A6563">
            <w:r w:rsidRPr="00E66EDC">
              <w:t>flotant</w:t>
            </w:r>
          </w:p>
        </w:tc>
        <w:tc>
          <w:tcPr>
            <w:tcW w:w="5986" w:type="dxa"/>
          </w:tcPr>
          <w:p w14:paraId="51EE089B" w14:textId="170861AA" w:rsidR="00DB3A16" w:rsidRPr="00E66EDC" w:rsidRDefault="00DB3A16" w:rsidP="005A6563">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5D16EB44" w14:textId="77777777" w:rsidR="00331A95" w:rsidRDefault="00331A95" w:rsidP="00331A95"/>
    <w:p w14:paraId="534C6618" w14:textId="77777777" w:rsidR="00331A95" w:rsidRDefault="00331A95" w:rsidP="00331A95">
      <w:pPr>
        <w:pStyle w:val="Heading2"/>
      </w:pPr>
      <w:r>
        <w:t>Modulul „d_</w:t>
      </w:r>
      <w:r w:rsidR="00677E8B">
        <w:t>latch</w:t>
      </w:r>
      <w:r w:rsidR="00D65AA6">
        <w:t>_reset</w:t>
      </w:r>
      <w:r>
        <w:t>”</w:t>
      </w:r>
    </w:p>
    <w:p w14:paraId="34F5911E" w14:textId="656293F7" w:rsidR="00331A95" w:rsidRDefault="00331A95" w:rsidP="00331A95">
      <w:r>
        <w:t>Modulul „d_latch</w:t>
      </w:r>
      <w:r w:rsidR="00D65AA6">
        <w:t>_reset</w:t>
      </w:r>
      <w:r>
        <w:t xml:space="preserve">” (vezi schema lui în </w:t>
      </w:r>
      <w:r>
        <w:fldChar w:fldCharType="begin"/>
      </w:r>
      <w:r>
        <w:instrText xml:space="preserve"> REF _Ref497833787 \h </w:instrText>
      </w:r>
      <w:r>
        <w:fldChar w:fldCharType="separate"/>
      </w:r>
      <w:r w:rsidR="00391E15" w:rsidRPr="00E66EDC">
        <w:t xml:space="preserve">Fig. </w:t>
      </w:r>
      <w:r w:rsidR="00391E15">
        <w:rPr>
          <w:noProof/>
        </w:rPr>
        <w:t>5</w:t>
      </w:r>
      <w:r w:rsidR="00391E15" w:rsidRPr="00E66EDC">
        <w:t>.</w:t>
      </w:r>
      <w:r w:rsidR="00391E15">
        <w:rPr>
          <w:noProof/>
        </w:rPr>
        <w:t>9</w:t>
      </w:r>
      <w:r>
        <w:fldChar w:fldCharType="end"/>
      </w:r>
      <w:r>
        <w:t>) este un bistabil D masters/slave (activ pe front a semnalului de tact)  format din bistabile D (activ pe palier).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lastRenderedPageBreak/>
        <w:t>active_on_posedge</w:t>
      </w:r>
      <w:r>
        <w:t xml:space="preserve">. Resetarea prin semnalul </w:t>
      </w:r>
      <w:r w:rsidRPr="00BA579D">
        <w:rPr>
          <w:i/>
        </w:rPr>
        <w:t>reset</w:t>
      </w:r>
      <w:r>
        <w:t xml:space="preserve"> va aduce ieșirea Q la valoarea 0. Energia consumată de registru este </w:t>
      </w:r>
      <w:r w:rsidR="00797842">
        <w:t>măsurată la</w:t>
      </w:r>
      <w:r>
        <w:t xml:space="preserve"> portul </w:t>
      </w:r>
      <w:r w:rsidRPr="009F2E07">
        <w:rPr>
          <w:i/>
        </w:rPr>
        <w:t>energy_mon</w:t>
      </w:r>
      <w:r>
        <w:t xml:space="preserve">. Lista semnalelor de intrare/ieșire și lista parametrilor sunt date în </w:t>
      </w:r>
      <w:r w:rsidR="0012644A">
        <w:fldChar w:fldCharType="begin"/>
      </w:r>
      <w:r w:rsidR="0012644A">
        <w:instrText xml:space="preserve"> REF _Ref497834057 \h </w:instrText>
      </w:r>
      <w:r w:rsidR="0012644A">
        <w:fldChar w:fldCharType="separate"/>
      </w:r>
      <w:r w:rsidR="00391E15" w:rsidRPr="00E66EDC">
        <w:t xml:space="preserve">Tabelul </w:t>
      </w:r>
      <w:r w:rsidR="00391E15">
        <w:rPr>
          <w:noProof/>
        </w:rPr>
        <w:t>5</w:t>
      </w:r>
      <w:r w:rsidR="00391E15">
        <w:t>.</w:t>
      </w:r>
      <w:r w:rsidR="00391E15">
        <w:rPr>
          <w:noProof/>
        </w:rPr>
        <w:t>10</w:t>
      </w:r>
      <w:r w:rsidR="0012644A">
        <w:fldChar w:fldCharType="end"/>
      </w:r>
      <w:r w:rsidR="0012644A">
        <w:t xml:space="preserve"> </w:t>
      </w:r>
      <w:r>
        <w:t>și</w:t>
      </w:r>
      <w:r w:rsidR="0012644A">
        <w:t xml:space="preserve"> </w:t>
      </w:r>
      <w:r w:rsidR="0012644A">
        <w:fldChar w:fldCharType="begin"/>
      </w:r>
      <w:r w:rsidR="0012644A">
        <w:instrText xml:space="preserve"> REF _Ref497834059 \h </w:instrText>
      </w:r>
      <w:r w:rsidR="0012644A">
        <w:fldChar w:fldCharType="separate"/>
      </w:r>
      <w:r w:rsidR="00391E15" w:rsidRPr="00E66EDC">
        <w:t xml:space="preserve">Tabelul </w:t>
      </w:r>
      <w:r w:rsidR="00391E15">
        <w:rPr>
          <w:noProof/>
        </w:rPr>
        <w:t>5</w:t>
      </w:r>
      <w:r w:rsidR="00391E15">
        <w:t>.</w:t>
      </w:r>
      <w:r w:rsidR="00391E15">
        <w:rPr>
          <w:noProof/>
        </w:rPr>
        <w:t>11</w:t>
      </w:r>
      <w:r w:rsidR="0012644A">
        <w:fldChar w:fldCharType="end"/>
      </w:r>
      <w:r>
        <w:t>.</w:t>
      </w:r>
    </w:p>
    <w:p w14:paraId="4BCD030A" w14:textId="07ED93B3" w:rsidR="00331A95" w:rsidRPr="00E66EDC" w:rsidRDefault="00331A95" w:rsidP="00331A95">
      <w:pPr>
        <w:pStyle w:val="Caption"/>
      </w:pPr>
      <w:bookmarkStart w:id="69" w:name="_Ref497834057"/>
      <w:r w:rsidRPr="00E66EDC">
        <w:t xml:space="preserve">Tabelul </w:t>
      </w:r>
      <w:fldSimple w:instr=" STYLEREF 1 \s ">
        <w:r w:rsidR="00391E15">
          <w:rPr>
            <w:noProof/>
          </w:rPr>
          <w:t>5</w:t>
        </w:r>
      </w:fldSimple>
      <w:r w:rsidR="00631B3E">
        <w:t>.</w:t>
      </w:r>
      <w:fldSimple w:instr=" SEQ Tabelul \* ARABIC \s 1 ">
        <w:r w:rsidR="00391E15">
          <w:rPr>
            <w:noProof/>
          </w:rPr>
          <w:t>10</w:t>
        </w:r>
      </w:fldSimple>
      <w:bookmarkEnd w:id="69"/>
      <w:r w:rsidRPr="00E66EDC">
        <w:t xml:space="preserve">. Semnale de intrare/ieșire a modulului </w:t>
      </w:r>
      <w:r>
        <w:t>d_flip_flop</w:t>
      </w:r>
    </w:p>
    <w:tbl>
      <w:tblPr>
        <w:tblStyle w:val="TableGrid"/>
        <w:tblW w:w="5000" w:type="pct"/>
        <w:tblLook w:val="04A0" w:firstRow="1" w:lastRow="0" w:firstColumn="1" w:lastColumn="0" w:noHBand="0" w:noVBand="1"/>
      </w:tblPr>
      <w:tblGrid>
        <w:gridCol w:w="1446"/>
        <w:gridCol w:w="1178"/>
        <w:gridCol w:w="1178"/>
        <w:gridCol w:w="5260"/>
      </w:tblGrid>
      <w:tr w:rsidR="00331A95" w:rsidRPr="00E66EDC" w14:paraId="4F75A858" w14:textId="77777777" w:rsidTr="005A6563">
        <w:tc>
          <w:tcPr>
            <w:tcW w:w="798" w:type="pct"/>
          </w:tcPr>
          <w:p w14:paraId="12FA79FE" w14:textId="77777777" w:rsidR="00331A95" w:rsidRPr="00E66EDC" w:rsidRDefault="00331A95" w:rsidP="005A6563">
            <w:r w:rsidRPr="00E66EDC">
              <w:t>Port</w:t>
            </w:r>
          </w:p>
        </w:tc>
        <w:tc>
          <w:tcPr>
            <w:tcW w:w="650" w:type="pct"/>
          </w:tcPr>
          <w:p w14:paraId="2E26B335" w14:textId="77777777" w:rsidR="00331A95" w:rsidRPr="00E66EDC" w:rsidRDefault="00331A95" w:rsidP="005A6563">
            <w:r w:rsidRPr="00E66EDC">
              <w:t>Direcție</w:t>
            </w:r>
          </w:p>
        </w:tc>
        <w:tc>
          <w:tcPr>
            <w:tcW w:w="650" w:type="pct"/>
          </w:tcPr>
          <w:p w14:paraId="1DB5B8FF" w14:textId="77777777" w:rsidR="00331A95" w:rsidRPr="00E66EDC" w:rsidRDefault="00331A95" w:rsidP="005A6563">
            <w:r w:rsidRPr="00E66EDC">
              <w:t>Lățime</w:t>
            </w:r>
          </w:p>
        </w:tc>
        <w:tc>
          <w:tcPr>
            <w:tcW w:w="2902" w:type="pct"/>
          </w:tcPr>
          <w:p w14:paraId="5F86BFB7" w14:textId="77777777" w:rsidR="00331A95" w:rsidRPr="00E66EDC" w:rsidRDefault="00331A95" w:rsidP="005A6563">
            <w:r w:rsidRPr="00E66EDC">
              <w:t>Descriere</w:t>
            </w:r>
          </w:p>
        </w:tc>
      </w:tr>
      <w:tr w:rsidR="00331A95" w:rsidRPr="00E66EDC" w14:paraId="102F6802" w14:textId="77777777" w:rsidTr="005A6563">
        <w:tc>
          <w:tcPr>
            <w:tcW w:w="798" w:type="pct"/>
          </w:tcPr>
          <w:p w14:paraId="6FC82224" w14:textId="77777777" w:rsidR="00331A95" w:rsidRPr="00E66EDC" w:rsidRDefault="00331A95" w:rsidP="005A6563">
            <w:r w:rsidRPr="00E66EDC">
              <w:t>clk</w:t>
            </w:r>
          </w:p>
        </w:tc>
        <w:tc>
          <w:tcPr>
            <w:tcW w:w="650" w:type="pct"/>
          </w:tcPr>
          <w:p w14:paraId="6BD2A7AD" w14:textId="77777777" w:rsidR="00331A95" w:rsidRPr="00E66EDC" w:rsidRDefault="00331A95" w:rsidP="005A6563">
            <w:r w:rsidRPr="00E66EDC">
              <w:t>intrare</w:t>
            </w:r>
          </w:p>
        </w:tc>
        <w:tc>
          <w:tcPr>
            <w:tcW w:w="650" w:type="pct"/>
          </w:tcPr>
          <w:p w14:paraId="0B778792" w14:textId="77777777" w:rsidR="00331A95" w:rsidRPr="00E66EDC" w:rsidRDefault="00331A95" w:rsidP="005A6563">
            <w:r w:rsidRPr="00E66EDC">
              <w:t>1</w:t>
            </w:r>
          </w:p>
        </w:tc>
        <w:tc>
          <w:tcPr>
            <w:tcW w:w="2902" w:type="pct"/>
          </w:tcPr>
          <w:p w14:paraId="039898ED" w14:textId="77777777" w:rsidR="00331A95" w:rsidRPr="00E66EDC" w:rsidRDefault="00331A95" w:rsidP="005A6563">
            <w:r>
              <w:t xml:space="preserve">Semnal de tact </w:t>
            </w:r>
            <w:r w:rsidR="003E6E62">
              <w:t xml:space="preserve">activ pe palier selectat prin parametrul </w:t>
            </w:r>
            <w:r w:rsidR="003E6E62" w:rsidRPr="003E6E62">
              <w:rPr>
                <w:i/>
              </w:rPr>
              <w:t>active_on_posedge</w:t>
            </w:r>
          </w:p>
        </w:tc>
      </w:tr>
      <w:tr w:rsidR="00331A95" w:rsidRPr="00E66EDC" w14:paraId="47C7CE8B" w14:textId="77777777" w:rsidTr="005A6563">
        <w:tc>
          <w:tcPr>
            <w:tcW w:w="798" w:type="pct"/>
          </w:tcPr>
          <w:p w14:paraId="05B5D924" w14:textId="77777777" w:rsidR="00331A95" w:rsidRPr="00E66EDC" w:rsidRDefault="00331A95" w:rsidP="005A6563">
            <w:r>
              <w:t>reset</w:t>
            </w:r>
          </w:p>
        </w:tc>
        <w:tc>
          <w:tcPr>
            <w:tcW w:w="650" w:type="pct"/>
          </w:tcPr>
          <w:p w14:paraId="2C57E756" w14:textId="77777777" w:rsidR="00331A95" w:rsidRPr="00E66EDC" w:rsidRDefault="00331A95" w:rsidP="005A6563">
            <w:r>
              <w:t>intrare</w:t>
            </w:r>
          </w:p>
        </w:tc>
        <w:tc>
          <w:tcPr>
            <w:tcW w:w="650" w:type="pct"/>
          </w:tcPr>
          <w:p w14:paraId="43529CFE" w14:textId="77777777" w:rsidR="00331A95" w:rsidRPr="00E66EDC" w:rsidRDefault="00331A95" w:rsidP="005A6563">
            <w:r>
              <w:t>1</w:t>
            </w:r>
          </w:p>
        </w:tc>
        <w:tc>
          <w:tcPr>
            <w:tcW w:w="2902" w:type="pct"/>
          </w:tcPr>
          <w:p w14:paraId="535D9271" w14:textId="77777777" w:rsidR="00331A95" w:rsidRPr="00E66EDC" w:rsidRDefault="00331A95" w:rsidP="005A6563">
            <w:r>
              <w:t>Semnalul de resetare (activ pe 0 logic)</w:t>
            </w:r>
          </w:p>
        </w:tc>
      </w:tr>
      <w:tr w:rsidR="00331A95" w:rsidRPr="00E66EDC" w14:paraId="64067982" w14:textId="77777777" w:rsidTr="005A6563">
        <w:tc>
          <w:tcPr>
            <w:tcW w:w="798" w:type="pct"/>
          </w:tcPr>
          <w:p w14:paraId="574B8E00" w14:textId="77777777" w:rsidR="00331A95" w:rsidRDefault="00331A95" w:rsidP="005A6563">
            <w:r>
              <w:t>D</w:t>
            </w:r>
          </w:p>
        </w:tc>
        <w:tc>
          <w:tcPr>
            <w:tcW w:w="650" w:type="pct"/>
          </w:tcPr>
          <w:p w14:paraId="0893783C" w14:textId="77777777" w:rsidR="00331A95" w:rsidRDefault="00331A95" w:rsidP="005A6563">
            <w:r>
              <w:t>intrare</w:t>
            </w:r>
          </w:p>
        </w:tc>
        <w:tc>
          <w:tcPr>
            <w:tcW w:w="650" w:type="pct"/>
          </w:tcPr>
          <w:p w14:paraId="1C784E4C" w14:textId="77777777" w:rsidR="00331A95" w:rsidRDefault="00331A95" w:rsidP="005A6563">
            <w:r>
              <w:t>4</w:t>
            </w:r>
          </w:p>
        </w:tc>
        <w:tc>
          <w:tcPr>
            <w:tcW w:w="2902" w:type="pct"/>
          </w:tcPr>
          <w:p w14:paraId="4E606B70" w14:textId="77777777" w:rsidR="00331A95" w:rsidRDefault="00331A95" w:rsidP="005A6563">
            <w:r>
              <w:t>Valoarea a fi înregistrată</w:t>
            </w:r>
          </w:p>
        </w:tc>
      </w:tr>
      <w:tr w:rsidR="00331A95" w:rsidRPr="00E66EDC" w14:paraId="4C850BFF" w14:textId="77777777" w:rsidTr="005A6563">
        <w:tc>
          <w:tcPr>
            <w:tcW w:w="798" w:type="pct"/>
          </w:tcPr>
          <w:p w14:paraId="6770578D" w14:textId="77777777" w:rsidR="00331A95" w:rsidRPr="00E66EDC" w:rsidRDefault="00331A95" w:rsidP="005A6563">
            <w:r>
              <w:t>Q</w:t>
            </w:r>
          </w:p>
        </w:tc>
        <w:tc>
          <w:tcPr>
            <w:tcW w:w="650" w:type="pct"/>
          </w:tcPr>
          <w:p w14:paraId="5BDBA891" w14:textId="77777777" w:rsidR="00331A95" w:rsidRPr="00E66EDC" w:rsidRDefault="00331A95" w:rsidP="005A6563">
            <w:r w:rsidRPr="00E66EDC">
              <w:t>ieșire</w:t>
            </w:r>
          </w:p>
        </w:tc>
        <w:tc>
          <w:tcPr>
            <w:tcW w:w="650" w:type="pct"/>
          </w:tcPr>
          <w:p w14:paraId="14DEB58B" w14:textId="77777777" w:rsidR="00331A95" w:rsidRPr="00E66EDC" w:rsidRDefault="00331A95" w:rsidP="005A6563">
            <w:r>
              <w:t>1</w:t>
            </w:r>
          </w:p>
        </w:tc>
        <w:tc>
          <w:tcPr>
            <w:tcW w:w="2902" w:type="pct"/>
          </w:tcPr>
          <w:p w14:paraId="3EE75A6E" w14:textId="77777777" w:rsidR="00331A95" w:rsidRPr="00E66EDC" w:rsidRDefault="00331A95" w:rsidP="005A6563">
            <w:r>
              <w:t>Starea registrului</w:t>
            </w:r>
          </w:p>
        </w:tc>
      </w:tr>
      <w:tr w:rsidR="00331A95" w:rsidRPr="00E66EDC" w14:paraId="16F35C8E" w14:textId="77777777" w:rsidTr="005A6563">
        <w:tc>
          <w:tcPr>
            <w:tcW w:w="798" w:type="pct"/>
          </w:tcPr>
          <w:p w14:paraId="272A0DE7" w14:textId="77777777" w:rsidR="00331A95" w:rsidRDefault="00331A95" w:rsidP="005A6563">
            <w:r>
              <w:t>Qb</w:t>
            </w:r>
          </w:p>
        </w:tc>
        <w:tc>
          <w:tcPr>
            <w:tcW w:w="650" w:type="pct"/>
          </w:tcPr>
          <w:p w14:paraId="13642FB6" w14:textId="77777777" w:rsidR="00331A95" w:rsidRPr="00E66EDC" w:rsidRDefault="00331A95" w:rsidP="005A6563">
            <w:r>
              <w:t>ieșire</w:t>
            </w:r>
          </w:p>
        </w:tc>
        <w:tc>
          <w:tcPr>
            <w:tcW w:w="650" w:type="pct"/>
          </w:tcPr>
          <w:p w14:paraId="058715F6" w14:textId="77777777" w:rsidR="00331A95" w:rsidRDefault="00331A95" w:rsidP="005A6563">
            <w:r>
              <w:t>1</w:t>
            </w:r>
          </w:p>
        </w:tc>
        <w:tc>
          <w:tcPr>
            <w:tcW w:w="2902" w:type="pct"/>
          </w:tcPr>
          <w:p w14:paraId="2A6244BA" w14:textId="77777777" w:rsidR="00331A95" w:rsidRDefault="00331A95" w:rsidP="00797842">
            <w:r>
              <w:t>Q negat</w:t>
            </w:r>
          </w:p>
        </w:tc>
      </w:tr>
      <w:tr w:rsidR="00331A95" w:rsidRPr="00E66EDC" w14:paraId="458E8D43" w14:textId="77777777" w:rsidTr="005A6563">
        <w:tc>
          <w:tcPr>
            <w:tcW w:w="798" w:type="pct"/>
          </w:tcPr>
          <w:p w14:paraId="113263EB" w14:textId="77777777" w:rsidR="00331A95" w:rsidRPr="00E66EDC" w:rsidRDefault="00331A95" w:rsidP="005A6563">
            <w:r w:rsidRPr="00E66EDC">
              <w:t>energy_mon</w:t>
            </w:r>
          </w:p>
        </w:tc>
        <w:tc>
          <w:tcPr>
            <w:tcW w:w="650" w:type="pct"/>
          </w:tcPr>
          <w:p w14:paraId="552FE7EA" w14:textId="77777777" w:rsidR="00331A95" w:rsidRPr="00E66EDC" w:rsidRDefault="00331A95" w:rsidP="005A6563">
            <w:r w:rsidRPr="00E66EDC">
              <w:t>ieșire</w:t>
            </w:r>
          </w:p>
        </w:tc>
        <w:tc>
          <w:tcPr>
            <w:tcW w:w="650" w:type="pct"/>
          </w:tcPr>
          <w:p w14:paraId="29E0E908" w14:textId="77777777" w:rsidR="00331A95" w:rsidRPr="00E66EDC" w:rsidRDefault="00331A95" w:rsidP="005A6563">
            <w:r w:rsidRPr="00E66EDC">
              <w:t>flotant</w:t>
            </w:r>
          </w:p>
        </w:tc>
        <w:tc>
          <w:tcPr>
            <w:tcW w:w="2902" w:type="pct"/>
          </w:tcPr>
          <w:p w14:paraId="34589666" w14:textId="35DDF769" w:rsidR="00331A95" w:rsidRPr="00E66EDC" w:rsidRDefault="00331A95" w:rsidP="005A6563">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08CE24C0" w14:textId="77777777" w:rsidR="00060AC5" w:rsidRDefault="00060AC5" w:rsidP="00247E4E">
      <w:pPr>
        <w:spacing w:before="240"/>
        <w:jc w:val="center"/>
      </w:pPr>
      <w:r>
        <w:rPr>
          <w:noProof/>
        </w:rPr>
        <w:drawing>
          <wp:inline distT="0" distB="0" distL="0" distR="0" wp14:anchorId="352C2782" wp14:editId="5B1DAF14">
            <wp:extent cx="5657850" cy="5395566"/>
            <wp:effectExtent l="0" t="0" r="0" b="0"/>
            <wp:docPr id="46" name="I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3159" cy="5400629"/>
                    </a:xfrm>
                    <a:prstGeom prst="rect">
                      <a:avLst/>
                    </a:prstGeom>
                    <a:noFill/>
                    <a:ln>
                      <a:noFill/>
                    </a:ln>
                  </pic:spPr>
                </pic:pic>
              </a:graphicData>
            </a:graphic>
          </wp:inline>
        </w:drawing>
      </w:r>
    </w:p>
    <w:p w14:paraId="67649252" w14:textId="4CF4B153" w:rsidR="00060AC5" w:rsidRPr="00E66EDC" w:rsidRDefault="00060AC5" w:rsidP="00060AC5">
      <w:pPr>
        <w:pStyle w:val="Caption"/>
      </w:pPr>
      <w:bookmarkStart w:id="70" w:name="_Ref497833787"/>
      <w:r w:rsidRPr="00E66EDC">
        <w:t xml:space="preserve">Fig. </w:t>
      </w:r>
      <w:fldSimple w:instr=" STYLEREF 1 \s ">
        <w:r w:rsidR="00391E15">
          <w:rPr>
            <w:noProof/>
          </w:rPr>
          <w:t>5</w:t>
        </w:r>
      </w:fldSimple>
      <w:r w:rsidRPr="00E66EDC">
        <w:t>.</w:t>
      </w:r>
      <w:fldSimple w:instr=" SEQ Fig. \* ARABIC \s 1 ">
        <w:r w:rsidR="00391E15">
          <w:rPr>
            <w:noProof/>
          </w:rPr>
          <w:t>9</w:t>
        </w:r>
      </w:fldSimple>
      <w:bookmarkEnd w:id="70"/>
      <w:r w:rsidRPr="00E66EDC">
        <w:t xml:space="preserve">. </w:t>
      </w:r>
      <w:r>
        <w:t>Schema modulului „d_latch_reset”</w:t>
      </w:r>
    </w:p>
    <w:p w14:paraId="184E32F3" w14:textId="5EBB3AC9" w:rsidR="00331A95" w:rsidRPr="00E66EDC" w:rsidRDefault="00331A95" w:rsidP="00331A95">
      <w:pPr>
        <w:pStyle w:val="Caption"/>
      </w:pPr>
      <w:bookmarkStart w:id="71" w:name="_Ref497834059"/>
      <w:r w:rsidRPr="00E66EDC">
        <w:lastRenderedPageBreak/>
        <w:t xml:space="preserve">Tabelul </w:t>
      </w:r>
      <w:fldSimple w:instr=" STYLEREF 1 \s ">
        <w:r w:rsidR="00391E15">
          <w:rPr>
            <w:noProof/>
          </w:rPr>
          <w:t>5</w:t>
        </w:r>
      </w:fldSimple>
      <w:r w:rsidR="00631B3E">
        <w:t>.</w:t>
      </w:r>
      <w:fldSimple w:instr=" SEQ Tabelul \* ARABIC \s 1 ">
        <w:r w:rsidR="00391E15">
          <w:rPr>
            <w:noProof/>
          </w:rPr>
          <w:t>11</w:t>
        </w:r>
      </w:fldSimple>
      <w:bookmarkEnd w:id="71"/>
      <w:r w:rsidRPr="00E66EDC">
        <w:t xml:space="preserve">. Parametri modulului </w:t>
      </w:r>
      <w:r>
        <w:t>d_</w:t>
      </w:r>
      <w:r w:rsidR="004D1639">
        <w:t>latch</w:t>
      </w:r>
    </w:p>
    <w:tbl>
      <w:tblPr>
        <w:tblStyle w:val="TableGrid"/>
        <w:tblW w:w="9085" w:type="dxa"/>
        <w:tblLook w:val="04A0" w:firstRow="1" w:lastRow="0" w:firstColumn="1" w:lastColumn="0" w:noHBand="0" w:noVBand="1"/>
      </w:tblPr>
      <w:tblGrid>
        <w:gridCol w:w="2123"/>
        <w:gridCol w:w="976"/>
        <w:gridCol w:w="5986"/>
      </w:tblGrid>
      <w:tr w:rsidR="00331A95" w:rsidRPr="00E66EDC" w14:paraId="5FBF1156" w14:textId="77777777" w:rsidTr="005A6563">
        <w:tc>
          <w:tcPr>
            <w:tcW w:w="1416" w:type="dxa"/>
          </w:tcPr>
          <w:p w14:paraId="0B0561FB" w14:textId="77777777" w:rsidR="00331A95" w:rsidRPr="00E66EDC" w:rsidRDefault="00331A95" w:rsidP="005A6563">
            <w:r w:rsidRPr="00E66EDC">
              <w:t>Parametru</w:t>
            </w:r>
          </w:p>
        </w:tc>
        <w:tc>
          <w:tcPr>
            <w:tcW w:w="0" w:type="auto"/>
          </w:tcPr>
          <w:p w14:paraId="688C9B85" w14:textId="77777777" w:rsidR="00331A95" w:rsidRPr="00E66EDC" w:rsidRDefault="00331A95" w:rsidP="005A6563">
            <w:r w:rsidRPr="00E66EDC">
              <w:t>Tipul semnal</w:t>
            </w:r>
          </w:p>
        </w:tc>
        <w:tc>
          <w:tcPr>
            <w:tcW w:w="6193" w:type="dxa"/>
          </w:tcPr>
          <w:p w14:paraId="75372623" w14:textId="77777777" w:rsidR="00331A95" w:rsidRPr="00E66EDC" w:rsidRDefault="00331A95" w:rsidP="005A6563">
            <w:r w:rsidRPr="00E66EDC">
              <w:t>Descriere</w:t>
            </w:r>
          </w:p>
        </w:tc>
      </w:tr>
      <w:tr w:rsidR="00331A95" w:rsidRPr="00E66EDC" w14:paraId="520AAABB" w14:textId="77777777" w:rsidTr="005A6563">
        <w:tc>
          <w:tcPr>
            <w:tcW w:w="1416" w:type="dxa"/>
          </w:tcPr>
          <w:p w14:paraId="4008FD90" w14:textId="77777777" w:rsidR="00331A95" w:rsidRPr="00E66EDC" w:rsidRDefault="00331A95" w:rsidP="005A6563">
            <w:r>
              <w:t>Active_on_posedge</w:t>
            </w:r>
          </w:p>
        </w:tc>
        <w:tc>
          <w:tcPr>
            <w:tcW w:w="0" w:type="auto"/>
          </w:tcPr>
          <w:p w14:paraId="33F457AD" w14:textId="77777777" w:rsidR="00331A95" w:rsidRPr="00E66EDC" w:rsidRDefault="00331A95" w:rsidP="005A6563">
            <w:r>
              <w:t>boolean</w:t>
            </w:r>
          </w:p>
        </w:tc>
        <w:tc>
          <w:tcPr>
            <w:tcW w:w="6193" w:type="dxa"/>
          </w:tcPr>
          <w:p w14:paraId="3FD463EF" w14:textId="77777777" w:rsidR="00331A95" w:rsidRPr="00E66EDC" w:rsidRDefault="00331A95" w:rsidP="005A6563">
            <w:r>
              <w:t>0 logic =activ pe front negativ, 1 logic = activ pe front pozitiv</w:t>
            </w:r>
          </w:p>
        </w:tc>
      </w:tr>
      <w:tr w:rsidR="00331A95" w:rsidRPr="00E66EDC" w14:paraId="7E593BE0" w14:textId="77777777" w:rsidTr="005A6563">
        <w:tc>
          <w:tcPr>
            <w:tcW w:w="1416" w:type="dxa"/>
          </w:tcPr>
          <w:p w14:paraId="7E4498C7" w14:textId="77777777" w:rsidR="00331A95" w:rsidRPr="00E66EDC" w:rsidRDefault="00331A95" w:rsidP="005A6563">
            <w:r w:rsidRPr="00E66EDC">
              <w:t>V</w:t>
            </w:r>
          </w:p>
        </w:tc>
        <w:tc>
          <w:tcPr>
            <w:tcW w:w="0" w:type="auto"/>
          </w:tcPr>
          <w:p w14:paraId="28A60A1F" w14:textId="77777777" w:rsidR="00331A95" w:rsidRPr="00E66EDC" w:rsidRDefault="00331A95" w:rsidP="005A6563">
            <w:r w:rsidRPr="00E66EDC">
              <w:t>flotant</w:t>
            </w:r>
          </w:p>
        </w:tc>
        <w:tc>
          <w:tcPr>
            <w:tcW w:w="6193" w:type="dxa"/>
          </w:tcPr>
          <w:p w14:paraId="04DF1C9C" w14:textId="77777777" w:rsidR="00331A95" w:rsidRPr="00E66EDC" w:rsidRDefault="00331A95" w:rsidP="005A6563">
            <w:r w:rsidRPr="00E66EDC">
              <w:t>Tensiunea de alimentare; parametrul este utilizat pentru calculul energiei consumate</w:t>
            </w:r>
          </w:p>
        </w:tc>
      </w:tr>
      <w:tr w:rsidR="00331A95" w:rsidRPr="00E66EDC" w14:paraId="4C376D94" w14:textId="77777777" w:rsidTr="005A6563">
        <w:tc>
          <w:tcPr>
            <w:tcW w:w="1416" w:type="dxa"/>
          </w:tcPr>
          <w:p w14:paraId="405AEAD9" w14:textId="77777777" w:rsidR="00331A95" w:rsidRPr="00E66EDC" w:rsidRDefault="00331A95" w:rsidP="005A6563">
            <w:r w:rsidRPr="00E66EDC">
              <w:t>C</w:t>
            </w:r>
          </w:p>
        </w:tc>
        <w:tc>
          <w:tcPr>
            <w:tcW w:w="0" w:type="auto"/>
          </w:tcPr>
          <w:p w14:paraId="7AF06503" w14:textId="77777777" w:rsidR="00331A95" w:rsidRPr="00E66EDC" w:rsidRDefault="00331A95" w:rsidP="005A6563">
            <w:r w:rsidRPr="00E66EDC">
              <w:t>flotant</w:t>
            </w:r>
          </w:p>
        </w:tc>
        <w:tc>
          <w:tcPr>
            <w:tcW w:w="6193" w:type="dxa"/>
          </w:tcPr>
          <w:p w14:paraId="736030A7" w14:textId="075C0B5B" w:rsidR="00331A95" w:rsidRPr="00E66EDC" w:rsidRDefault="00331A95" w:rsidP="005A6563">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2B341235" w14:textId="062BFE00" w:rsidR="00E1117A" w:rsidRPr="00E66EDC" w:rsidRDefault="00447102" w:rsidP="006E7274">
      <w:pPr>
        <w:pStyle w:val="Heading1"/>
      </w:pPr>
      <w:r>
        <w:t>Referinț</w:t>
      </w:r>
      <w:r w:rsidR="00E12203" w:rsidRPr="00E66EDC">
        <w:t>e</w:t>
      </w:r>
    </w:p>
    <w:p w14:paraId="4E0703C7" w14:textId="77777777" w:rsidR="00E12203" w:rsidRPr="00E66EDC" w:rsidRDefault="00E12203" w:rsidP="00E12203">
      <w:pPr>
        <w:rPr>
          <w:rFonts w:cs="Times New Roman"/>
          <w:szCs w:val="24"/>
        </w:rPr>
      </w:pPr>
      <w:r w:rsidRPr="00E66EDC">
        <w:rPr>
          <w:rFonts w:cs="Times New Roman"/>
          <w:szCs w:val="24"/>
        </w:rPr>
        <w:t>[1] S. Hanzler, “Time-to-digital converters”, ISBN 978-90-481-8628-0, Ed. Springer, 2010</w:t>
      </w:r>
    </w:p>
    <w:p w14:paraId="7E28BC63" w14:textId="77777777" w:rsidR="00E12203" w:rsidRPr="00E66EDC" w:rsidRDefault="00E12203" w:rsidP="00E12203">
      <w:pPr>
        <w:rPr>
          <w:rFonts w:cs="Times New Roman"/>
          <w:szCs w:val="24"/>
        </w:rPr>
      </w:pPr>
      <w:r w:rsidRPr="00E66EDC">
        <w:rPr>
          <w:rFonts w:cs="Times New Roman"/>
          <w:szCs w:val="24"/>
        </w:rPr>
        <w:t>[2] Matthew Z. Straayer, and Michael H. Perrott, “A Multi-Path Gated Ring Oscillator TDC With First-Order Noise Shaping”, IEEE JOURNAL OF SOLID-STATE CIRCUITS, VOL. 44, NO. 4, APRIL 2009</w:t>
      </w:r>
    </w:p>
    <w:p w14:paraId="7BD00CA9" w14:textId="52CCA167" w:rsidR="00E1117A" w:rsidRPr="00E66EDC" w:rsidRDefault="00D24F62">
      <w:pPr>
        <w:rPr>
          <w:rFonts w:cs="Times New Roman"/>
          <w:szCs w:val="24"/>
        </w:rPr>
      </w:pPr>
      <w:r w:rsidRPr="00E66EDC">
        <w:rPr>
          <w:rFonts w:cs="Times New Roman"/>
          <w:szCs w:val="24"/>
        </w:rPr>
        <w:t xml:space="preserve">[3] „CPPSIM-System Simulator”, </w:t>
      </w:r>
      <w:hyperlink r:id="rId51" w:history="1">
        <w:r w:rsidRPr="00E66EDC">
          <w:rPr>
            <w:rStyle w:val="Hyperlink"/>
            <w:rFonts w:cs="Times New Roman"/>
            <w:szCs w:val="24"/>
          </w:rPr>
          <w:t>www.cppsim.com</w:t>
        </w:r>
      </w:hyperlink>
      <w:r w:rsidRPr="00E66EDC">
        <w:rPr>
          <w:rFonts w:cs="Times New Roman"/>
          <w:szCs w:val="24"/>
        </w:rPr>
        <w:t>, Noiembrie 2017</w:t>
      </w:r>
    </w:p>
    <w:p w14:paraId="7782A268" w14:textId="77777777" w:rsidR="00F03D3E" w:rsidRDefault="00F03D3E">
      <w:r w:rsidRPr="00E66EDC">
        <w:t>[4] NAPOSIP - Noi Abordări în analiza și PrOiectarea SIntetizoarelor de frecvență de mare Performanță pentru sisteme de comunicații moderne, naposip.utcluj.ro, Noiembrie 2017</w:t>
      </w:r>
    </w:p>
    <w:p w14:paraId="699D6917" w14:textId="0F58DE63" w:rsidR="00F03D3E" w:rsidRPr="00DA0760" w:rsidRDefault="002A607E">
      <w:pPr>
        <w:rPr>
          <w:lang w:val="en-US"/>
        </w:rPr>
      </w:pPr>
      <w:r>
        <w:t xml:space="preserve">[5] G. Pupăzan, </w:t>
      </w:r>
      <w:r>
        <w:rPr>
          <w:lang w:val="en-US"/>
        </w:rPr>
        <w:t>“</w:t>
      </w:r>
      <w:r w:rsidRPr="002A607E">
        <w:t>Automate Secvenţiale şi Programabile</w:t>
      </w:r>
      <w:r>
        <w:t>”</w:t>
      </w:r>
      <w:r w:rsidR="006176FA">
        <w:t xml:space="preserve">, </w:t>
      </w:r>
      <w:hyperlink r:id="rId52" w:history="1">
        <w:r w:rsidR="006176FA" w:rsidRPr="006176FA">
          <w:rPr>
            <w:rStyle w:val="Hyperlink"/>
          </w:rPr>
          <w:t>https://biblioteca.regielive.ro/cursuri/automate-secventiale-si-programabile.html</w:t>
        </w:r>
      </w:hyperlink>
    </w:p>
    <w:sectPr w:rsidR="00F03D3E" w:rsidRPr="00DA076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A152EC" w14:textId="77777777" w:rsidR="007758E8" w:rsidRDefault="007758E8" w:rsidP="00DB53CB">
      <w:pPr>
        <w:spacing w:after="0" w:line="240" w:lineRule="auto"/>
      </w:pPr>
      <w:r>
        <w:separator/>
      </w:r>
    </w:p>
  </w:endnote>
  <w:endnote w:type="continuationSeparator" w:id="0">
    <w:p w14:paraId="3C72CD3E" w14:textId="77777777" w:rsidR="007758E8" w:rsidRDefault="007758E8" w:rsidP="00DB53CB">
      <w:pPr>
        <w:spacing w:after="0" w:line="240" w:lineRule="auto"/>
      </w:pPr>
      <w:r>
        <w:continuationSeparator/>
      </w:r>
    </w:p>
  </w:endnote>
  <w:endnote w:type="continuationNotice" w:id="1">
    <w:p w14:paraId="6278F2CE" w14:textId="77777777" w:rsidR="007758E8" w:rsidRDefault="007758E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5970240"/>
      <w:docPartObj>
        <w:docPartGallery w:val="Page Numbers (Bottom of Page)"/>
        <w:docPartUnique/>
      </w:docPartObj>
    </w:sdtPr>
    <w:sdtContent>
      <w:p w14:paraId="2EA88784" w14:textId="17CA1EE9" w:rsidR="0052189F" w:rsidRDefault="0052189F" w:rsidP="00DB53CB">
        <w:pPr>
          <w:pStyle w:val="Footer"/>
          <w:pBdr>
            <w:top w:val="single" w:sz="4" w:space="1" w:color="auto"/>
          </w:pBdr>
          <w:jc w:val="center"/>
        </w:pPr>
        <w:r>
          <w:fldChar w:fldCharType="begin"/>
        </w:r>
        <w:r>
          <w:instrText>PAGE   \* MERGEFORMAT</w:instrText>
        </w:r>
        <w:r>
          <w:fldChar w:fldCharType="separate"/>
        </w:r>
        <w:r>
          <w:rPr>
            <w:noProof/>
          </w:rPr>
          <w:t>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E14834" w14:textId="77777777" w:rsidR="007758E8" w:rsidRDefault="007758E8" w:rsidP="00DB53CB">
      <w:pPr>
        <w:spacing w:after="0" w:line="240" w:lineRule="auto"/>
      </w:pPr>
      <w:r>
        <w:separator/>
      </w:r>
    </w:p>
  </w:footnote>
  <w:footnote w:type="continuationSeparator" w:id="0">
    <w:p w14:paraId="3874FCDC" w14:textId="77777777" w:rsidR="007758E8" w:rsidRDefault="007758E8" w:rsidP="00DB53CB">
      <w:pPr>
        <w:spacing w:after="0" w:line="240" w:lineRule="auto"/>
      </w:pPr>
      <w:r>
        <w:continuationSeparator/>
      </w:r>
    </w:p>
  </w:footnote>
  <w:footnote w:type="continuationNotice" w:id="1">
    <w:p w14:paraId="7F336291" w14:textId="77777777" w:rsidR="007758E8" w:rsidRDefault="007758E8">
      <w:pPr>
        <w:spacing w:after="0" w:line="240" w:lineRule="auto"/>
      </w:pPr>
    </w:p>
  </w:footnote>
  <w:footnote w:id="2">
    <w:p w14:paraId="6C710F1E" w14:textId="138F5887" w:rsidR="0052189F" w:rsidRDefault="0052189F">
      <w:pPr>
        <w:pStyle w:val="FootnoteText"/>
      </w:pPr>
      <w:r>
        <w:rPr>
          <w:rStyle w:val="FootnoteReference"/>
        </w:rPr>
        <w:footnoteRef/>
      </w:r>
      <w:r>
        <w:t xml:space="preserve"> </w:t>
      </w:r>
      <w:r w:rsidRPr="00DB53CB">
        <w:t>Noi Abordări în analiza și PrOiectarea SIntetizoarelor de frecvență de mare Performanță pentru sisteme de comunicații moderne</w:t>
      </w:r>
      <w:r>
        <w:t xml:space="preserve"> - </w:t>
      </w:r>
      <w:r w:rsidRPr="00DB53CB">
        <w:t xml:space="preserve">finantat de </w:t>
      </w:r>
      <w:r w:rsidRPr="009453C9">
        <w:t xml:space="preserve">Unitatea Executivă pentru Finanţarea Învăţământului Superior, a Cercetării, Dezvoltării şi Inovării (UEFISCDI) </w:t>
      </w:r>
      <w:r w:rsidRPr="00DB53CB">
        <w:t>prin contractul de cercetare tip Bridge Grant (nr. contract 43BG/01.10.2016) in cadrul PNCDI III.</w:t>
      </w:r>
      <w:r>
        <w:t xml:space="preserve"> </w:t>
      </w:r>
    </w:p>
    <w:p w14:paraId="19013A25" w14:textId="29E4A673" w:rsidR="0052189F" w:rsidRPr="006E7274" w:rsidRDefault="0052189F" w:rsidP="006E7274">
      <w:pPr>
        <w:pStyle w:val="FootnoteText"/>
        <w:rPr>
          <w:b/>
        </w:rPr>
      </w:pPr>
      <w:r w:rsidRPr="006E7274">
        <w:rPr>
          <w:b/>
        </w:rPr>
        <w:t>This work was supported by a grant of the Romanian National Authority for Scientific Research and Innovation, CNCS/CCCDI – UEFISCDI, project number PN-III-P2-2.1-BG-2016-0268, within PNCDI III.</w:t>
      </w:r>
    </w:p>
  </w:footnote>
  <w:footnote w:id="3">
    <w:p w14:paraId="485DE01E" w14:textId="77777777" w:rsidR="0052189F" w:rsidRDefault="0052189F">
      <w:pPr>
        <w:pStyle w:val="FootnoteText"/>
      </w:pPr>
      <w:r>
        <w:rPr>
          <w:rStyle w:val="FootnoteReference"/>
        </w:rPr>
        <w:footnoteRef/>
      </w:r>
      <w:r>
        <w:t xml:space="preserve"> </w:t>
      </w:r>
      <w:r>
        <w:t>Într-o buclă calată pe fază sau frecvență conversia pornește la un front pozitiv a semnalului generat de oscilatorul local. Astfel s-a ales valoarea de 101MHz, astfel imitân o frecvență crescută față de frecvența semnalului de referunță (10MHz)</w:t>
      </w:r>
    </w:p>
  </w:footnote>
  <w:footnote w:id="4">
    <w:p w14:paraId="546BC03B" w14:textId="77777777" w:rsidR="0052189F" w:rsidRDefault="0052189F">
      <w:pPr>
        <w:pStyle w:val="FootnoteText"/>
      </w:pPr>
      <w:r>
        <w:rPr>
          <w:rStyle w:val="FootnoteReference"/>
        </w:rPr>
        <w:footnoteRef/>
      </w:r>
      <w:r>
        <w:t xml:space="preserve"> </w:t>
      </w:r>
      <w:r>
        <w:t>Întărzierea celulei este dat de timpul de propagare pe două inversoare, s-a considerat un timp de propagare de 1 ns pe un inversor</w:t>
      </w:r>
    </w:p>
  </w:footnote>
  <w:footnote w:id="5">
    <w:p w14:paraId="44BA6F66" w14:textId="77777777" w:rsidR="0052189F" w:rsidRDefault="0052189F">
      <w:pPr>
        <w:pStyle w:val="FootnoteText"/>
      </w:pPr>
      <w:r>
        <w:rPr>
          <w:rStyle w:val="FootnoteReference"/>
        </w:rPr>
        <w:footnoteRef/>
      </w:r>
      <w:r>
        <w:t xml:space="preserve"> </w:t>
      </w:r>
      <w:r>
        <w:t>Celule de întârziere la rândul lor sunt compuse dintr-un buffer (o întârziere) și un latch, pentru a capta valoarea semnalului propagat în „veriga” locală</w:t>
      </w:r>
    </w:p>
  </w:footnote>
  <w:footnote w:id="6">
    <w:p w14:paraId="3F507F56" w14:textId="77777777" w:rsidR="0052189F" w:rsidRDefault="0052189F">
      <w:pPr>
        <w:pStyle w:val="FootnoteText"/>
      </w:pPr>
      <w:r>
        <w:rPr>
          <w:rStyle w:val="FootnoteReference"/>
        </w:rPr>
        <w:footnoteRef/>
      </w:r>
      <w:r>
        <w:t xml:space="preserve"> </w:t>
      </w:r>
      <w:r>
        <w:t>Cu cat mai mare este intervalul de măsurat cu atât este mai mare numărul celulelor de întârzi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92E940" w14:textId="77777777" w:rsidR="0052189F" w:rsidRPr="00DB53CB" w:rsidRDefault="0052189F" w:rsidP="00DB53CB">
    <w:pPr>
      <w:pStyle w:val="Header"/>
      <w:pBdr>
        <w:bottom w:val="single" w:sz="4" w:space="1" w:color="auto"/>
      </w:pBdr>
      <w:rPr>
        <w:lang w:val="en-US"/>
      </w:rPr>
    </w:pPr>
    <w:r>
      <w:rPr>
        <w:lang w:val="en-US"/>
      </w:rPr>
      <w:t>Raport de activitate – Stagiu de Practica - NAPOSIP</w:t>
    </w:r>
    <w:r>
      <w:rPr>
        <w:lang w:val="en-US"/>
      </w:rPr>
      <w:tab/>
    </w:r>
    <w:bookmarkStart w:id="0" w:name="_Hlk500342770"/>
    <w:r>
      <w:rPr>
        <w:lang w:val="en-US"/>
      </w:rPr>
      <w:t>Sergiu-Alex Ranga</w:t>
    </w:r>
    <w:bookmarkEnd w:id="0"/>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A24D3C"/>
    <w:multiLevelType w:val="hybridMultilevel"/>
    <w:tmpl w:val="84CE6DF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 w15:restartNumberingAfterBreak="0">
    <w:nsid w:val="3A8C3ABA"/>
    <w:multiLevelType w:val="hybridMultilevel"/>
    <w:tmpl w:val="59EE7E8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356FB3"/>
    <w:multiLevelType w:val="hybridMultilevel"/>
    <w:tmpl w:val="DAE4190A"/>
    <w:lvl w:ilvl="0" w:tplc="9B04976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C8202E"/>
    <w:multiLevelType w:val="hybridMultilevel"/>
    <w:tmpl w:val="3AD6B548"/>
    <w:lvl w:ilvl="0" w:tplc="2C949B46">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5FDB"/>
    <w:rsid w:val="00006193"/>
    <w:rsid w:val="00011482"/>
    <w:rsid w:val="00016AE4"/>
    <w:rsid w:val="00024F5B"/>
    <w:rsid w:val="0003381F"/>
    <w:rsid w:val="000346F3"/>
    <w:rsid w:val="00036FD8"/>
    <w:rsid w:val="00044BEA"/>
    <w:rsid w:val="0005239D"/>
    <w:rsid w:val="00060AC5"/>
    <w:rsid w:val="000635EA"/>
    <w:rsid w:val="00093D34"/>
    <w:rsid w:val="00095939"/>
    <w:rsid w:val="000A7EFB"/>
    <w:rsid w:val="000B075C"/>
    <w:rsid w:val="000B5894"/>
    <w:rsid w:val="000C0184"/>
    <w:rsid w:val="000C4718"/>
    <w:rsid w:val="000C6392"/>
    <w:rsid w:val="000D0E6E"/>
    <w:rsid w:val="000D591E"/>
    <w:rsid w:val="000E3C7B"/>
    <w:rsid w:val="000E449B"/>
    <w:rsid w:val="000E708D"/>
    <w:rsid w:val="000F01A4"/>
    <w:rsid w:val="000F0264"/>
    <w:rsid w:val="000F0542"/>
    <w:rsid w:val="000F40F1"/>
    <w:rsid w:val="00105FA0"/>
    <w:rsid w:val="00117C45"/>
    <w:rsid w:val="0012644A"/>
    <w:rsid w:val="00136371"/>
    <w:rsid w:val="0014079D"/>
    <w:rsid w:val="001532E6"/>
    <w:rsid w:val="00155C63"/>
    <w:rsid w:val="0016265A"/>
    <w:rsid w:val="001706C0"/>
    <w:rsid w:val="00170D17"/>
    <w:rsid w:val="00180BD8"/>
    <w:rsid w:val="00191105"/>
    <w:rsid w:val="001B042C"/>
    <w:rsid w:val="001B1656"/>
    <w:rsid w:val="001C6A29"/>
    <w:rsid w:val="001D61B5"/>
    <w:rsid w:val="001E691B"/>
    <w:rsid w:val="001E705B"/>
    <w:rsid w:val="001E7C82"/>
    <w:rsid w:val="001F1CF8"/>
    <w:rsid w:val="001F61AB"/>
    <w:rsid w:val="00203269"/>
    <w:rsid w:val="002056AB"/>
    <w:rsid w:val="00205F5D"/>
    <w:rsid w:val="00213F68"/>
    <w:rsid w:val="00214623"/>
    <w:rsid w:val="002201F6"/>
    <w:rsid w:val="00222000"/>
    <w:rsid w:val="002256A3"/>
    <w:rsid w:val="002302DB"/>
    <w:rsid w:val="00231D7E"/>
    <w:rsid w:val="00233E39"/>
    <w:rsid w:val="0024535D"/>
    <w:rsid w:val="002475DA"/>
    <w:rsid w:val="00247CC9"/>
    <w:rsid w:val="00247E4E"/>
    <w:rsid w:val="00255569"/>
    <w:rsid w:val="00256493"/>
    <w:rsid w:val="00270B5D"/>
    <w:rsid w:val="00274D43"/>
    <w:rsid w:val="0027676B"/>
    <w:rsid w:val="002770B5"/>
    <w:rsid w:val="00286CD6"/>
    <w:rsid w:val="002934FD"/>
    <w:rsid w:val="00295EE2"/>
    <w:rsid w:val="00295EF9"/>
    <w:rsid w:val="00296951"/>
    <w:rsid w:val="002A607E"/>
    <w:rsid w:val="002C1285"/>
    <w:rsid w:val="002C1AF8"/>
    <w:rsid w:val="002D2311"/>
    <w:rsid w:val="002D55FD"/>
    <w:rsid w:val="002E4C01"/>
    <w:rsid w:val="002F424C"/>
    <w:rsid w:val="002F6D9E"/>
    <w:rsid w:val="0030198E"/>
    <w:rsid w:val="00301F96"/>
    <w:rsid w:val="00323F1D"/>
    <w:rsid w:val="00331A95"/>
    <w:rsid w:val="003516CE"/>
    <w:rsid w:val="00353331"/>
    <w:rsid w:val="0035413C"/>
    <w:rsid w:val="00365A3A"/>
    <w:rsid w:val="00365B40"/>
    <w:rsid w:val="00381624"/>
    <w:rsid w:val="00383984"/>
    <w:rsid w:val="00391E15"/>
    <w:rsid w:val="00397A8E"/>
    <w:rsid w:val="003B40FA"/>
    <w:rsid w:val="003C2950"/>
    <w:rsid w:val="003E6E62"/>
    <w:rsid w:val="003F2476"/>
    <w:rsid w:val="003F6CD6"/>
    <w:rsid w:val="00402313"/>
    <w:rsid w:val="00406B97"/>
    <w:rsid w:val="0041152C"/>
    <w:rsid w:val="0041640F"/>
    <w:rsid w:val="00416E26"/>
    <w:rsid w:val="004234B1"/>
    <w:rsid w:val="00432152"/>
    <w:rsid w:val="0043239E"/>
    <w:rsid w:val="00434FBE"/>
    <w:rsid w:val="00437E9B"/>
    <w:rsid w:val="00443622"/>
    <w:rsid w:val="0044439F"/>
    <w:rsid w:val="00447102"/>
    <w:rsid w:val="00447A79"/>
    <w:rsid w:val="00461666"/>
    <w:rsid w:val="00474520"/>
    <w:rsid w:val="00482CC1"/>
    <w:rsid w:val="004876EB"/>
    <w:rsid w:val="004B250C"/>
    <w:rsid w:val="004B39E9"/>
    <w:rsid w:val="004C2B23"/>
    <w:rsid w:val="004C6000"/>
    <w:rsid w:val="004C6C80"/>
    <w:rsid w:val="004C7E56"/>
    <w:rsid w:val="004D1639"/>
    <w:rsid w:val="004D1C7D"/>
    <w:rsid w:val="004D468D"/>
    <w:rsid w:val="004E0609"/>
    <w:rsid w:val="004E14A7"/>
    <w:rsid w:val="004E1927"/>
    <w:rsid w:val="004E25FE"/>
    <w:rsid w:val="004E3BC9"/>
    <w:rsid w:val="004F09B8"/>
    <w:rsid w:val="004F6D9F"/>
    <w:rsid w:val="005009FF"/>
    <w:rsid w:val="00510670"/>
    <w:rsid w:val="0052070C"/>
    <w:rsid w:val="005210BF"/>
    <w:rsid w:val="00521567"/>
    <w:rsid w:val="0052189F"/>
    <w:rsid w:val="00530E2B"/>
    <w:rsid w:val="005411B6"/>
    <w:rsid w:val="00542444"/>
    <w:rsid w:val="00561CAC"/>
    <w:rsid w:val="005661B0"/>
    <w:rsid w:val="00573A10"/>
    <w:rsid w:val="00586A45"/>
    <w:rsid w:val="005A6563"/>
    <w:rsid w:val="005B2B53"/>
    <w:rsid w:val="005B5D48"/>
    <w:rsid w:val="005C3FAC"/>
    <w:rsid w:val="005D5944"/>
    <w:rsid w:val="005E5684"/>
    <w:rsid w:val="005F0C5E"/>
    <w:rsid w:val="005F3328"/>
    <w:rsid w:val="00605B30"/>
    <w:rsid w:val="00605E32"/>
    <w:rsid w:val="006176FA"/>
    <w:rsid w:val="0062330B"/>
    <w:rsid w:val="00627DCB"/>
    <w:rsid w:val="00631B3E"/>
    <w:rsid w:val="0064657F"/>
    <w:rsid w:val="0065336F"/>
    <w:rsid w:val="00661A1A"/>
    <w:rsid w:val="0066210D"/>
    <w:rsid w:val="00662604"/>
    <w:rsid w:val="00670610"/>
    <w:rsid w:val="00677C35"/>
    <w:rsid w:val="00677E8B"/>
    <w:rsid w:val="0068372E"/>
    <w:rsid w:val="00691CEA"/>
    <w:rsid w:val="006A151D"/>
    <w:rsid w:val="006A160E"/>
    <w:rsid w:val="006A3702"/>
    <w:rsid w:val="006A5C6E"/>
    <w:rsid w:val="006A5FCB"/>
    <w:rsid w:val="006B0094"/>
    <w:rsid w:val="006B0130"/>
    <w:rsid w:val="006B0F01"/>
    <w:rsid w:val="006B55D1"/>
    <w:rsid w:val="006B6E95"/>
    <w:rsid w:val="006D5E0F"/>
    <w:rsid w:val="006D7F27"/>
    <w:rsid w:val="006E24CE"/>
    <w:rsid w:val="006E7274"/>
    <w:rsid w:val="006E77BC"/>
    <w:rsid w:val="006F69EB"/>
    <w:rsid w:val="00705A7D"/>
    <w:rsid w:val="00714A38"/>
    <w:rsid w:val="0072441A"/>
    <w:rsid w:val="00727631"/>
    <w:rsid w:val="00734CC7"/>
    <w:rsid w:val="00736ED2"/>
    <w:rsid w:val="007465F7"/>
    <w:rsid w:val="00746F33"/>
    <w:rsid w:val="007510BF"/>
    <w:rsid w:val="00752D63"/>
    <w:rsid w:val="007562CD"/>
    <w:rsid w:val="00761ACA"/>
    <w:rsid w:val="007749B3"/>
    <w:rsid w:val="007758E8"/>
    <w:rsid w:val="00782C86"/>
    <w:rsid w:val="00783F65"/>
    <w:rsid w:val="0078716C"/>
    <w:rsid w:val="00787834"/>
    <w:rsid w:val="00797842"/>
    <w:rsid w:val="007A03B7"/>
    <w:rsid w:val="007A3867"/>
    <w:rsid w:val="007B2170"/>
    <w:rsid w:val="007B4E6F"/>
    <w:rsid w:val="007B4F53"/>
    <w:rsid w:val="007B4FDE"/>
    <w:rsid w:val="007C1E23"/>
    <w:rsid w:val="007D16DA"/>
    <w:rsid w:val="007D216A"/>
    <w:rsid w:val="007D22FF"/>
    <w:rsid w:val="007D42E8"/>
    <w:rsid w:val="007E14B8"/>
    <w:rsid w:val="007F430E"/>
    <w:rsid w:val="007F6F1C"/>
    <w:rsid w:val="00802E17"/>
    <w:rsid w:val="008155C8"/>
    <w:rsid w:val="00820E53"/>
    <w:rsid w:val="00834E01"/>
    <w:rsid w:val="00836390"/>
    <w:rsid w:val="00844664"/>
    <w:rsid w:val="00844B06"/>
    <w:rsid w:val="008510E0"/>
    <w:rsid w:val="00851B17"/>
    <w:rsid w:val="00853BDF"/>
    <w:rsid w:val="00853DF4"/>
    <w:rsid w:val="00857446"/>
    <w:rsid w:val="008735B1"/>
    <w:rsid w:val="00874201"/>
    <w:rsid w:val="008753E7"/>
    <w:rsid w:val="0087604B"/>
    <w:rsid w:val="008840C1"/>
    <w:rsid w:val="00893D06"/>
    <w:rsid w:val="008947A3"/>
    <w:rsid w:val="0089525E"/>
    <w:rsid w:val="008A1AD1"/>
    <w:rsid w:val="008A56B4"/>
    <w:rsid w:val="008B1D9C"/>
    <w:rsid w:val="008B3B5D"/>
    <w:rsid w:val="008C1A43"/>
    <w:rsid w:val="008C7E94"/>
    <w:rsid w:val="008D12B6"/>
    <w:rsid w:val="008D4DC7"/>
    <w:rsid w:val="008D55A0"/>
    <w:rsid w:val="008D661B"/>
    <w:rsid w:val="008E2A98"/>
    <w:rsid w:val="008F08AA"/>
    <w:rsid w:val="008F65D9"/>
    <w:rsid w:val="008F7EAA"/>
    <w:rsid w:val="00905C00"/>
    <w:rsid w:val="009153CE"/>
    <w:rsid w:val="0092050B"/>
    <w:rsid w:val="00924B0E"/>
    <w:rsid w:val="00931F7E"/>
    <w:rsid w:val="009441A4"/>
    <w:rsid w:val="009453C9"/>
    <w:rsid w:val="00947DD9"/>
    <w:rsid w:val="009565D1"/>
    <w:rsid w:val="0095696D"/>
    <w:rsid w:val="00975FDB"/>
    <w:rsid w:val="009771F3"/>
    <w:rsid w:val="00990CE1"/>
    <w:rsid w:val="009A0CAF"/>
    <w:rsid w:val="009A5BB9"/>
    <w:rsid w:val="009A6FB2"/>
    <w:rsid w:val="009B2630"/>
    <w:rsid w:val="009C0209"/>
    <w:rsid w:val="009C60B5"/>
    <w:rsid w:val="009C6387"/>
    <w:rsid w:val="009D174D"/>
    <w:rsid w:val="009D215B"/>
    <w:rsid w:val="009D44A3"/>
    <w:rsid w:val="009D48FB"/>
    <w:rsid w:val="009D7A89"/>
    <w:rsid w:val="009E473B"/>
    <w:rsid w:val="009F2E07"/>
    <w:rsid w:val="00A0333B"/>
    <w:rsid w:val="00A10D64"/>
    <w:rsid w:val="00A219FA"/>
    <w:rsid w:val="00A36B4D"/>
    <w:rsid w:val="00A37DD4"/>
    <w:rsid w:val="00A54840"/>
    <w:rsid w:val="00A6286B"/>
    <w:rsid w:val="00A66EEB"/>
    <w:rsid w:val="00A705D8"/>
    <w:rsid w:val="00A71DBF"/>
    <w:rsid w:val="00A73B3E"/>
    <w:rsid w:val="00A833BD"/>
    <w:rsid w:val="00A8400D"/>
    <w:rsid w:val="00A904C9"/>
    <w:rsid w:val="00A904E3"/>
    <w:rsid w:val="00A9207F"/>
    <w:rsid w:val="00A92949"/>
    <w:rsid w:val="00A95F57"/>
    <w:rsid w:val="00AB609B"/>
    <w:rsid w:val="00AB73E6"/>
    <w:rsid w:val="00AB7E5C"/>
    <w:rsid w:val="00AD5B76"/>
    <w:rsid w:val="00B0427F"/>
    <w:rsid w:val="00B055BC"/>
    <w:rsid w:val="00B069B5"/>
    <w:rsid w:val="00B308D8"/>
    <w:rsid w:val="00B30EBE"/>
    <w:rsid w:val="00B338C7"/>
    <w:rsid w:val="00B34C65"/>
    <w:rsid w:val="00B45C1A"/>
    <w:rsid w:val="00B523E2"/>
    <w:rsid w:val="00B53D46"/>
    <w:rsid w:val="00B57439"/>
    <w:rsid w:val="00B621A0"/>
    <w:rsid w:val="00B640D9"/>
    <w:rsid w:val="00B74D82"/>
    <w:rsid w:val="00B76B2C"/>
    <w:rsid w:val="00B86686"/>
    <w:rsid w:val="00B922D1"/>
    <w:rsid w:val="00B93D0B"/>
    <w:rsid w:val="00B95E83"/>
    <w:rsid w:val="00BA144B"/>
    <w:rsid w:val="00BA3946"/>
    <w:rsid w:val="00BA579D"/>
    <w:rsid w:val="00BB60FA"/>
    <w:rsid w:val="00BC7F30"/>
    <w:rsid w:val="00BD07C4"/>
    <w:rsid w:val="00BE43F5"/>
    <w:rsid w:val="00BE7404"/>
    <w:rsid w:val="00BF037D"/>
    <w:rsid w:val="00BF31D3"/>
    <w:rsid w:val="00C0305B"/>
    <w:rsid w:val="00C07602"/>
    <w:rsid w:val="00C110DB"/>
    <w:rsid w:val="00C14E02"/>
    <w:rsid w:val="00C3566D"/>
    <w:rsid w:val="00C36AFB"/>
    <w:rsid w:val="00C4373C"/>
    <w:rsid w:val="00C4779F"/>
    <w:rsid w:val="00C64624"/>
    <w:rsid w:val="00C82899"/>
    <w:rsid w:val="00C83AAE"/>
    <w:rsid w:val="00C91E9B"/>
    <w:rsid w:val="00C932D5"/>
    <w:rsid w:val="00CA5C19"/>
    <w:rsid w:val="00CB1F11"/>
    <w:rsid w:val="00CB5CE9"/>
    <w:rsid w:val="00CC08CE"/>
    <w:rsid w:val="00CC2883"/>
    <w:rsid w:val="00CC325E"/>
    <w:rsid w:val="00CD3556"/>
    <w:rsid w:val="00CE26A7"/>
    <w:rsid w:val="00CE29BC"/>
    <w:rsid w:val="00CE723A"/>
    <w:rsid w:val="00CE725F"/>
    <w:rsid w:val="00CF194F"/>
    <w:rsid w:val="00CF2177"/>
    <w:rsid w:val="00CF3A13"/>
    <w:rsid w:val="00CF66EA"/>
    <w:rsid w:val="00D01ABE"/>
    <w:rsid w:val="00D14F49"/>
    <w:rsid w:val="00D15EF7"/>
    <w:rsid w:val="00D22BE4"/>
    <w:rsid w:val="00D24F62"/>
    <w:rsid w:val="00D256BF"/>
    <w:rsid w:val="00D377D2"/>
    <w:rsid w:val="00D4075E"/>
    <w:rsid w:val="00D40C1E"/>
    <w:rsid w:val="00D43FC5"/>
    <w:rsid w:val="00D44BE2"/>
    <w:rsid w:val="00D45E70"/>
    <w:rsid w:val="00D4623A"/>
    <w:rsid w:val="00D51434"/>
    <w:rsid w:val="00D53CE9"/>
    <w:rsid w:val="00D5503E"/>
    <w:rsid w:val="00D600D7"/>
    <w:rsid w:val="00D63920"/>
    <w:rsid w:val="00D65AA6"/>
    <w:rsid w:val="00D66658"/>
    <w:rsid w:val="00D67D2F"/>
    <w:rsid w:val="00D7613D"/>
    <w:rsid w:val="00D80206"/>
    <w:rsid w:val="00D8565F"/>
    <w:rsid w:val="00D87388"/>
    <w:rsid w:val="00D92148"/>
    <w:rsid w:val="00D9609A"/>
    <w:rsid w:val="00D966AE"/>
    <w:rsid w:val="00DA0760"/>
    <w:rsid w:val="00DA1826"/>
    <w:rsid w:val="00DB3A16"/>
    <w:rsid w:val="00DB44A0"/>
    <w:rsid w:val="00DB53CB"/>
    <w:rsid w:val="00DC1104"/>
    <w:rsid w:val="00DC2BBE"/>
    <w:rsid w:val="00DC2F00"/>
    <w:rsid w:val="00DD41FD"/>
    <w:rsid w:val="00DD7792"/>
    <w:rsid w:val="00DE1EA0"/>
    <w:rsid w:val="00DE4876"/>
    <w:rsid w:val="00DE6A61"/>
    <w:rsid w:val="00DF0929"/>
    <w:rsid w:val="00DF7C83"/>
    <w:rsid w:val="00E01C9D"/>
    <w:rsid w:val="00E01F62"/>
    <w:rsid w:val="00E1117A"/>
    <w:rsid w:val="00E12203"/>
    <w:rsid w:val="00E22B7B"/>
    <w:rsid w:val="00E22C60"/>
    <w:rsid w:val="00E23673"/>
    <w:rsid w:val="00E25155"/>
    <w:rsid w:val="00E362E7"/>
    <w:rsid w:val="00E62509"/>
    <w:rsid w:val="00E65CED"/>
    <w:rsid w:val="00E66EDC"/>
    <w:rsid w:val="00E808BB"/>
    <w:rsid w:val="00E80F1B"/>
    <w:rsid w:val="00E948E9"/>
    <w:rsid w:val="00EA09B9"/>
    <w:rsid w:val="00EA4600"/>
    <w:rsid w:val="00EA4927"/>
    <w:rsid w:val="00EA6C30"/>
    <w:rsid w:val="00EB3A5A"/>
    <w:rsid w:val="00EC5E34"/>
    <w:rsid w:val="00ED3AFA"/>
    <w:rsid w:val="00EE1B32"/>
    <w:rsid w:val="00EE209F"/>
    <w:rsid w:val="00F00133"/>
    <w:rsid w:val="00F016CA"/>
    <w:rsid w:val="00F037A9"/>
    <w:rsid w:val="00F03D3E"/>
    <w:rsid w:val="00F11C1D"/>
    <w:rsid w:val="00F12077"/>
    <w:rsid w:val="00F21EC8"/>
    <w:rsid w:val="00F24B63"/>
    <w:rsid w:val="00F26585"/>
    <w:rsid w:val="00F30B2E"/>
    <w:rsid w:val="00F343C7"/>
    <w:rsid w:val="00F41614"/>
    <w:rsid w:val="00F45602"/>
    <w:rsid w:val="00F45C53"/>
    <w:rsid w:val="00F50CE0"/>
    <w:rsid w:val="00F51926"/>
    <w:rsid w:val="00F54716"/>
    <w:rsid w:val="00F6292E"/>
    <w:rsid w:val="00F67F00"/>
    <w:rsid w:val="00F71F29"/>
    <w:rsid w:val="00F7217E"/>
    <w:rsid w:val="00F72C83"/>
    <w:rsid w:val="00F80F8F"/>
    <w:rsid w:val="00F86CA7"/>
    <w:rsid w:val="00F87B42"/>
    <w:rsid w:val="00FA2D0C"/>
    <w:rsid w:val="00FA5EE4"/>
    <w:rsid w:val="00FA7A0D"/>
    <w:rsid w:val="00FB72E1"/>
    <w:rsid w:val="00FD3576"/>
    <w:rsid w:val="00FD5B31"/>
    <w:rsid w:val="00FE2FE1"/>
    <w:rsid w:val="00FE4ACD"/>
    <w:rsid w:val="00FF0770"/>
    <w:rsid w:val="00FF28CF"/>
    <w:rsid w:val="00FF5922"/>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E90057"/>
  <w15:chartTrackingRefBased/>
  <w15:docId w15:val="{7BE18C10-C33D-4FB4-B264-8BB8F707B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934FD"/>
    <w:pPr>
      <w:jc w:val="both"/>
    </w:pPr>
    <w:rPr>
      <w:rFonts w:ascii="Times New Roman" w:hAnsi="Times New Roman"/>
      <w:sz w:val="24"/>
    </w:rPr>
  </w:style>
  <w:style w:type="paragraph" w:styleId="Heading1">
    <w:name w:val="heading 1"/>
    <w:basedOn w:val="Normal"/>
    <w:next w:val="Normal"/>
    <w:link w:val="Heading1Char"/>
    <w:uiPriority w:val="9"/>
    <w:qFormat/>
    <w:rsid w:val="006E7274"/>
    <w:pPr>
      <w:keepNext/>
      <w:keepLines/>
      <w:numPr>
        <w:numId w:val="3"/>
      </w:numPr>
      <w:spacing w:before="240" w:after="0"/>
      <w:outlineLvl w:val="0"/>
    </w:pPr>
    <w:rPr>
      <w:rFonts w:ascii="Arial" w:eastAsiaTheme="majorEastAsia" w:hAnsi="Arial" w:cstheme="majorBidi"/>
      <w:color w:val="365F91" w:themeColor="accent1" w:themeShade="BF"/>
      <w:sz w:val="28"/>
      <w:szCs w:val="32"/>
    </w:rPr>
  </w:style>
  <w:style w:type="paragraph" w:styleId="Heading2">
    <w:name w:val="heading 2"/>
    <w:basedOn w:val="Normal"/>
    <w:next w:val="Normal"/>
    <w:link w:val="Heading2Char"/>
    <w:uiPriority w:val="9"/>
    <w:unhideWhenUsed/>
    <w:qFormat/>
    <w:rsid w:val="001C6A2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26585"/>
    <w:pPr>
      <w:ind w:left="720"/>
      <w:contextualSpacing/>
    </w:pPr>
  </w:style>
  <w:style w:type="paragraph" w:styleId="Header">
    <w:name w:val="header"/>
    <w:basedOn w:val="Normal"/>
    <w:link w:val="HeaderChar"/>
    <w:uiPriority w:val="99"/>
    <w:unhideWhenUsed/>
    <w:rsid w:val="00DB53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53CB"/>
  </w:style>
  <w:style w:type="paragraph" w:styleId="Footer">
    <w:name w:val="footer"/>
    <w:basedOn w:val="Normal"/>
    <w:link w:val="FooterChar"/>
    <w:uiPriority w:val="99"/>
    <w:unhideWhenUsed/>
    <w:rsid w:val="00DB53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53CB"/>
  </w:style>
  <w:style w:type="paragraph" w:styleId="FootnoteText">
    <w:name w:val="footnote text"/>
    <w:basedOn w:val="Normal"/>
    <w:link w:val="FootnoteTextChar"/>
    <w:uiPriority w:val="99"/>
    <w:semiHidden/>
    <w:unhideWhenUsed/>
    <w:rsid w:val="00DB53C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B53CB"/>
    <w:rPr>
      <w:sz w:val="20"/>
      <w:szCs w:val="20"/>
    </w:rPr>
  </w:style>
  <w:style w:type="character" w:styleId="FootnoteReference">
    <w:name w:val="footnote reference"/>
    <w:basedOn w:val="DefaultParagraphFont"/>
    <w:uiPriority w:val="99"/>
    <w:semiHidden/>
    <w:unhideWhenUsed/>
    <w:rsid w:val="00DB53CB"/>
    <w:rPr>
      <w:vertAlign w:val="superscript"/>
    </w:rPr>
  </w:style>
  <w:style w:type="character" w:customStyle="1" w:styleId="Heading1Char">
    <w:name w:val="Heading 1 Char"/>
    <w:basedOn w:val="DefaultParagraphFont"/>
    <w:link w:val="Heading1"/>
    <w:uiPriority w:val="9"/>
    <w:rsid w:val="006E7274"/>
    <w:rPr>
      <w:rFonts w:ascii="Arial" w:eastAsiaTheme="majorEastAsia" w:hAnsi="Arial" w:cstheme="majorBidi"/>
      <w:color w:val="365F91" w:themeColor="accent1" w:themeShade="BF"/>
      <w:sz w:val="28"/>
      <w:szCs w:val="32"/>
    </w:rPr>
  </w:style>
  <w:style w:type="paragraph" w:styleId="Caption">
    <w:name w:val="caption"/>
    <w:basedOn w:val="Normal"/>
    <w:next w:val="Normal"/>
    <w:uiPriority w:val="35"/>
    <w:unhideWhenUsed/>
    <w:qFormat/>
    <w:rsid w:val="00F50CE0"/>
    <w:pPr>
      <w:spacing w:line="240" w:lineRule="auto"/>
      <w:jc w:val="center"/>
    </w:pPr>
    <w:rPr>
      <w:i/>
      <w:iCs/>
      <w:color w:val="1F497D" w:themeColor="text2"/>
      <w:sz w:val="22"/>
      <w:szCs w:val="18"/>
    </w:rPr>
  </w:style>
  <w:style w:type="table" w:styleId="TableGrid">
    <w:name w:val="Table Grid"/>
    <w:basedOn w:val="TableNormal"/>
    <w:uiPriority w:val="59"/>
    <w:rsid w:val="009C63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3C2950"/>
    <w:rPr>
      <w:vanish/>
      <w:color w:val="FF0000"/>
    </w:rPr>
  </w:style>
  <w:style w:type="paragraph" w:customStyle="1" w:styleId="MTDisplayEquation">
    <w:name w:val="MTDisplayEquation"/>
    <w:basedOn w:val="Normal"/>
    <w:next w:val="Normal"/>
    <w:link w:val="MTDisplayEquationCaracter"/>
    <w:rsid w:val="003C2950"/>
    <w:pPr>
      <w:tabs>
        <w:tab w:val="center" w:pos="4540"/>
        <w:tab w:val="right" w:pos="9080"/>
      </w:tabs>
    </w:pPr>
    <w:rPr>
      <w:rFonts w:cs="Times New Roman"/>
      <w:noProof/>
      <w:szCs w:val="24"/>
    </w:rPr>
  </w:style>
  <w:style w:type="character" w:customStyle="1" w:styleId="MTDisplayEquationCaracter">
    <w:name w:val="MTDisplayEquation Caracter"/>
    <w:basedOn w:val="DefaultParagraphFont"/>
    <w:link w:val="MTDisplayEquation"/>
    <w:rsid w:val="003C2950"/>
    <w:rPr>
      <w:rFonts w:ascii="Times New Roman" w:hAnsi="Times New Roman" w:cs="Times New Roman"/>
      <w:noProof/>
      <w:sz w:val="24"/>
      <w:szCs w:val="24"/>
    </w:rPr>
  </w:style>
  <w:style w:type="character" w:styleId="Hyperlink">
    <w:name w:val="Hyperlink"/>
    <w:basedOn w:val="DefaultParagraphFont"/>
    <w:uiPriority w:val="99"/>
    <w:unhideWhenUsed/>
    <w:rsid w:val="00D24F62"/>
    <w:rPr>
      <w:color w:val="0000FF" w:themeColor="hyperlink"/>
      <w:u w:val="single"/>
    </w:rPr>
  </w:style>
  <w:style w:type="character" w:styleId="UnresolvedMention">
    <w:name w:val="Unresolved Mention"/>
    <w:basedOn w:val="DefaultParagraphFont"/>
    <w:uiPriority w:val="99"/>
    <w:semiHidden/>
    <w:unhideWhenUsed/>
    <w:rsid w:val="00D24F62"/>
    <w:rPr>
      <w:color w:val="808080"/>
      <w:shd w:val="clear" w:color="auto" w:fill="E6E6E6"/>
    </w:rPr>
  </w:style>
  <w:style w:type="character" w:customStyle="1" w:styleId="Heading2Char">
    <w:name w:val="Heading 2 Char"/>
    <w:basedOn w:val="DefaultParagraphFont"/>
    <w:link w:val="Heading2"/>
    <w:uiPriority w:val="9"/>
    <w:rsid w:val="001C6A29"/>
    <w:rPr>
      <w:rFonts w:asciiTheme="majorHAnsi" w:eastAsiaTheme="majorEastAsia" w:hAnsiTheme="majorHAnsi" w:cstheme="majorBidi"/>
      <w:color w:val="365F91" w:themeColor="accent1" w:themeShade="BF"/>
      <w:sz w:val="26"/>
      <w:szCs w:val="26"/>
    </w:rPr>
  </w:style>
  <w:style w:type="paragraph" w:styleId="Revision">
    <w:name w:val="Revision"/>
    <w:hidden/>
    <w:uiPriority w:val="99"/>
    <w:semiHidden/>
    <w:rsid w:val="00482CC1"/>
    <w:pPr>
      <w:spacing w:after="0" w:line="240" w:lineRule="auto"/>
    </w:pPr>
    <w:rPr>
      <w:rFonts w:ascii="Times New Roman" w:hAnsi="Times New Roman"/>
      <w:sz w:val="24"/>
    </w:rPr>
  </w:style>
  <w:style w:type="paragraph" w:styleId="BalloonText">
    <w:name w:val="Balloon Text"/>
    <w:basedOn w:val="Normal"/>
    <w:link w:val="BalloonTextChar"/>
    <w:uiPriority w:val="99"/>
    <w:semiHidden/>
    <w:unhideWhenUsed/>
    <w:rsid w:val="00482CC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2CC1"/>
    <w:rPr>
      <w:rFonts w:ascii="Segoe UI" w:hAnsi="Segoe UI" w:cs="Segoe UI"/>
      <w:sz w:val="18"/>
      <w:szCs w:val="18"/>
    </w:rPr>
  </w:style>
  <w:style w:type="character" w:styleId="CommentReference">
    <w:name w:val="annotation reference"/>
    <w:basedOn w:val="DefaultParagraphFont"/>
    <w:uiPriority w:val="99"/>
    <w:semiHidden/>
    <w:unhideWhenUsed/>
    <w:rsid w:val="00F72C83"/>
    <w:rPr>
      <w:sz w:val="16"/>
      <w:szCs w:val="16"/>
    </w:rPr>
  </w:style>
  <w:style w:type="paragraph" w:styleId="CommentText">
    <w:name w:val="annotation text"/>
    <w:basedOn w:val="Normal"/>
    <w:link w:val="CommentTextChar"/>
    <w:uiPriority w:val="99"/>
    <w:semiHidden/>
    <w:unhideWhenUsed/>
    <w:rsid w:val="00F72C83"/>
    <w:pPr>
      <w:spacing w:line="240" w:lineRule="auto"/>
    </w:pPr>
    <w:rPr>
      <w:sz w:val="20"/>
      <w:szCs w:val="20"/>
    </w:rPr>
  </w:style>
  <w:style w:type="character" w:customStyle="1" w:styleId="CommentTextChar">
    <w:name w:val="Comment Text Char"/>
    <w:basedOn w:val="DefaultParagraphFont"/>
    <w:link w:val="CommentText"/>
    <w:uiPriority w:val="99"/>
    <w:semiHidden/>
    <w:rsid w:val="00F72C83"/>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72C83"/>
    <w:rPr>
      <w:b/>
      <w:bCs/>
    </w:rPr>
  </w:style>
  <w:style w:type="character" w:customStyle="1" w:styleId="CommentSubjectChar">
    <w:name w:val="Comment Subject Char"/>
    <w:basedOn w:val="CommentTextChar"/>
    <w:link w:val="CommentSubject"/>
    <w:uiPriority w:val="99"/>
    <w:semiHidden/>
    <w:rsid w:val="00F72C83"/>
    <w:rPr>
      <w:rFonts w:ascii="Times New Roman" w:hAnsi="Times New Roman"/>
      <w:b/>
      <w:bCs/>
      <w:sz w:val="20"/>
      <w:szCs w:val="20"/>
    </w:rPr>
  </w:style>
  <w:style w:type="paragraph" w:styleId="Title">
    <w:name w:val="Title"/>
    <w:basedOn w:val="Normal"/>
    <w:next w:val="Normal"/>
    <w:link w:val="TitleChar"/>
    <w:uiPriority w:val="10"/>
    <w:qFormat/>
    <w:rsid w:val="00B93D0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93D0B"/>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386914">
      <w:bodyDiv w:val="1"/>
      <w:marLeft w:val="0"/>
      <w:marRight w:val="0"/>
      <w:marTop w:val="0"/>
      <w:marBottom w:val="0"/>
      <w:divBdr>
        <w:top w:val="none" w:sz="0" w:space="0" w:color="auto"/>
        <w:left w:val="none" w:sz="0" w:space="0" w:color="auto"/>
        <w:bottom w:val="none" w:sz="0" w:space="0" w:color="auto"/>
        <w:right w:val="none" w:sz="0" w:space="0" w:color="auto"/>
      </w:divBdr>
    </w:div>
    <w:div w:id="388766978">
      <w:bodyDiv w:val="1"/>
      <w:marLeft w:val="0"/>
      <w:marRight w:val="0"/>
      <w:marTop w:val="0"/>
      <w:marBottom w:val="0"/>
      <w:divBdr>
        <w:top w:val="none" w:sz="0" w:space="0" w:color="auto"/>
        <w:left w:val="none" w:sz="0" w:space="0" w:color="auto"/>
        <w:bottom w:val="none" w:sz="0" w:space="0" w:color="auto"/>
        <w:right w:val="none" w:sz="0" w:space="0" w:color="auto"/>
      </w:divBdr>
    </w:div>
    <w:div w:id="632979128">
      <w:bodyDiv w:val="1"/>
      <w:marLeft w:val="0"/>
      <w:marRight w:val="0"/>
      <w:marTop w:val="0"/>
      <w:marBottom w:val="0"/>
      <w:divBdr>
        <w:top w:val="none" w:sz="0" w:space="0" w:color="auto"/>
        <w:left w:val="none" w:sz="0" w:space="0" w:color="auto"/>
        <w:bottom w:val="none" w:sz="0" w:space="0" w:color="auto"/>
        <w:right w:val="none" w:sz="0" w:space="0" w:color="auto"/>
      </w:divBdr>
    </w:div>
    <w:div w:id="1420366935">
      <w:bodyDiv w:val="1"/>
      <w:marLeft w:val="0"/>
      <w:marRight w:val="0"/>
      <w:marTop w:val="0"/>
      <w:marBottom w:val="0"/>
      <w:divBdr>
        <w:top w:val="none" w:sz="0" w:space="0" w:color="auto"/>
        <w:left w:val="none" w:sz="0" w:space="0" w:color="auto"/>
        <w:bottom w:val="none" w:sz="0" w:space="0" w:color="auto"/>
        <w:right w:val="none" w:sz="0" w:space="0" w:color="auto"/>
      </w:divBdr>
    </w:div>
    <w:div w:id="213833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5.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image" Target="media/image2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3.png"/><Relationship Id="rId32" Type="http://schemas.openxmlformats.org/officeDocument/2006/relationships/oleObject" Target="embeddings/oleObject4.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5.png"/><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image" Target="media/image30.png"/><Relationship Id="rId52" Type="http://schemas.openxmlformats.org/officeDocument/2006/relationships/hyperlink" Target="https://biblioteca.regielive.ro/cursuri/automatica/automate-secventiale-si-programabile-85102.html"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oleObject" Target="embeddings/oleObject3.bin"/><Relationship Id="rId30" Type="http://schemas.openxmlformats.org/officeDocument/2006/relationships/image" Target="media/image18.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header" Target="header1.xml"/><Relationship Id="rId51" Type="http://schemas.openxmlformats.org/officeDocument/2006/relationships/hyperlink" Target="http://www.cppsim.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C0A16DF-54C6-489B-9805-2429DEB0A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7345</Words>
  <Characters>41872</Characters>
  <Application>Microsoft Office Word</Application>
  <DocSecurity>0</DocSecurity>
  <Lines>348</Lines>
  <Paragraphs>98</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
  <LinksUpToDate>false</LinksUpToDate>
  <CharactersWithSpaces>49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iu Ranga</dc:creator>
  <cp:keywords/>
  <dc:description/>
  <cp:lastModifiedBy>Botix</cp:lastModifiedBy>
  <cp:revision>14</cp:revision>
  <cp:lastPrinted>2018-09-05T13:08:00Z</cp:lastPrinted>
  <dcterms:created xsi:type="dcterms:W3CDTF">2017-12-06T14:57:00Z</dcterms:created>
  <dcterms:modified xsi:type="dcterms:W3CDTF">2018-09-05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